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8188E" w:rsidRPr="002C4F9A" w:rsidRDefault="00B87E70" w:rsidP="0008188E">
      <w:pPr>
        <w:tabs>
          <w:tab w:val="left" w:pos="450"/>
          <w:tab w:val="center" w:pos="5580"/>
        </w:tabs>
        <w:jc w:val="center"/>
        <w:rPr>
          <w:b/>
          <w:sz w:val="36"/>
          <w:szCs w:val="26"/>
        </w:rPr>
      </w:pPr>
      <w:r w:rsidRPr="002C4F9A">
        <w:rPr>
          <w:b/>
          <w:sz w:val="36"/>
          <w:szCs w:val="26"/>
        </w:rPr>
        <w:t>ĐỀ CƯƠNG ÔN TẬP VẬT LÍ 9</w:t>
      </w:r>
      <w:r w:rsidR="00303F67" w:rsidRPr="002C4F9A">
        <w:rPr>
          <w:b/>
          <w:sz w:val="36"/>
          <w:szCs w:val="26"/>
        </w:rPr>
        <w:t xml:space="preserve"> HKI </w:t>
      </w:r>
      <w:r w:rsidR="002C4F9A" w:rsidRPr="002C4F9A">
        <w:rPr>
          <w:b/>
          <w:sz w:val="36"/>
          <w:szCs w:val="26"/>
        </w:rPr>
        <w:t xml:space="preserve">(NH </w:t>
      </w:r>
      <w:r w:rsidR="00303F67" w:rsidRPr="002C4F9A">
        <w:rPr>
          <w:b/>
          <w:sz w:val="36"/>
          <w:szCs w:val="26"/>
        </w:rPr>
        <w:t>1</w:t>
      </w:r>
      <w:r w:rsidR="00C27ACB">
        <w:rPr>
          <w:b/>
          <w:sz w:val="36"/>
          <w:szCs w:val="26"/>
        </w:rPr>
        <w:t>7</w:t>
      </w:r>
      <w:r w:rsidR="00303F67" w:rsidRPr="002C4F9A">
        <w:rPr>
          <w:b/>
          <w:sz w:val="36"/>
          <w:szCs w:val="26"/>
        </w:rPr>
        <w:t>-1</w:t>
      </w:r>
      <w:r w:rsidR="00C27ACB">
        <w:rPr>
          <w:b/>
          <w:sz w:val="36"/>
          <w:szCs w:val="26"/>
        </w:rPr>
        <w:t>8</w:t>
      </w:r>
      <w:r w:rsidR="002C4F9A" w:rsidRPr="002C4F9A">
        <w:rPr>
          <w:b/>
          <w:sz w:val="36"/>
          <w:szCs w:val="26"/>
        </w:rPr>
        <w:t>)</w:t>
      </w:r>
    </w:p>
    <w:p w:rsidR="0008188E" w:rsidRPr="002C4F9A" w:rsidRDefault="0008188E" w:rsidP="0008188E">
      <w:pPr>
        <w:pStyle w:val="Heading7"/>
        <w:ind w:left="360"/>
        <w:jc w:val="both"/>
        <w:rPr>
          <w:sz w:val="28"/>
          <w:szCs w:val="26"/>
        </w:rPr>
      </w:pPr>
      <w:r w:rsidRPr="002C4F9A">
        <w:rPr>
          <w:sz w:val="28"/>
          <w:szCs w:val="26"/>
        </w:rPr>
        <w:t>I.</w:t>
      </w:r>
      <w:r w:rsidR="002C4F9A" w:rsidRPr="002C4F9A">
        <w:rPr>
          <w:sz w:val="28"/>
          <w:szCs w:val="26"/>
        </w:rPr>
        <w:t xml:space="preserve"> </w:t>
      </w:r>
      <w:r w:rsidRPr="002C4F9A">
        <w:rPr>
          <w:sz w:val="28"/>
          <w:szCs w:val="26"/>
        </w:rPr>
        <w:t>Kiến thức trọng tâm</w:t>
      </w:r>
    </w:p>
    <w:p w:rsidR="0008188E" w:rsidRPr="001E0050" w:rsidRDefault="0008188E" w:rsidP="0008188E">
      <w:pPr>
        <w:ind w:firstLine="360"/>
        <w:rPr>
          <w:b/>
          <w:sz w:val="26"/>
          <w:szCs w:val="26"/>
        </w:rPr>
      </w:pPr>
      <w:r w:rsidRPr="001E0050">
        <w:rPr>
          <w:b/>
          <w:sz w:val="26"/>
          <w:szCs w:val="26"/>
          <w:u w:val="single"/>
        </w:rPr>
        <w:t>CHƯƠNG I:</w:t>
      </w:r>
      <w:r w:rsidR="00437799" w:rsidRPr="001E0050">
        <w:rPr>
          <w:b/>
          <w:sz w:val="26"/>
          <w:szCs w:val="26"/>
        </w:rPr>
        <w:t xml:space="preserve"> ĐIỆN</w:t>
      </w:r>
      <w:r w:rsidRPr="001E0050">
        <w:rPr>
          <w:b/>
          <w:sz w:val="26"/>
          <w:szCs w:val="26"/>
        </w:rPr>
        <w:t xml:space="preserve"> HỌC</w:t>
      </w:r>
      <w:r w:rsidR="00437799" w:rsidRPr="001E0050">
        <w:rPr>
          <w:b/>
          <w:sz w:val="26"/>
          <w:szCs w:val="26"/>
        </w:rPr>
        <w:t>.</w:t>
      </w:r>
    </w:p>
    <w:p w:rsidR="002C4F9A" w:rsidRPr="002C4F9A" w:rsidRDefault="002C4F9A" w:rsidP="002C4F9A">
      <w:pPr>
        <w:jc w:val="both"/>
        <w:rPr>
          <w:sz w:val="26"/>
          <w:szCs w:val="26"/>
        </w:rPr>
      </w:pPr>
      <w:r w:rsidRPr="002C4F9A">
        <w:rPr>
          <w:sz w:val="26"/>
          <w:szCs w:val="26"/>
        </w:rPr>
        <w:t xml:space="preserve">* Điện trở: </w:t>
      </w:r>
      <w:r w:rsidRPr="002C4F9A">
        <w:rPr>
          <w:color w:val="000000"/>
          <w:sz w:val="26"/>
          <w:szCs w:val="26"/>
        </w:rPr>
        <w:t>mức độ cản trở dòng điện của dây dẫn.</w:t>
      </w:r>
    </w:p>
    <w:p w:rsidR="00917C79" w:rsidRPr="002C4F9A" w:rsidRDefault="00917C79" w:rsidP="00917C79">
      <w:pPr>
        <w:framePr w:hSpace="180" w:wrap="around" w:vAnchor="text" w:hAnchor="text" w:x="108" w:y="1"/>
        <w:suppressOverlap/>
        <w:jc w:val="both"/>
        <w:rPr>
          <w:color w:val="000000"/>
          <w:sz w:val="26"/>
          <w:szCs w:val="26"/>
        </w:rPr>
      </w:pPr>
      <w:r w:rsidRPr="002C4F9A">
        <w:rPr>
          <w:color w:val="000000"/>
          <w:sz w:val="26"/>
          <w:szCs w:val="26"/>
        </w:rPr>
        <w:t xml:space="preserve">- Trị số </w:t>
      </w:r>
      <w:r w:rsidRPr="002C4F9A">
        <w:rPr>
          <w:color w:val="000000"/>
          <w:position w:val="-24"/>
          <w:sz w:val="26"/>
          <w:szCs w:val="26"/>
        </w:rPr>
        <w:object w:dxaOrig="7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0.75pt" o:ole="">
            <v:imagedata r:id="rId9" o:title=""/>
          </v:shape>
          <o:OLEObject Type="Embed" ProgID="Equation.3" ShapeID="_x0000_i1025" DrawAspect="Content" ObjectID="_1573450345" r:id="rId10"/>
        </w:object>
      </w:r>
      <w:r w:rsidRPr="002C4F9A">
        <w:rPr>
          <w:color w:val="000000"/>
          <w:sz w:val="26"/>
          <w:szCs w:val="26"/>
        </w:rPr>
        <w:t xml:space="preserve"> không đổi đối với mỗi dây dẫn gọi là điện trở của dây dẫn đó.</w:t>
      </w:r>
    </w:p>
    <w:p w:rsidR="00917C79" w:rsidRPr="002C4F9A" w:rsidRDefault="00917C79" w:rsidP="00917C79">
      <w:pPr>
        <w:framePr w:hSpace="180" w:wrap="around" w:vAnchor="text" w:hAnchor="text" w:x="108" w:y="1"/>
        <w:suppressOverlap/>
        <w:jc w:val="both"/>
        <w:rPr>
          <w:color w:val="000000"/>
          <w:sz w:val="26"/>
          <w:szCs w:val="26"/>
        </w:rPr>
      </w:pPr>
      <w:r w:rsidRPr="002C4F9A">
        <w:rPr>
          <w:color w:val="000000"/>
          <w:sz w:val="26"/>
          <w:szCs w:val="26"/>
        </w:rPr>
        <w:t xml:space="preserve">- Đơn vị điện trở là ôm, kí hiệu là  Ω. </w:t>
      </w:r>
    </w:p>
    <w:p w:rsidR="00917C79" w:rsidRPr="002C4F9A" w:rsidRDefault="00917C79" w:rsidP="00917C79">
      <w:pPr>
        <w:framePr w:hSpace="180" w:wrap="around" w:vAnchor="text" w:hAnchor="text" w:x="108" w:y="1"/>
        <w:suppressOverlap/>
        <w:jc w:val="both"/>
        <w:rPr>
          <w:color w:val="000000"/>
          <w:sz w:val="26"/>
          <w:szCs w:val="26"/>
        </w:rPr>
      </w:pPr>
      <w:r w:rsidRPr="002C4F9A">
        <w:rPr>
          <w:color w:val="000000"/>
          <w:sz w:val="26"/>
          <w:szCs w:val="26"/>
        </w:rPr>
        <w:t xml:space="preserve">    1 k Ω  (kilôôm) = 1 000 Ω</w:t>
      </w:r>
      <w:r w:rsidRPr="002C4F9A">
        <w:rPr>
          <w:color w:val="000000"/>
          <w:sz w:val="26"/>
          <w:szCs w:val="26"/>
        </w:rPr>
        <w:tab/>
      </w:r>
    </w:p>
    <w:p w:rsidR="0008188E" w:rsidRDefault="00917C79" w:rsidP="00917C79">
      <w:pPr>
        <w:ind w:left="360"/>
        <w:rPr>
          <w:color w:val="000000"/>
          <w:sz w:val="26"/>
          <w:szCs w:val="26"/>
        </w:rPr>
      </w:pPr>
      <w:r w:rsidRPr="002C4F9A">
        <w:rPr>
          <w:color w:val="000000"/>
          <w:sz w:val="26"/>
          <w:szCs w:val="26"/>
        </w:rPr>
        <w:t xml:space="preserve">    1 M Ω  (mêgaôm) = 1 000 000 Ω</w:t>
      </w:r>
    </w:p>
    <w:p w:rsidR="002C4F9A" w:rsidRPr="002C4F9A" w:rsidRDefault="002C4F9A" w:rsidP="002C4F9A">
      <w:pPr>
        <w:rPr>
          <w:color w:val="000000"/>
          <w:sz w:val="26"/>
          <w:szCs w:val="26"/>
        </w:rPr>
      </w:pPr>
      <w:r>
        <w:rPr>
          <w:color w:val="000000"/>
          <w:sz w:val="26"/>
          <w:szCs w:val="26"/>
        </w:rPr>
        <w:t xml:space="preserve">* Đinh luật Ohm: </w:t>
      </w:r>
    </w:p>
    <w:p w:rsidR="00917C79" w:rsidRPr="002C4F9A" w:rsidRDefault="00917C79" w:rsidP="008B4322">
      <w:pPr>
        <w:framePr w:hSpace="180" w:wrap="around" w:vAnchor="text" w:hAnchor="text" w:x="108" w:y="1"/>
        <w:ind w:firstLine="360"/>
        <w:suppressOverlap/>
        <w:jc w:val="both"/>
        <w:rPr>
          <w:color w:val="000000"/>
          <w:sz w:val="26"/>
          <w:szCs w:val="26"/>
        </w:rPr>
      </w:pPr>
      <w:r w:rsidRPr="002C4F9A">
        <w:rPr>
          <w:color w:val="000000"/>
          <w:sz w:val="26"/>
          <w:szCs w:val="26"/>
        </w:rPr>
        <w:t>Cường độ dòng điện chạy qua dây dẫn tỉ lệ thuận với hiệu điện thế đặt vào hai đầu dây và tỉ lệ nghịch với điện trở của dây.</w:t>
      </w:r>
    </w:p>
    <w:p w:rsidR="00917C79" w:rsidRPr="002C4F9A" w:rsidRDefault="00917C79" w:rsidP="00917C79">
      <w:pPr>
        <w:ind w:left="360"/>
        <w:rPr>
          <w:color w:val="000000"/>
          <w:sz w:val="26"/>
          <w:szCs w:val="26"/>
        </w:rPr>
      </w:pPr>
      <w:r w:rsidRPr="002C4F9A">
        <w:rPr>
          <w:color w:val="000000"/>
          <w:sz w:val="26"/>
          <w:szCs w:val="26"/>
        </w:rPr>
        <w:t xml:space="preserve">Hệ thức: </w:t>
      </w:r>
      <w:r w:rsidRPr="002C4F9A">
        <w:rPr>
          <w:color w:val="000000"/>
          <w:position w:val="-24"/>
          <w:sz w:val="26"/>
          <w:szCs w:val="26"/>
        </w:rPr>
        <w:object w:dxaOrig="639" w:dyaOrig="620">
          <v:shape id="_x0000_i1026" type="#_x0000_t75" style="width:32.25pt;height:30.75pt" o:ole="">
            <v:imagedata r:id="rId11" o:title=""/>
          </v:shape>
          <o:OLEObject Type="Embed" ProgID="Equation.3" ShapeID="_x0000_i1026" DrawAspect="Content" ObjectID="_1573450346" r:id="rId12"/>
        </w:object>
      </w:r>
      <w:r w:rsidRPr="002C4F9A">
        <w:rPr>
          <w:color w:val="000000"/>
          <w:sz w:val="26"/>
          <w:szCs w:val="26"/>
        </w:rPr>
        <w:t>, trong đó:  I là cường độ dòng điện chạy trong dây dẫn đo bằng ampe (A);  U là hiệu điện thế giữa hai đầu dây dẫn đo bằng vôn (V);  R là điện trở của dây dẫn, đo bằng ôm (Ω).</w:t>
      </w:r>
    </w:p>
    <w:p w:rsidR="002C4F9A" w:rsidRPr="002C4F9A" w:rsidRDefault="002C4F9A" w:rsidP="002C4F9A">
      <w:pPr>
        <w:rPr>
          <w:color w:val="000000"/>
          <w:sz w:val="26"/>
          <w:szCs w:val="26"/>
        </w:rPr>
      </w:pPr>
      <w:r>
        <w:rPr>
          <w:color w:val="000000"/>
          <w:sz w:val="26"/>
          <w:szCs w:val="26"/>
        </w:rPr>
        <w:t xml:space="preserve">* Đoạn mạch nối tiếp: </w:t>
      </w:r>
    </w:p>
    <w:p w:rsidR="00917C79" w:rsidRPr="002C4F9A" w:rsidRDefault="00917C79" w:rsidP="008B4322">
      <w:pPr>
        <w:ind w:left="360" w:firstLine="360"/>
        <w:rPr>
          <w:color w:val="000000"/>
          <w:sz w:val="26"/>
          <w:szCs w:val="26"/>
          <w:vertAlign w:val="subscript"/>
        </w:rPr>
      </w:pPr>
      <w:r w:rsidRPr="002C4F9A">
        <w:rPr>
          <w:color w:val="000000"/>
          <w:sz w:val="26"/>
          <w:szCs w:val="26"/>
        </w:rPr>
        <w:t>Điện trở tương đương của đoạn mạch gồm hai điện trở mắc nối tiếp: R</w:t>
      </w:r>
      <w:r w:rsidRPr="002C4F9A">
        <w:rPr>
          <w:color w:val="000000"/>
          <w:sz w:val="26"/>
          <w:szCs w:val="26"/>
          <w:vertAlign w:val="subscript"/>
        </w:rPr>
        <w:t xml:space="preserve">tđ </w:t>
      </w:r>
      <w:r w:rsidRPr="002C4F9A">
        <w:rPr>
          <w:color w:val="000000"/>
          <w:sz w:val="26"/>
          <w:szCs w:val="26"/>
        </w:rPr>
        <w:t>=</w:t>
      </w:r>
      <w:r w:rsidRPr="002C4F9A">
        <w:rPr>
          <w:color w:val="000000"/>
          <w:sz w:val="26"/>
          <w:szCs w:val="26"/>
          <w:vertAlign w:val="subscript"/>
        </w:rPr>
        <w:t xml:space="preserve"> </w:t>
      </w:r>
      <w:r w:rsidRPr="002C4F9A">
        <w:rPr>
          <w:color w:val="000000"/>
          <w:sz w:val="26"/>
          <w:szCs w:val="26"/>
        </w:rPr>
        <w:t>R</w:t>
      </w:r>
      <w:r w:rsidRPr="002C4F9A">
        <w:rPr>
          <w:color w:val="000000"/>
          <w:sz w:val="26"/>
          <w:szCs w:val="26"/>
          <w:vertAlign w:val="subscript"/>
        </w:rPr>
        <w:t>1</w:t>
      </w:r>
      <w:r w:rsidRPr="002C4F9A">
        <w:rPr>
          <w:color w:val="000000"/>
          <w:sz w:val="26"/>
          <w:szCs w:val="26"/>
        </w:rPr>
        <w:t xml:space="preserve"> + R</w:t>
      </w:r>
      <w:r w:rsidRPr="002C4F9A">
        <w:rPr>
          <w:color w:val="000000"/>
          <w:sz w:val="26"/>
          <w:szCs w:val="26"/>
          <w:vertAlign w:val="subscript"/>
        </w:rPr>
        <w:t>2</w:t>
      </w:r>
    </w:p>
    <w:p w:rsidR="008B4322" w:rsidRPr="002C4F9A" w:rsidRDefault="008B4322" w:rsidP="008B4322">
      <w:pPr>
        <w:rPr>
          <w:color w:val="000000"/>
          <w:sz w:val="26"/>
          <w:szCs w:val="26"/>
        </w:rPr>
      </w:pPr>
      <w:r>
        <w:rPr>
          <w:color w:val="000000"/>
          <w:sz w:val="26"/>
          <w:szCs w:val="26"/>
        </w:rPr>
        <w:t xml:space="preserve">* Đoạn mạch song song: </w:t>
      </w:r>
    </w:p>
    <w:p w:rsidR="00917C79" w:rsidRPr="002C4F9A" w:rsidRDefault="00917C79" w:rsidP="008B4322">
      <w:pPr>
        <w:ind w:firstLine="720"/>
        <w:jc w:val="both"/>
        <w:rPr>
          <w:bCs/>
          <w:color w:val="000000"/>
          <w:sz w:val="26"/>
          <w:szCs w:val="26"/>
        </w:rPr>
      </w:pPr>
      <w:r w:rsidRPr="002C4F9A">
        <w:rPr>
          <w:color w:val="000000"/>
          <w:sz w:val="26"/>
          <w:szCs w:val="26"/>
        </w:rPr>
        <w:t>Nghịch đảo điện trở tương đương của đoạn mạch gồm hai điện trở mắc song song bằng tổng nghịch đảo các điện trở thành phần.</w:t>
      </w:r>
      <w:r w:rsidR="008B4322">
        <w:rPr>
          <w:color w:val="000000"/>
          <w:sz w:val="26"/>
          <w:szCs w:val="26"/>
        </w:rPr>
        <w:t xml:space="preserve">    </w:t>
      </w:r>
      <w:r w:rsidRPr="002C4F9A">
        <w:rPr>
          <w:bCs/>
          <w:color w:val="000000"/>
          <w:sz w:val="26"/>
          <w:szCs w:val="26"/>
        </w:rPr>
        <w:fldChar w:fldCharType="begin"/>
      </w:r>
      <w:r w:rsidRPr="002C4F9A">
        <w:rPr>
          <w:bCs/>
          <w:color w:val="000000"/>
          <w:sz w:val="26"/>
          <w:szCs w:val="26"/>
        </w:rPr>
        <w:instrText xml:space="preserve"> MACROBUTTON MTEditEquationSection2 </w:instrText>
      </w:r>
      <w:r w:rsidRPr="002C4F9A">
        <w:rPr>
          <w:rStyle w:val="MTEquationSection"/>
          <w:color w:val="000000"/>
          <w:sz w:val="26"/>
          <w:szCs w:val="26"/>
        </w:rPr>
        <w:instrText>Equation Section (Next)</w:instrText>
      </w:r>
      <w:r w:rsidRPr="002C4F9A">
        <w:rPr>
          <w:bCs/>
          <w:color w:val="000000"/>
          <w:sz w:val="26"/>
          <w:szCs w:val="26"/>
        </w:rPr>
        <w:fldChar w:fldCharType="begin"/>
      </w:r>
      <w:r w:rsidRPr="002C4F9A">
        <w:rPr>
          <w:bCs/>
          <w:color w:val="000000"/>
          <w:sz w:val="26"/>
          <w:szCs w:val="26"/>
        </w:rPr>
        <w:instrText xml:space="preserve"> SEQ MTEqn \r \h \* MERGEFORMAT </w:instrText>
      </w:r>
      <w:r w:rsidRPr="002C4F9A">
        <w:rPr>
          <w:bCs/>
          <w:color w:val="000000"/>
          <w:sz w:val="26"/>
          <w:szCs w:val="26"/>
        </w:rPr>
        <w:fldChar w:fldCharType="end"/>
      </w:r>
      <w:r w:rsidRPr="002C4F9A">
        <w:rPr>
          <w:bCs/>
          <w:color w:val="000000"/>
          <w:sz w:val="26"/>
          <w:szCs w:val="26"/>
        </w:rPr>
        <w:fldChar w:fldCharType="begin"/>
      </w:r>
      <w:r w:rsidRPr="002C4F9A">
        <w:rPr>
          <w:bCs/>
          <w:color w:val="000000"/>
          <w:sz w:val="26"/>
          <w:szCs w:val="26"/>
        </w:rPr>
        <w:instrText xml:space="preserve"> SEQ MTSec \h \* MERGEFORMAT </w:instrText>
      </w:r>
      <w:r w:rsidRPr="002C4F9A">
        <w:rPr>
          <w:bCs/>
          <w:color w:val="000000"/>
          <w:sz w:val="26"/>
          <w:szCs w:val="26"/>
        </w:rPr>
        <w:fldChar w:fldCharType="end"/>
      </w:r>
      <w:r w:rsidRPr="002C4F9A">
        <w:rPr>
          <w:bCs/>
          <w:color w:val="000000"/>
          <w:sz w:val="26"/>
          <w:szCs w:val="26"/>
        </w:rPr>
        <w:fldChar w:fldCharType="end"/>
      </w:r>
      <w:bookmarkStart w:id="0" w:name="MTUpdateHome"/>
      <w:bookmarkEnd w:id="0"/>
      <w:r w:rsidRPr="002C4F9A">
        <w:rPr>
          <w:bCs/>
          <w:color w:val="000000"/>
          <w:position w:val="-30"/>
          <w:sz w:val="26"/>
          <w:szCs w:val="26"/>
        </w:rPr>
        <w:object w:dxaOrig="1579" w:dyaOrig="680">
          <v:shape id="_x0000_i1027" type="#_x0000_t75" style="width:78.75pt;height:33.75pt" o:ole="">
            <v:imagedata r:id="rId13" o:title=""/>
          </v:shape>
          <o:OLEObject Type="Embed" ProgID="Equation.DSMT4" ShapeID="_x0000_i1027" DrawAspect="Content" ObjectID="_1573450347" r:id="rId14"/>
        </w:object>
      </w:r>
    </w:p>
    <w:p w:rsidR="00917C79" w:rsidRPr="002C4F9A" w:rsidRDefault="00917C79" w:rsidP="008B4322">
      <w:pPr>
        <w:ind w:firstLine="720"/>
        <w:jc w:val="both"/>
        <w:rPr>
          <w:color w:val="000000"/>
          <w:sz w:val="26"/>
          <w:szCs w:val="26"/>
        </w:rPr>
      </w:pPr>
      <w:r w:rsidRPr="002C4F9A">
        <w:rPr>
          <w:color w:val="000000"/>
          <w:sz w:val="26"/>
          <w:szCs w:val="26"/>
        </w:rPr>
        <w:t xml:space="preserve">Giải </w:t>
      </w:r>
      <w:r w:rsidR="008B4322">
        <w:rPr>
          <w:color w:val="000000"/>
          <w:sz w:val="26"/>
          <w:szCs w:val="26"/>
        </w:rPr>
        <w:t xml:space="preserve">thích: </w:t>
      </w:r>
      <w:r w:rsidRPr="002C4F9A">
        <w:rPr>
          <w:color w:val="000000"/>
          <w:sz w:val="26"/>
          <w:szCs w:val="26"/>
        </w:rPr>
        <w:t xml:space="preserve"> Hai đèn xe ôtô được mắc nối tiếp hay mắc song song? Vì sao? </w:t>
      </w:r>
    </w:p>
    <w:p w:rsidR="00917C79" w:rsidRPr="002C4F9A" w:rsidRDefault="008B4322" w:rsidP="008B4322">
      <w:pPr>
        <w:ind w:firstLine="720"/>
        <w:jc w:val="both"/>
        <w:rPr>
          <w:color w:val="000000"/>
          <w:sz w:val="26"/>
          <w:szCs w:val="26"/>
        </w:rPr>
      </w:pPr>
      <w:r w:rsidRPr="002C4F9A">
        <w:rPr>
          <w:color w:val="000000"/>
          <w:sz w:val="26"/>
          <w:szCs w:val="26"/>
        </w:rPr>
        <w:t xml:space="preserve">Mắc </w:t>
      </w:r>
      <w:r w:rsidR="00917C79" w:rsidRPr="002C4F9A">
        <w:rPr>
          <w:color w:val="000000"/>
          <w:sz w:val="26"/>
          <w:szCs w:val="26"/>
        </w:rPr>
        <w:t>song song, vì nếu một bóng cháy hỏng thì bóng kia vẫn sáng được.</w:t>
      </w:r>
    </w:p>
    <w:p w:rsidR="00917C79" w:rsidRPr="002C4F9A" w:rsidRDefault="008B4322" w:rsidP="00917C79">
      <w:pPr>
        <w:jc w:val="both"/>
        <w:rPr>
          <w:color w:val="000000"/>
          <w:sz w:val="26"/>
          <w:szCs w:val="26"/>
        </w:rPr>
      </w:pPr>
      <w:r>
        <w:rPr>
          <w:color w:val="000000"/>
          <w:sz w:val="26"/>
          <w:szCs w:val="26"/>
        </w:rPr>
        <w:t xml:space="preserve">* </w:t>
      </w:r>
      <w:r w:rsidR="00917C79" w:rsidRPr="002C4F9A">
        <w:rPr>
          <w:color w:val="000000"/>
          <w:sz w:val="26"/>
          <w:szCs w:val="26"/>
        </w:rPr>
        <w:t xml:space="preserve">Điện trở của các dây dẫn có cùng tiết diện và được làm từ cùng một loại vật liệu thì tỉ lệ thuận với chiều dài của mỗi dây. </w:t>
      </w:r>
    </w:p>
    <w:p w:rsidR="00917C79" w:rsidRPr="002C4F9A" w:rsidRDefault="00917C79" w:rsidP="00917C79">
      <w:pPr>
        <w:ind w:left="360"/>
        <w:rPr>
          <w:color w:val="000000"/>
          <w:sz w:val="26"/>
          <w:szCs w:val="26"/>
        </w:rPr>
      </w:pPr>
      <w:r w:rsidRPr="002C4F9A">
        <w:rPr>
          <w:color w:val="000000"/>
          <w:position w:val="-30"/>
          <w:sz w:val="26"/>
          <w:szCs w:val="26"/>
        </w:rPr>
        <w:object w:dxaOrig="400" w:dyaOrig="680">
          <v:shape id="_x0000_i1028" type="#_x0000_t75" style="width:20.25pt;height:33.75pt" o:ole="">
            <v:imagedata r:id="rId15" o:title=""/>
          </v:shape>
          <o:OLEObject Type="Embed" ProgID="Equation.DSMT4" ShapeID="_x0000_i1028" DrawAspect="Content" ObjectID="_1573450348" r:id="rId16"/>
        </w:object>
      </w:r>
      <w:r w:rsidRPr="002C4F9A">
        <w:rPr>
          <w:color w:val="000000"/>
          <w:sz w:val="26"/>
          <w:szCs w:val="26"/>
        </w:rPr>
        <w:t xml:space="preserve">= </w:t>
      </w:r>
      <w:r w:rsidRPr="002C4F9A">
        <w:rPr>
          <w:color w:val="000000"/>
          <w:position w:val="-30"/>
          <w:sz w:val="26"/>
          <w:szCs w:val="26"/>
        </w:rPr>
        <w:object w:dxaOrig="260" w:dyaOrig="680">
          <v:shape id="_x0000_i1029" type="#_x0000_t75" style="width:12.75pt;height:33.75pt" o:ole="">
            <v:imagedata r:id="rId17" o:title=""/>
          </v:shape>
          <o:OLEObject Type="Embed" ProgID="Equation.DSMT4" ShapeID="_x0000_i1029" DrawAspect="Content" ObjectID="_1573450349" r:id="rId18"/>
        </w:object>
      </w:r>
      <w:r w:rsidRPr="002C4F9A">
        <w:rPr>
          <w:color w:val="000000"/>
          <w:sz w:val="26"/>
          <w:szCs w:val="26"/>
        </w:rPr>
        <w:t xml:space="preserve"> ; </w:t>
      </w:r>
      <w:r w:rsidRPr="002C4F9A">
        <w:rPr>
          <w:color w:val="000000"/>
          <w:position w:val="-30"/>
          <w:sz w:val="26"/>
          <w:szCs w:val="26"/>
        </w:rPr>
        <w:object w:dxaOrig="400" w:dyaOrig="680">
          <v:shape id="_x0000_i1030" type="#_x0000_t75" style="width:20.25pt;height:33.75pt" o:ole="">
            <v:imagedata r:id="rId19" o:title=""/>
          </v:shape>
          <o:OLEObject Type="Embed" ProgID="Equation.DSMT4" ShapeID="_x0000_i1030" DrawAspect="Content" ObjectID="_1573450350" r:id="rId20"/>
        </w:object>
      </w:r>
      <w:r w:rsidRPr="002C4F9A">
        <w:rPr>
          <w:color w:val="000000"/>
          <w:sz w:val="26"/>
          <w:szCs w:val="26"/>
        </w:rPr>
        <w:t xml:space="preserve">= </w:t>
      </w:r>
      <w:r w:rsidRPr="002C4F9A">
        <w:rPr>
          <w:color w:val="000000"/>
          <w:position w:val="-30"/>
          <w:sz w:val="26"/>
          <w:szCs w:val="26"/>
        </w:rPr>
        <w:object w:dxaOrig="260" w:dyaOrig="680">
          <v:shape id="_x0000_i1031" type="#_x0000_t75" style="width:12.75pt;height:33.75pt" o:ole="">
            <v:imagedata r:id="rId21" o:title=""/>
          </v:shape>
          <o:OLEObject Type="Embed" ProgID="Equation.DSMT4" ShapeID="_x0000_i1031" DrawAspect="Content" ObjectID="_1573450351" r:id="rId22"/>
        </w:object>
      </w:r>
      <w:r w:rsidRPr="002C4F9A">
        <w:rPr>
          <w:color w:val="000000"/>
          <w:sz w:val="26"/>
          <w:szCs w:val="26"/>
        </w:rPr>
        <w:t xml:space="preserve"> ; </w:t>
      </w:r>
      <w:r w:rsidRPr="002C4F9A">
        <w:rPr>
          <w:color w:val="000000"/>
          <w:position w:val="-30"/>
          <w:sz w:val="26"/>
          <w:szCs w:val="26"/>
        </w:rPr>
        <w:object w:dxaOrig="380" w:dyaOrig="680">
          <v:shape id="_x0000_i1032" type="#_x0000_t75" style="width:18.75pt;height:33.75pt" o:ole="">
            <v:imagedata r:id="rId23" o:title=""/>
          </v:shape>
          <o:OLEObject Type="Embed" ProgID="Equation.DSMT4" ShapeID="_x0000_i1032" DrawAspect="Content" ObjectID="_1573450352" r:id="rId24"/>
        </w:object>
      </w:r>
      <w:r w:rsidRPr="002C4F9A">
        <w:rPr>
          <w:color w:val="000000"/>
          <w:sz w:val="26"/>
          <w:szCs w:val="26"/>
        </w:rPr>
        <w:t xml:space="preserve">= </w:t>
      </w:r>
      <w:r w:rsidRPr="002C4F9A">
        <w:rPr>
          <w:color w:val="000000"/>
          <w:position w:val="-30"/>
          <w:sz w:val="26"/>
          <w:szCs w:val="26"/>
        </w:rPr>
        <w:object w:dxaOrig="260" w:dyaOrig="680">
          <v:shape id="_x0000_i1033" type="#_x0000_t75" style="width:12.75pt;height:33.75pt" o:ole="">
            <v:imagedata r:id="rId25" o:title=""/>
          </v:shape>
          <o:OLEObject Type="Embed" ProgID="Equation.DSMT4" ShapeID="_x0000_i1033" DrawAspect="Content" ObjectID="_1573450353" r:id="rId26"/>
        </w:object>
      </w:r>
      <w:r w:rsidRPr="002C4F9A">
        <w:rPr>
          <w:color w:val="000000"/>
          <w:sz w:val="26"/>
          <w:szCs w:val="26"/>
        </w:rPr>
        <w:t>; …</w:t>
      </w:r>
    </w:p>
    <w:p w:rsidR="009061C1" w:rsidRPr="002C4F9A" w:rsidRDefault="008B4322" w:rsidP="009061C1">
      <w:pPr>
        <w:jc w:val="both"/>
        <w:rPr>
          <w:color w:val="000000"/>
          <w:sz w:val="26"/>
          <w:szCs w:val="26"/>
        </w:rPr>
      </w:pPr>
      <w:r>
        <w:rPr>
          <w:color w:val="000000"/>
          <w:sz w:val="26"/>
          <w:szCs w:val="26"/>
        </w:rPr>
        <w:t xml:space="preserve">* </w:t>
      </w:r>
      <w:r w:rsidR="009061C1" w:rsidRPr="002C4F9A">
        <w:rPr>
          <w:color w:val="000000"/>
          <w:sz w:val="26"/>
          <w:szCs w:val="26"/>
        </w:rPr>
        <w:t xml:space="preserve">Điện trở của các dây dẫn có cùng cùng chiều dài và được làm từ cùng một loại vật liệu thì tỉ lệ nghịch với tiết diện của dây.         </w:t>
      </w:r>
    </w:p>
    <w:p w:rsidR="009061C1" w:rsidRPr="002C4F9A" w:rsidRDefault="009061C1" w:rsidP="00917C79">
      <w:pPr>
        <w:ind w:left="360"/>
        <w:rPr>
          <w:color w:val="000000"/>
          <w:sz w:val="26"/>
          <w:szCs w:val="26"/>
        </w:rPr>
      </w:pPr>
      <w:r w:rsidRPr="002C4F9A">
        <w:rPr>
          <w:color w:val="000000"/>
          <w:position w:val="-30"/>
          <w:sz w:val="26"/>
          <w:szCs w:val="26"/>
        </w:rPr>
        <w:object w:dxaOrig="400" w:dyaOrig="680">
          <v:shape id="_x0000_i1034" type="#_x0000_t75" style="width:20.25pt;height:33.75pt" o:ole="">
            <v:imagedata r:id="rId15" o:title=""/>
          </v:shape>
          <o:OLEObject Type="Embed" ProgID="Equation.DSMT4" ShapeID="_x0000_i1034" DrawAspect="Content" ObjectID="_1573450354" r:id="rId27"/>
        </w:object>
      </w:r>
      <w:r w:rsidRPr="002C4F9A">
        <w:rPr>
          <w:color w:val="000000"/>
          <w:sz w:val="26"/>
          <w:szCs w:val="26"/>
        </w:rPr>
        <w:t xml:space="preserve">= </w:t>
      </w:r>
      <w:r w:rsidRPr="002C4F9A">
        <w:rPr>
          <w:color w:val="000000"/>
          <w:position w:val="-30"/>
          <w:sz w:val="26"/>
          <w:szCs w:val="26"/>
        </w:rPr>
        <w:object w:dxaOrig="340" w:dyaOrig="680">
          <v:shape id="_x0000_i1035" type="#_x0000_t75" style="width:17.25pt;height:33.75pt" o:ole="">
            <v:imagedata r:id="rId28" o:title=""/>
          </v:shape>
          <o:OLEObject Type="Embed" ProgID="Equation.DSMT4" ShapeID="_x0000_i1035" DrawAspect="Content" ObjectID="_1573450355" r:id="rId29"/>
        </w:object>
      </w:r>
      <w:r w:rsidRPr="002C4F9A">
        <w:rPr>
          <w:color w:val="000000"/>
          <w:sz w:val="26"/>
          <w:szCs w:val="26"/>
        </w:rPr>
        <w:t xml:space="preserve">  </w:t>
      </w:r>
    </w:p>
    <w:p w:rsidR="009061C1" w:rsidRPr="002C4F9A" w:rsidRDefault="001E0050" w:rsidP="009061C1">
      <w:pPr>
        <w:jc w:val="both"/>
        <w:rPr>
          <w:color w:val="000000"/>
          <w:sz w:val="26"/>
          <w:szCs w:val="26"/>
        </w:rPr>
      </w:pPr>
      <w:r>
        <w:rPr>
          <w:color w:val="000000"/>
          <w:sz w:val="26"/>
          <w:szCs w:val="26"/>
        </w:rPr>
        <w:t xml:space="preserve">* </w:t>
      </w:r>
      <w:r w:rsidR="009061C1" w:rsidRPr="002C4F9A">
        <w:rPr>
          <w:color w:val="000000"/>
          <w:sz w:val="26"/>
          <w:szCs w:val="26"/>
        </w:rPr>
        <w:t xml:space="preserve">Điện trở của dây dẫn tỉ lệ thuận với chiều dài </w:t>
      </w:r>
      <w:r w:rsidR="009061C1" w:rsidRPr="002C4F9A">
        <w:rPr>
          <w:i/>
          <w:iCs/>
          <w:color w:val="000000"/>
          <w:sz w:val="26"/>
          <w:szCs w:val="26"/>
        </w:rPr>
        <w:t>l</w:t>
      </w:r>
      <w:r w:rsidR="009061C1" w:rsidRPr="002C4F9A">
        <w:rPr>
          <w:color w:val="000000"/>
          <w:sz w:val="26"/>
          <w:szCs w:val="26"/>
        </w:rPr>
        <w:t xml:space="preserve"> của dây dẫn, tỉ lệ nghịch với tiết diện S của dây dẫn và phụ thuộc vào vật liệu làm dây dẫn.</w:t>
      </w:r>
    </w:p>
    <w:p w:rsidR="009061C1" w:rsidRPr="002C4F9A" w:rsidRDefault="009061C1" w:rsidP="009061C1">
      <w:pPr>
        <w:jc w:val="both"/>
        <w:rPr>
          <w:color w:val="000000"/>
          <w:sz w:val="26"/>
          <w:szCs w:val="26"/>
        </w:rPr>
      </w:pPr>
      <w:r w:rsidRPr="002C4F9A">
        <w:rPr>
          <w:color w:val="000000"/>
          <w:sz w:val="26"/>
          <w:szCs w:val="26"/>
        </w:rPr>
        <w:t>- Công thức điện trở :</w:t>
      </w:r>
    </w:p>
    <w:p w:rsidR="009061C1" w:rsidRPr="002C4F9A" w:rsidRDefault="009061C1" w:rsidP="009061C1">
      <w:pPr>
        <w:jc w:val="both"/>
        <w:rPr>
          <w:color w:val="000000"/>
          <w:sz w:val="26"/>
          <w:szCs w:val="26"/>
        </w:rPr>
      </w:pPr>
      <w:r w:rsidRPr="002C4F9A">
        <w:rPr>
          <w:color w:val="000000"/>
          <w:sz w:val="26"/>
          <w:szCs w:val="26"/>
        </w:rPr>
        <w:t xml:space="preserve">              R</w:t>
      </w:r>
      <w:r w:rsidRPr="002C4F9A">
        <w:rPr>
          <w:color w:val="000000"/>
          <w:position w:val="-24"/>
          <w:sz w:val="26"/>
          <w:szCs w:val="26"/>
        </w:rPr>
        <w:object w:dxaOrig="560" w:dyaOrig="620">
          <v:shape id="_x0000_i1036" type="#_x0000_t75" style="width:27.75pt;height:30.75pt" o:ole="">
            <v:imagedata r:id="rId30" o:title=""/>
          </v:shape>
          <o:OLEObject Type="Embed" ProgID="Equation.DSMT4" ShapeID="_x0000_i1036" DrawAspect="Content" ObjectID="_1573450356" r:id="rId31"/>
        </w:object>
      </w:r>
      <w:r w:rsidRPr="002C4F9A">
        <w:rPr>
          <w:color w:val="000000"/>
          <w:sz w:val="26"/>
          <w:szCs w:val="26"/>
        </w:rPr>
        <w:t xml:space="preserve">  Trong đó, </w:t>
      </w:r>
    </w:p>
    <w:p w:rsidR="009061C1" w:rsidRPr="002C4F9A" w:rsidRDefault="009061C1" w:rsidP="009061C1">
      <w:pPr>
        <w:jc w:val="both"/>
        <w:rPr>
          <w:color w:val="000000"/>
          <w:sz w:val="26"/>
          <w:szCs w:val="26"/>
          <w:lang w:val="fr-FR"/>
        </w:rPr>
      </w:pPr>
      <w:r w:rsidRPr="002C4F9A">
        <w:rPr>
          <w:color w:val="000000"/>
          <w:sz w:val="26"/>
          <w:szCs w:val="26"/>
        </w:rPr>
        <w:t xml:space="preserve">       </w:t>
      </w:r>
      <w:r w:rsidRPr="002C4F9A">
        <w:rPr>
          <w:color w:val="000000"/>
          <w:sz w:val="26"/>
          <w:szCs w:val="26"/>
          <w:lang w:val="fr-FR"/>
        </w:rPr>
        <w:t>R là điện trở, có đơn vị là</w:t>
      </w:r>
      <w:r w:rsidRPr="002C4F9A">
        <w:rPr>
          <w:color w:val="000000"/>
          <w:position w:val="-4"/>
          <w:sz w:val="26"/>
          <w:szCs w:val="26"/>
        </w:rPr>
        <w:object w:dxaOrig="260" w:dyaOrig="260">
          <v:shape id="_x0000_i1037" type="#_x0000_t75" style="width:12.75pt;height:12.75pt" o:ole="">
            <v:imagedata r:id="rId32" o:title=""/>
          </v:shape>
          <o:OLEObject Type="Embed" ProgID="Equation.DSMT4" ShapeID="_x0000_i1037" DrawAspect="Content" ObjectID="_1573450357" r:id="rId33"/>
        </w:object>
      </w:r>
      <w:r w:rsidRPr="002C4F9A">
        <w:rPr>
          <w:color w:val="000000"/>
          <w:sz w:val="26"/>
          <w:szCs w:val="26"/>
          <w:lang w:val="fr-FR"/>
        </w:rPr>
        <w:t xml:space="preserve"> ; </w:t>
      </w:r>
    </w:p>
    <w:p w:rsidR="009061C1" w:rsidRPr="002C4F9A" w:rsidRDefault="009061C1" w:rsidP="009061C1">
      <w:pPr>
        <w:jc w:val="both"/>
        <w:rPr>
          <w:color w:val="000000"/>
          <w:sz w:val="26"/>
          <w:szCs w:val="26"/>
          <w:lang w:val="fr-FR"/>
        </w:rPr>
      </w:pPr>
      <w:r w:rsidRPr="002C4F9A">
        <w:rPr>
          <w:i/>
          <w:iCs/>
          <w:color w:val="000000"/>
          <w:sz w:val="26"/>
          <w:szCs w:val="26"/>
          <w:lang w:val="fr-FR"/>
        </w:rPr>
        <w:t xml:space="preserve">       l</w:t>
      </w:r>
      <w:r w:rsidRPr="002C4F9A">
        <w:rPr>
          <w:color w:val="000000"/>
          <w:sz w:val="26"/>
          <w:szCs w:val="26"/>
          <w:lang w:val="fr-FR"/>
        </w:rPr>
        <w:t xml:space="preserve"> là chiều dài dây, có đơn vị là m ; </w:t>
      </w:r>
    </w:p>
    <w:p w:rsidR="009061C1" w:rsidRPr="002C4F9A" w:rsidRDefault="009061C1" w:rsidP="009061C1">
      <w:pPr>
        <w:jc w:val="both"/>
        <w:rPr>
          <w:b/>
          <w:bCs/>
          <w:color w:val="000000"/>
          <w:sz w:val="26"/>
          <w:szCs w:val="26"/>
          <w:lang w:val="fr-FR"/>
        </w:rPr>
      </w:pPr>
      <w:r w:rsidRPr="002C4F9A">
        <w:rPr>
          <w:color w:val="000000"/>
          <w:sz w:val="26"/>
          <w:szCs w:val="26"/>
          <w:lang w:val="fr-FR"/>
        </w:rPr>
        <w:t xml:space="preserve">       S là tiết diện dây, có đơn vị là m</w:t>
      </w:r>
      <w:r w:rsidRPr="002C4F9A">
        <w:rPr>
          <w:color w:val="000000"/>
          <w:sz w:val="26"/>
          <w:szCs w:val="26"/>
          <w:vertAlign w:val="superscript"/>
          <w:lang w:val="fr-FR"/>
        </w:rPr>
        <w:t>2 </w:t>
      </w:r>
      <w:r w:rsidRPr="002C4F9A">
        <w:rPr>
          <w:color w:val="000000"/>
          <w:sz w:val="26"/>
          <w:szCs w:val="26"/>
          <w:lang w:val="fr-FR"/>
        </w:rPr>
        <w:t>;</w:t>
      </w:r>
    </w:p>
    <w:p w:rsidR="009061C1" w:rsidRPr="002C4F9A" w:rsidRDefault="009061C1" w:rsidP="00917C79">
      <w:pPr>
        <w:ind w:left="360"/>
        <w:rPr>
          <w:color w:val="000000"/>
          <w:sz w:val="26"/>
          <w:szCs w:val="26"/>
          <w:lang w:val="fr-FR"/>
        </w:rPr>
      </w:pPr>
      <w:r w:rsidRPr="002C4F9A">
        <w:rPr>
          <w:color w:val="000000"/>
          <w:sz w:val="26"/>
          <w:szCs w:val="26"/>
          <w:lang w:val="fr-FR"/>
        </w:rPr>
        <w:t>là điện trở suất, có đơn vị là</w:t>
      </w:r>
      <w:r w:rsidRPr="002C4F9A">
        <w:rPr>
          <w:color w:val="000000"/>
          <w:position w:val="-4"/>
          <w:sz w:val="26"/>
          <w:szCs w:val="26"/>
        </w:rPr>
        <w:object w:dxaOrig="260" w:dyaOrig="260">
          <v:shape id="_x0000_i1038" type="#_x0000_t75" style="width:12.75pt;height:12.75pt" o:ole="">
            <v:imagedata r:id="rId32" o:title=""/>
          </v:shape>
          <o:OLEObject Type="Embed" ProgID="Equation.DSMT4" ShapeID="_x0000_i1038" DrawAspect="Content" ObjectID="_1573450358" r:id="rId34"/>
        </w:object>
      </w:r>
      <w:r w:rsidRPr="002C4F9A">
        <w:rPr>
          <w:color w:val="000000"/>
          <w:sz w:val="26"/>
          <w:szCs w:val="26"/>
          <w:lang w:val="fr-FR"/>
        </w:rPr>
        <w:t>.m.</w:t>
      </w:r>
    </w:p>
    <w:p w:rsidR="009061C1" w:rsidRPr="002C4F9A" w:rsidRDefault="009061C1" w:rsidP="001E0050">
      <w:pPr>
        <w:ind w:firstLine="360"/>
        <w:jc w:val="both"/>
        <w:rPr>
          <w:color w:val="000000"/>
          <w:sz w:val="26"/>
          <w:szCs w:val="26"/>
        </w:rPr>
      </w:pPr>
      <w:r w:rsidRPr="002C4F9A">
        <w:rPr>
          <w:color w:val="000000"/>
          <w:sz w:val="26"/>
          <w:szCs w:val="26"/>
        </w:rPr>
        <w:t>Điện trở suất của một vật liệu (hay một chất) có trị số bằng điện trở của một đoạn dây dẫn hình trụ được làm bằng vật liệu đó có chiều dài 1 m và tiết diện là 1 m</w:t>
      </w:r>
      <w:r w:rsidRPr="002C4F9A">
        <w:rPr>
          <w:color w:val="000000"/>
          <w:sz w:val="26"/>
          <w:szCs w:val="26"/>
          <w:vertAlign w:val="superscript"/>
        </w:rPr>
        <w:t>2</w:t>
      </w:r>
      <w:r w:rsidRPr="002C4F9A">
        <w:rPr>
          <w:color w:val="000000"/>
          <w:sz w:val="26"/>
          <w:szCs w:val="26"/>
        </w:rPr>
        <w:t>.</w:t>
      </w:r>
    </w:p>
    <w:p w:rsidR="009061C1" w:rsidRPr="002C4F9A" w:rsidRDefault="009061C1" w:rsidP="001E0050">
      <w:pPr>
        <w:ind w:firstLine="360"/>
        <w:jc w:val="both"/>
        <w:rPr>
          <w:color w:val="000000"/>
          <w:sz w:val="26"/>
          <w:szCs w:val="26"/>
          <w:lang w:val="fr-FR"/>
        </w:rPr>
      </w:pPr>
      <w:r w:rsidRPr="002C4F9A">
        <w:rPr>
          <w:color w:val="000000"/>
          <w:sz w:val="26"/>
          <w:szCs w:val="26"/>
          <w:lang w:val="fr-FR"/>
        </w:rPr>
        <w:t xml:space="preserve">Kí hiệu là </w:t>
      </w:r>
      <w:r w:rsidRPr="002C4F9A">
        <w:rPr>
          <w:color w:val="000000"/>
          <w:position w:val="-10"/>
          <w:sz w:val="26"/>
          <w:szCs w:val="26"/>
        </w:rPr>
        <w:object w:dxaOrig="200" w:dyaOrig="260">
          <v:shape id="_x0000_i1039" type="#_x0000_t75" style="width:11.25pt;height:15pt" o:ole="">
            <v:imagedata r:id="rId35" o:title=""/>
          </v:shape>
          <o:OLEObject Type="Embed" ProgID="Equation.DSMT4" ShapeID="_x0000_i1039" DrawAspect="Content" ObjectID="_1573450359" r:id="rId36"/>
        </w:object>
      </w:r>
      <w:r w:rsidRPr="002C4F9A">
        <w:rPr>
          <w:color w:val="000000"/>
          <w:sz w:val="26"/>
          <w:szCs w:val="26"/>
          <w:lang w:val="fr-FR"/>
        </w:rPr>
        <w:t xml:space="preserve">đọc là rô; đơn vị: </w:t>
      </w:r>
      <w:r w:rsidRPr="002C4F9A">
        <w:rPr>
          <w:color w:val="000000"/>
          <w:position w:val="-4"/>
          <w:sz w:val="26"/>
          <w:szCs w:val="26"/>
        </w:rPr>
        <w:object w:dxaOrig="260" w:dyaOrig="260">
          <v:shape id="_x0000_i1040" type="#_x0000_t75" style="width:12.75pt;height:12.75pt" o:ole="">
            <v:imagedata r:id="rId32" o:title=""/>
          </v:shape>
          <o:OLEObject Type="Embed" ProgID="Equation.DSMT4" ShapeID="_x0000_i1040" DrawAspect="Content" ObjectID="_1573450360" r:id="rId37"/>
        </w:object>
      </w:r>
      <w:r w:rsidRPr="002C4F9A">
        <w:rPr>
          <w:color w:val="000000"/>
          <w:sz w:val="26"/>
          <w:szCs w:val="26"/>
          <w:lang w:val="fr-FR"/>
        </w:rPr>
        <w:t>.m</w:t>
      </w:r>
    </w:p>
    <w:p w:rsidR="009061C1" w:rsidRPr="002C4F9A" w:rsidRDefault="009061C1" w:rsidP="001E0050">
      <w:pPr>
        <w:ind w:firstLine="360"/>
        <w:rPr>
          <w:color w:val="000000"/>
          <w:sz w:val="26"/>
          <w:szCs w:val="26"/>
          <w:lang w:val="fr-FR"/>
        </w:rPr>
      </w:pPr>
      <w:r w:rsidRPr="002C4F9A">
        <w:rPr>
          <w:color w:val="000000"/>
          <w:sz w:val="26"/>
          <w:szCs w:val="26"/>
          <w:lang w:val="fr-FR"/>
        </w:rPr>
        <w:t>Chất nào có điện trở suất càng nhỏ thì dẫn điện càng tốt.</w:t>
      </w:r>
    </w:p>
    <w:p w:rsidR="001E0050" w:rsidRDefault="001E0050" w:rsidP="001C1004">
      <w:pPr>
        <w:jc w:val="both"/>
        <w:rPr>
          <w:color w:val="000000"/>
          <w:sz w:val="26"/>
          <w:szCs w:val="26"/>
        </w:rPr>
      </w:pPr>
    </w:p>
    <w:p w:rsidR="001C1004" w:rsidRPr="002C4F9A" w:rsidRDefault="001C1004" w:rsidP="001C1004">
      <w:pPr>
        <w:jc w:val="both"/>
        <w:rPr>
          <w:color w:val="000000"/>
          <w:sz w:val="26"/>
          <w:szCs w:val="26"/>
        </w:rPr>
      </w:pPr>
      <w:r w:rsidRPr="002C4F9A">
        <w:rPr>
          <w:color w:val="000000"/>
          <w:sz w:val="26"/>
          <w:szCs w:val="26"/>
        </w:rPr>
        <w:lastRenderedPageBreak/>
        <w:t>- Các loại biến trở: biến trở con chạy, biến trở tay quay,...</w:t>
      </w:r>
    </w:p>
    <w:p w:rsidR="001C1004" w:rsidRPr="002C4F9A" w:rsidRDefault="001C1004" w:rsidP="001C1004">
      <w:pPr>
        <w:jc w:val="both"/>
        <w:rPr>
          <w:color w:val="000000"/>
          <w:sz w:val="26"/>
          <w:szCs w:val="26"/>
        </w:rPr>
      </w:pPr>
      <w:r w:rsidRPr="002C4F9A">
        <w:rPr>
          <w:color w:val="000000"/>
          <w:sz w:val="26"/>
          <w:szCs w:val="26"/>
        </w:rPr>
        <w:t>- Kí hiệu biến trở.</w:t>
      </w:r>
    </w:p>
    <w:p w:rsidR="001C1004" w:rsidRPr="002C4F9A" w:rsidRDefault="001C1004" w:rsidP="001C1004">
      <w:pPr>
        <w:jc w:val="both"/>
        <w:rPr>
          <w:color w:val="000000"/>
          <w:sz w:val="26"/>
          <w:szCs w:val="26"/>
        </w:rPr>
      </w:pPr>
    </w:p>
    <w:p w:rsidR="001C1004" w:rsidRPr="002C4F9A" w:rsidRDefault="002C4F9A" w:rsidP="001C1004">
      <w:pPr>
        <w:jc w:val="both"/>
        <w:rPr>
          <w:color w:val="000000"/>
          <w:sz w:val="26"/>
          <w:szCs w:val="26"/>
        </w:rPr>
      </w:pPr>
      <w:r>
        <w:rPr>
          <w:b/>
          <w:noProof/>
          <w:color w:val="000000"/>
          <w:sz w:val="26"/>
          <w:szCs w:val="26"/>
        </w:rPr>
        <mc:AlternateContent>
          <mc:Choice Requires="wpg">
            <w:drawing>
              <wp:anchor distT="0" distB="0" distL="114300" distR="114300" simplePos="0" relativeHeight="251655168" behindDoc="0" locked="0" layoutInCell="1" allowOverlap="1">
                <wp:simplePos x="0" y="0"/>
                <wp:positionH relativeFrom="column">
                  <wp:posOffset>-60960</wp:posOffset>
                </wp:positionH>
                <wp:positionV relativeFrom="paragraph">
                  <wp:posOffset>35560</wp:posOffset>
                </wp:positionV>
                <wp:extent cx="2452370" cy="325120"/>
                <wp:effectExtent l="6985" t="6350" r="7620" b="11430"/>
                <wp:wrapNone/>
                <wp:docPr id="261" name="Group 3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52370" cy="325120"/>
                          <a:chOff x="5074" y="9886"/>
                          <a:chExt cx="3862" cy="512"/>
                        </a:xfrm>
                      </wpg:grpSpPr>
                      <wpg:grpSp>
                        <wpg:cNvPr id="262" name="Group 366"/>
                        <wpg:cNvGrpSpPr>
                          <a:grpSpLocks/>
                        </wpg:cNvGrpSpPr>
                        <wpg:grpSpPr bwMode="auto">
                          <a:xfrm>
                            <a:off x="6256" y="9886"/>
                            <a:ext cx="642" cy="361"/>
                            <a:chOff x="7342" y="1855"/>
                            <a:chExt cx="814" cy="361"/>
                          </a:xfrm>
                        </wpg:grpSpPr>
                        <wps:wsp>
                          <wps:cNvPr id="263" name="Rectangle 367"/>
                          <wps:cNvSpPr>
                            <a:spLocks noChangeArrowheads="1"/>
                          </wps:cNvSpPr>
                          <wps:spPr bwMode="auto">
                            <a:xfrm>
                              <a:off x="7518" y="2073"/>
                              <a:ext cx="638"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4" name="AutoShape 368"/>
                          <wps:cNvCnPr>
                            <a:cxnSpLocks noChangeShapeType="1"/>
                          </wps:cNvCnPr>
                          <wps:spPr bwMode="auto">
                            <a:xfrm>
                              <a:off x="7342" y="1855"/>
                              <a:ext cx="46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5" name="AutoShape 369"/>
                          <wps:cNvCnPr>
                            <a:cxnSpLocks noChangeShapeType="1"/>
                          </wps:cNvCnPr>
                          <wps:spPr bwMode="auto">
                            <a:xfrm>
                              <a:off x="7804" y="1855"/>
                              <a:ext cx="0" cy="218"/>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cNvPr id="266" name="Group 370"/>
                        <wpg:cNvGrpSpPr>
                          <a:grpSpLocks/>
                        </wpg:cNvGrpSpPr>
                        <wpg:grpSpPr bwMode="auto">
                          <a:xfrm>
                            <a:off x="7018" y="9897"/>
                            <a:ext cx="997" cy="361"/>
                            <a:chOff x="8349" y="1855"/>
                            <a:chExt cx="1345" cy="361"/>
                          </a:xfrm>
                        </wpg:grpSpPr>
                        <wps:wsp>
                          <wps:cNvPr id="267" name="Rectangle 371"/>
                          <wps:cNvSpPr>
                            <a:spLocks noChangeArrowheads="1"/>
                          </wps:cNvSpPr>
                          <wps:spPr bwMode="auto">
                            <a:xfrm>
                              <a:off x="8708" y="2073"/>
                              <a:ext cx="638"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8" name="AutoShape 372"/>
                          <wps:cNvCnPr>
                            <a:cxnSpLocks noChangeShapeType="1"/>
                          </wps:cNvCnPr>
                          <wps:spPr bwMode="auto">
                            <a:xfrm>
                              <a:off x="8532" y="1855"/>
                              <a:ext cx="46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 name="AutoShape 373"/>
                          <wps:cNvCnPr>
                            <a:cxnSpLocks noChangeShapeType="1"/>
                          </wps:cNvCnPr>
                          <wps:spPr bwMode="auto">
                            <a:xfrm>
                              <a:off x="8994" y="1855"/>
                              <a:ext cx="0" cy="218"/>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70" name="AutoShape 374"/>
                          <wps:cNvCnPr>
                            <a:cxnSpLocks noChangeShapeType="1"/>
                          </wps:cNvCnPr>
                          <wps:spPr bwMode="auto">
                            <a:xfrm>
                              <a:off x="8349" y="2141"/>
                              <a:ext cx="359"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1" name="AutoShape 375"/>
                          <wps:cNvCnPr>
                            <a:cxnSpLocks noChangeShapeType="1"/>
                          </wps:cNvCnPr>
                          <wps:spPr bwMode="auto">
                            <a:xfrm>
                              <a:off x="9346" y="2141"/>
                              <a:ext cx="34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 name="AutoShape 376"/>
                          <wps:cNvCnPr>
                            <a:cxnSpLocks noChangeShapeType="1"/>
                          </wps:cNvCnPr>
                          <wps:spPr bwMode="auto">
                            <a:xfrm>
                              <a:off x="8532" y="1855"/>
                              <a:ext cx="0" cy="28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73" name="Group 377"/>
                        <wpg:cNvGrpSpPr>
                          <a:grpSpLocks/>
                        </wpg:cNvGrpSpPr>
                        <wpg:grpSpPr bwMode="auto">
                          <a:xfrm>
                            <a:off x="8098" y="10004"/>
                            <a:ext cx="838" cy="394"/>
                            <a:chOff x="9801" y="1949"/>
                            <a:chExt cx="1345" cy="394"/>
                          </a:xfrm>
                        </wpg:grpSpPr>
                        <wps:wsp>
                          <wps:cNvPr id="274" name="Rectangle 378"/>
                          <wps:cNvSpPr>
                            <a:spLocks noChangeArrowheads="1"/>
                          </wps:cNvSpPr>
                          <wps:spPr bwMode="auto">
                            <a:xfrm>
                              <a:off x="10160" y="2073"/>
                              <a:ext cx="638"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5" name="AutoShape 379"/>
                          <wps:cNvCnPr>
                            <a:cxnSpLocks noChangeShapeType="1"/>
                          </wps:cNvCnPr>
                          <wps:spPr bwMode="auto">
                            <a:xfrm>
                              <a:off x="9801" y="2141"/>
                              <a:ext cx="359"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 name="AutoShape 380"/>
                          <wps:cNvCnPr>
                            <a:cxnSpLocks noChangeShapeType="1"/>
                          </wps:cNvCnPr>
                          <wps:spPr bwMode="auto">
                            <a:xfrm>
                              <a:off x="10798" y="2141"/>
                              <a:ext cx="34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 name="AutoShape 381"/>
                          <wps:cNvCnPr>
                            <a:cxnSpLocks noChangeShapeType="1"/>
                          </wps:cNvCnPr>
                          <wps:spPr bwMode="auto">
                            <a:xfrm flipV="1">
                              <a:off x="10263" y="1949"/>
                              <a:ext cx="462" cy="394"/>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cNvPr id="278" name="Group 382"/>
                        <wpg:cNvGrpSpPr>
                          <a:grpSpLocks/>
                        </wpg:cNvGrpSpPr>
                        <wpg:grpSpPr bwMode="auto">
                          <a:xfrm>
                            <a:off x="5074" y="9954"/>
                            <a:ext cx="1112" cy="327"/>
                            <a:chOff x="5637" y="1922"/>
                            <a:chExt cx="1605" cy="327"/>
                          </a:xfrm>
                        </wpg:grpSpPr>
                        <wps:wsp>
                          <wps:cNvPr id="279" name="Freeform 383"/>
                          <wps:cNvSpPr>
                            <a:spLocks/>
                          </wps:cNvSpPr>
                          <wps:spPr bwMode="auto">
                            <a:xfrm>
                              <a:off x="5986" y="2088"/>
                              <a:ext cx="919" cy="161"/>
                            </a:xfrm>
                            <a:custGeom>
                              <a:avLst/>
                              <a:gdLst>
                                <a:gd name="T0" fmla="*/ 0 w 919"/>
                                <a:gd name="T1" fmla="*/ 83 h 161"/>
                                <a:gd name="T2" fmla="*/ 74 w 919"/>
                                <a:gd name="T3" fmla="*/ 10 h 161"/>
                                <a:gd name="T4" fmla="*/ 162 w 919"/>
                                <a:gd name="T5" fmla="*/ 159 h 161"/>
                                <a:gd name="T6" fmla="*/ 253 w 919"/>
                                <a:gd name="T7" fmla="*/ 14 h 161"/>
                                <a:gd name="T8" fmla="*/ 349 w 919"/>
                                <a:gd name="T9" fmla="*/ 150 h 161"/>
                                <a:gd name="T10" fmla="*/ 428 w 919"/>
                                <a:gd name="T11" fmla="*/ 5 h 161"/>
                                <a:gd name="T12" fmla="*/ 523 w 919"/>
                                <a:gd name="T13" fmla="*/ 155 h 161"/>
                                <a:gd name="T14" fmla="*/ 607 w 919"/>
                                <a:gd name="T15" fmla="*/ 0 h 161"/>
                                <a:gd name="T16" fmla="*/ 690 w 919"/>
                                <a:gd name="T17" fmla="*/ 150 h 161"/>
                                <a:gd name="T18" fmla="*/ 782 w 919"/>
                                <a:gd name="T19" fmla="*/ 5 h 161"/>
                                <a:gd name="T20" fmla="*/ 868 w 919"/>
                                <a:gd name="T21" fmla="*/ 150 h 161"/>
                                <a:gd name="T22" fmla="*/ 918 w 919"/>
                                <a:gd name="T23" fmla="*/ 42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19" h="161">
                                  <a:moveTo>
                                    <a:pt x="0" y="83"/>
                                  </a:moveTo>
                                  <a:cubicBezTo>
                                    <a:pt x="46" y="17"/>
                                    <a:pt x="45" y="62"/>
                                    <a:pt x="74" y="10"/>
                                  </a:cubicBezTo>
                                  <a:cubicBezTo>
                                    <a:pt x="105" y="57"/>
                                    <a:pt x="135" y="111"/>
                                    <a:pt x="162" y="159"/>
                                  </a:cubicBezTo>
                                  <a:cubicBezTo>
                                    <a:pt x="191" y="161"/>
                                    <a:pt x="224" y="47"/>
                                    <a:pt x="253" y="14"/>
                                  </a:cubicBezTo>
                                  <a:cubicBezTo>
                                    <a:pt x="264" y="28"/>
                                    <a:pt x="334" y="141"/>
                                    <a:pt x="349" y="150"/>
                                  </a:cubicBezTo>
                                  <a:cubicBezTo>
                                    <a:pt x="363" y="159"/>
                                    <a:pt x="411" y="19"/>
                                    <a:pt x="428" y="5"/>
                                  </a:cubicBezTo>
                                  <a:cubicBezTo>
                                    <a:pt x="461" y="42"/>
                                    <a:pt x="493" y="156"/>
                                    <a:pt x="523" y="155"/>
                                  </a:cubicBezTo>
                                  <a:cubicBezTo>
                                    <a:pt x="536" y="146"/>
                                    <a:pt x="602" y="9"/>
                                    <a:pt x="607" y="0"/>
                                  </a:cubicBezTo>
                                  <a:cubicBezTo>
                                    <a:pt x="652" y="71"/>
                                    <a:pt x="656" y="98"/>
                                    <a:pt x="690" y="150"/>
                                  </a:cubicBezTo>
                                  <a:cubicBezTo>
                                    <a:pt x="731" y="99"/>
                                    <a:pt x="757" y="37"/>
                                    <a:pt x="782" y="5"/>
                                  </a:cubicBezTo>
                                  <a:cubicBezTo>
                                    <a:pt x="812" y="2"/>
                                    <a:pt x="845" y="144"/>
                                    <a:pt x="868" y="150"/>
                                  </a:cubicBezTo>
                                  <a:cubicBezTo>
                                    <a:pt x="919" y="65"/>
                                    <a:pt x="885" y="99"/>
                                    <a:pt x="918" y="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0" name="AutoShape 384"/>
                          <wps:cNvCnPr>
                            <a:cxnSpLocks noChangeShapeType="1"/>
                          </wps:cNvCnPr>
                          <wps:spPr bwMode="auto">
                            <a:xfrm>
                              <a:off x="5637" y="2175"/>
                              <a:ext cx="34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 name="AutoShape 385"/>
                          <wps:cNvCnPr>
                            <a:cxnSpLocks noChangeShapeType="1"/>
                          </wps:cNvCnPr>
                          <wps:spPr bwMode="auto">
                            <a:xfrm>
                              <a:off x="6894" y="2140"/>
                              <a:ext cx="34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 name="AutoShape 386"/>
                          <wps:cNvCnPr>
                            <a:cxnSpLocks noChangeShapeType="1"/>
                          </wps:cNvCnPr>
                          <wps:spPr bwMode="auto">
                            <a:xfrm>
                              <a:off x="5637" y="1922"/>
                              <a:ext cx="779"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 name="AutoShape 387"/>
                          <wps:cNvCnPr>
                            <a:cxnSpLocks noChangeShapeType="1"/>
                          </wps:cNvCnPr>
                          <wps:spPr bwMode="auto">
                            <a:xfrm>
                              <a:off x="6416" y="1922"/>
                              <a:ext cx="0" cy="218"/>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365" o:spid="_x0000_s1026" style="position:absolute;margin-left:-4.8pt;margin-top:2.8pt;width:193.1pt;height:25.6pt;z-index:251655168" coordorigin="5074,9886" coordsize="3862,5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">
                <v:group id="Group 366" o:spid="_x0000_s1027" style="position:absolute;left:6256;top:9886;width:642;height:361" coordorigin="7342,1855" coordsize="814,3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qAlbMQAAADcAAAADwAAAGRycy9kb3ducmV2LnhtbESPQYvCMBSE7wv+h/AE&#10;b2vayopUo4ioeJCFVUG8PZpnW2xeShPb+u/NwsIeh5n5hlmselOJlhpXWlYQjyMQxJnVJecKLufd&#10;5wyE88gaK8uk4EUOVsvBxwJTbTv+ofbkcxEg7FJUUHhfp1K6rCCDbmxr4uDdbWPQB9nkUjfYBbip&#10;ZBJFU2mw5LBQYE2bgrLH6WkU7Dvs1pN42x4f983rdv76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qAlbMQAAADcAAAA&#10;DwAAAAAAAAAAAAAAAACqAgAAZHJzL2Rvd25yZXYueG1sUEsFBgAAAAAEAAQA+gAAAJsDAAAAAA==&#10;">
                  <v:rect id="Rectangle 367" o:spid="_x0000_s1028" style="position:absolute;left:7518;top:2073;width:638;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dlOcMA&#10;AADcAAAADwAAAGRycy9kb3ducmV2LnhtbESPQYvCMBSE7wv+h/AEb2tqBdFqFFGU9ajtZW9vm2fb&#10;3ealNFG7/nojCB6HmfmGWaw6U4srta6yrGA0jEAQ51ZXXCjI0t3nFITzyBpry6Tgnxyslr2PBSba&#10;3vhI15MvRICwS1BB6X2TSOnykgy6oW2Ig3e2rUEfZFtI3eItwE0t4yiaSIMVh4USG9qUlP+dLkbB&#10;TxVneD+m+8jMdmN/6NLfy/dWqUG/W89BeOr8O/xqf2kF8WQMzzPhC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IdlOcMAAADcAAAADwAAAAAAAAAAAAAAAACYAgAAZHJzL2Rv&#10;d25yZXYueG1sUEsFBgAAAAAEAAQA9QAAAIgDAAAAAA==&#10;"/>
                  <v:shapetype id="_x0000_t32" coordsize="21600,21600" o:spt="32" o:oned="t" path="m,l21600,21600e" filled="f">
                    <v:path arrowok="t" fillok="f" o:connecttype="none"/>
                    <o:lock v:ext="edit" shapetype="t"/>
                  </v:shapetype>
                  <v:shape id="AutoShape 368" o:spid="_x0000_s1029" type="#_x0000_t32" style="position:absolute;left:7342;top:1855;width:46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kAHMUAAADcAAAADwAAAGRycy9kb3ducmV2LnhtbESPT2sCMRTE7wW/Q3iFXopmlSqyNcoq&#10;CLXgwX/35+Z1E7p5WTdRt9++EQo9DjPzG2a26FwtbtQG61nBcJCBIC69tlwpOB7W/SmIEJE11p5J&#10;wQ8FWMx7TzPMtb/zjm77WIkE4ZCjAhNjk0sZSkMOw8A3xMn78q3DmGRbSd3iPcFdLUdZNpEOLacF&#10;gw2tDJXf+6tTsN0Ml8XZ2M3n7mK343VRX6vXk1Ivz13xDiJSF//Df+0PrWA0eYP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6kAHMUAAADcAAAADwAAAAAAAAAA&#10;AAAAAAChAgAAZHJzL2Rvd25yZXYueG1sUEsFBgAAAAAEAAQA+QAAAJMDAAAAAA==&#10;"/>
                  <v:shape id="AutoShape 369" o:spid="_x0000_s1030" type="#_x0000_t32" style="position:absolute;left:7804;top:1855;width:0;height:2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V0B8UAAADcAAAADwAAAGRycy9kb3ducmV2LnhtbESPzWrDMBCE74W8g9hAL6WR4xKnuFZC&#10;CDQt9JQf6HWx1paxtTKW4jhvXxUKPQ4z8w1TbCfbiZEG3zhWsFwkIIhLpxuuFVzO78+vIHxA1tg5&#10;JgV38rDdzB4KzLW78ZHGU6hFhLDPUYEJoc+l9KUhi37heuLoVW6wGKIcaqkHvEW47WSaJJm02HBc&#10;MNjT3lDZnq5WQZVqWj613+ZjvcJq//WSjmN3UOpxPu3eQASawn/4r/2pFaTZCn7PxCMgN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eV0B8UAAADcAAAADwAAAAAAAAAA&#10;AAAAAAChAgAAZHJzL2Rvd25yZXYueG1sUEsFBgAAAAAEAAQA+QAAAJMDAAAAAA==&#10;">
                    <v:stroke endarrow="open"/>
                  </v:shape>
                </v:group>
                <v:group id="Group 370" o:spid="_x0000_s1031" style="position:absolute;left:7018;top:9897;width:997;height:361" coordorigin="8349,1855" coordsize="1345,3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sjb8QAAADcAAAADwAAAGRycy9kb3ducmV2LnhtbESPQYvCMBSE7wv+h/CE&#10;va1pXSxSjSKisgcRVgXx9miebbF5KU1s67/fCMIeh5n5hpkve1OJlhpXWlYQjyIQxJnVJecKzqft&#10;1xSE88gaK8uk4EkOlovBxxxTbTv+pfbocxEg7FJUUHhfp1K6rCCDbmRr4uDdbGPQB9nkUjfYBbip&#10;5DiKEmmw5LBQYE3rgrL78WEU7DrsVt/xpt3fb+vn9TQ5XPYxKfU57FczEJ56/x9+t3+0gnGS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Zsjb8QAAADcAAAA&#10;DwAAAAAAAAAAAAAAAACqAgAAZHJzL2Rvd25yZXYueG1sUEsFBgAAAAAEAAQA+gAAAJsDAAAAAA==&#10;">
                  <v:rect id="Rectangle 371" o:spid="_x0000_s1032" style="position:absolute;left:8708;top:2073;width:638;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xjOsUA&#10;AADcAAAADwAAAGRycy9kb3ducmV2LnhtbESPQWvCQBSE74X+h+UVeqsbU4htmlXEYtGjxktvr9nX&#10;JDX7NmTXJPrrXUHocZiZb5hsMZpG9NS52rKC6SQCQVxYXXOp4JCvX95AOI+ssbFMCs7kYDF/fMgw&#10;1XbgHfV7X4oAYZeigsr7NpXSFRUZdBPbEgfv13YGfZBdKXWHQ4CbRsZRlEiDNYeFCltaVVQc9yej&#10;4KeOD3jZ5V+ReV+/+u2Y/52+P5V6fhqXHyA8jf4/fG9vtII4mcHtTDgCcn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vGM6xQAAANwAAAAPAAAAAAAAAAAAAAAAAJgCAABkcnMv&#10;ZG93bnJldi54bWxQSwUGAAAAAAQABAD1AAAAigMAAAAA&#10;"/>
                  <v:shape id="AutoShape 372" o:spid="_x0000_s1033" type="#_x0000_t32" style="position:absolute;left:8532;top:1855;width:46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QKGcIAAADcAAAADwAAAGRycy9kb3ducmV2LnhtbERPz2vCMBS+D/wfwhN2GZoqTKQzSh0I&#10;U/Bg3e7P5q0JNi9dE7X+98tB8Pjx/V6seteIK3XBelYwGWcgiCuvLdcKvo+b0RxEiMgaG8+k4E4B&#10;VsvBywJz7W98oGsZa5FCOOSowMTY5lKGypDDMPYtceJ+fecwJtjVUnd4S+GukdMsm0mHllODwZY+&#10;DVXn8uIU7LeTdXEydrs7/Nn9+6ZoLvXbj1Kvw774ABGpj0/xw/2lFUxnaW06k46A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uQKGcIAAADcAAAADwAAAAAAAAAAAAAA&#10;AAChAgAAZHJzL2Rvd25yZXYueG1sUEsFBgAAAAAEAAQA+QAAAJADAAAAAA==&#10;"/>
                  <v:shape id="AutoShape 373" o:spid="_x0000_s1034" type="#_x0000_t32" style="position:absolute;left:8994;top:1855;width:0;height:2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h+AsUAAADcAAAADwAAAGRycy9kb3ducmV2LnhtbESPzWrDMBCE74W+g9hCLyWR49IkdSOH&#10;EGhayCk/kOtirS1ja2UsxXHevioUehxm5htmtR5tKwbqfe1YwWyagCAunK65UnA+fU6WIHxA1tg6&#10;JgV38rDOHx9WmGl34wMNx1CJCGGfoQITQpdJ6QtDFv3UdcTRK11vMUTZV1L3eItw28o0SebSYs1x&#10;wWBHW0NFc7xaBWWqafbSXMzX4g3L7f41HYZ2p9Tz07j5ABFoDP/hv/a3VpDO3+H3TDwCM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Kh+AsUAAADcAAAADwAAAAAAAAAA&#10;AAAAAAChAgAAZHJzL2Rvd25yZXYueG1sUEsFBgAAAAAEAAQA+QAAAJMDAAAAAA==&#10;">
                    <v:stroke endarrow="open"/>
                  </v:shape>
                  <v:shape id="AutoShape 374" o:spid="_x0000_s1035" type="#_x0000_t32" style="position:absolute;left:8349;top:2141;width:35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uQwsIAAADcAAAADwAAAGRycy9kb3ducmV2LnhtbERPy2oCMRTdC/2HcIVuRDMKrTIaZVoQ&#10;asGFr/11cp0EJzfTSdTp3zeLgsvDeS9WnavFndpgPSsYjzIQxKXXlisFx8N6OAMRIrLG2jMp+KUA&#10;q+VLb4G59g/e0X0fK5FCOOSowMTY5FKG0pDDMPINceIuvnUYE2wrqVt8pHBXy0mWvUuHllODwYY+&#10;DZXX/c0p2G7GH8XZ2M337sdu39ZFfasGJ6Ve+10xBxGpi0/xv/tLK5hM0/x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UuQwsIAAADcAAAADwAAAAAAAAAAAAAA&#10;AAChAgAAZHJzL2Rvd25yZXYueG1sUEsFBgAAAAAEAAQA+QAAAJADAAAAAA==&#10;"/>
                  <v:shape id="AutoShape 375" o:spid="_x0000_s1036" type="#_x0000_t32" style="position:absolute;left:9346;top:2141;width:34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c1WcYAAADcAAAADwAAAGRycy9kb3ducmV2LnhtbESPQWsCMRSE74X+h/AKvRTNrtBWVqNs&#10;C0IVPGj1/tw8N8HNy3YTdfvvG6HgcZiZb5jpvHeNuFAXrGcF+TADQVx5bblWsPteDMYgQkTW2Hgm&#10;Bb8UYD57fJhiof2VN3TZxlokCIcCFZgY20LKUBlyGIa+JU7e0XcOY5JdLXWH1wR3jRxl2Zt0aDkt&#10;GGzp01B12p6dgvUy/ygPxi5Xmx+7fl2Uzbl+2Sv1/NSXExCR+ngP/7e/tILRew6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HNVnGAAAA3AAAAA8AAAAAAAAA&#10;AAAAAAAAoQIAAGRycy9kb3ducmV2LnhtbFBLBQYAAAAABAAEAPkAAACUAwAAAAA=&#10;"/>
                  <v:shape id="AutoShape 376" o:spid="_x0000_s1037" type="#_x0000_t32" style="position:absolute;left:8532;top:1855;width:0;height:2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WrLsYAAADcAAAADwAAAGRycy9kb3ducmV2LnhtbESPQWsCMRSE74L/ITyhF9GsC61la5S1&#10;INSCB7XeXzevm9DNy7qJuv33TaHgcZiZb5jFqneNuFIXrGcFs2kGgrjy2nKt4OO4mTyDCBFZY+OZ&#10;FPxQgNVyOFhgof2N93Q9xFokCIcCFZgY20LKUBlyGKa+JU7el+8cxiS7WuoObwnuGpln2ZN0aDkt&#10;GGzp1VD1fbg4BbvtbF1+Grt935/t7nFTNpd6fFLqYdSXLyAi9fEe/m+/aQX5PIe/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bVqy7GAAAA3AAAAA8AAAAAAAAA&#10;AAAAAAAAoQIAAGRycy9kb3ducmV2LnhtbFBLBQYAAAAABAAEAPkAAACUAwAAAAA=&#10;"/>
                </v:group>
                <v:group id="Group 377" o:spid="_x0000_s1038" style="position:absolute;left:8098;top:10004;width:838;height:394" coordorigin="9801,1949" coordsize="1345,3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UWKsYAAADcAAAADwAAAGRycy9kb3ducmV2LnhtbESPT2vCQBTE7wW/w/IK&#10;vdXNH2wldQ0itngQoSqU3h7ZZxKSfRuy2yR++25B6HGYmd8wq3wyrRiod7VlBfE8AkFcWF1zqeBy&#10;fn9egnAeWWNrmRTcyEG+nj2sMNN25E8aTr4UAcIuQwWV910mpSsqMujmtiMO3tX2Bn2QfSl1j2OA&#10;m1YmUfQiDdYcFirsaFtR0Zx+jIKPEcdNGu+GQ3Pd3r7Pi+PXISalnh6nzRsIT5P/D9/be60geU3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4NRYqxgAAANwA&#10;AAAPAAAAAAAAAAAAAAAAAKoCAABkcnMvZG93bnJldi54bWxQSwUGAAAAAAQABAD6AAAAnQMAAAAA&#10;">
                  <v:rect id="Rectangle 378" o:spid="_x0000_s1039" style="position:absolute;left:10160;top:2073;width:638;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drkMUA&#10;AADcAAAADwAAAGRycy9kb3ducmV2LnhtbESPQWvCQBSE70L/w/IKvenGtLQ1ZiNisdijJhdvz+xr&#10;kpp9G7Krpv56Vyj0OMzMN0y6GEwrztS7xrKC6SQCQVxa3XCloMjX43cQziNrbC2Tgl9ysMgeRikm&#10;2l54S+edr0SAsEtQQe19l0jpypoMuontiIP3bXuDPsi+krrHS4CbVsZR9CoNNhwWauxoVVN53J2M&#10;gkMTF3jd5p+Rma2f/deQ/5z2H0o9PQ7LOQhPg/8P/7U3WkH89gL3M+EIy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t2uQxQAAANwAAAAPAAAAAAAAAAAAAAAAAJgCAABkcnMv&#10;ZG93bnJldi54bWxQSwUGAAAAAAQABAD1AAAAigMAAAAA&#10;"/>
                  <v:shape id="AutoShape 379" o:spid="_x0000_s1040" type="#_x0000_t32" style="position:absolute;left:9801;top:2141;width:35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wzWsYAAADcAAAADwAAAGRycy9kb3ducmV2LnhtbESPW2sCMRSE3wv+h3AKfSmaVfDC1ihr&#10;QagFH7y9Hzenm9DNyXYTdfvvm4Lg4zAz3zDzZedqcaU2WM8KhoMMBHHpteVKwfGw7s9AhIissfZM&#10;Cn4pwHLRe5pjrv2Nd3Tdx0okCIccFZgYm1zKUBpyGAa+IU7el28dxiTbSuoWbwnuajnKsol0aDkt&#10;GGzo3VD5vb84BdvNcFWcjd187n7sdrwu6kv1elLq5bkr3kBE6uIjfG9/aAWj6Rj+z6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k8M1rGAAAA3AAAAA8AAAAAAAAA&#10;AAAAAAAAoQIAAGRycy9kb3ducmV2LnhtbFBLBQYAAAAABAAEAPkAAACUAwAAAAA=&#10;"/>
                  <v:shape id="AutoShape 380" o:spid="_x0000_s1041" type="#_x0000_t32" style="position:absolute;left:10798;top:2141;width:34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6tLcYAAADcAAAADwAAAGRycy9kb3ducmV2LnhtbESPT2sCMRTE70K/Q3gFL1KzCtqyNcpW&#10;ELTgwT+9v25eN6Gbl3UTdf32jSD0OMzMb5jZonO1uFAbrGcFo2EGgrj02nKl4HhYvbyBCBFZY+2Z&#10;FNwowGL+1Jthrv2Vd3TZx0okCIccFZgYm1zKUBpyGIa+IU7ej28dxiTbSuoWrwnuajnOsql0aDkt&#10;GGxoaaj83Z+dgu1m9FF8G7v53J3sdrIq6nM1+FKq/9wV7yAidfE//GivtYLx6x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urS3GAAAA3AAAAA8AAAAAAAAA&#10;AAAAAAAAoQIAAGRycy9kb3ducmV2LnhtbFBLBQYAAAAABAAEAPkAAACUAwAAAAA=&#10;"/>
                  <v:shape id="AutoShape 381" o:spid="_x0000_s1042" type="#_x0000_t32" style="position:absolute;left:10263;top:1949;width:462;height:3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xqwsYAAADcAAAADwAAAGRycy9kb3ducmV2LnhtbESPQWvCQBSE70L/w/IKvUjdqGAkdZUi&#10;CEUEUXvp7ZF9yYZm38bsGqO/vlsQPA4z8w2zWPW2Fh21vnKsYDxKQBDnTldcKvg+bd7nIHxA1lg7&#10;JgU38rBavgwWmGl35QN1x1CKCGGfoQITQpNJ6XNDFv3INcTRK1xrMUTZllK3eI1wW8tJksykxYrj&#10;gsGG1oby3+PFKhgefqqyKC67m5/e9/Nkuz+bvFPq7bX//AARqA/P8KP9pRVM0hT+z8QjIJ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NMasLGAAAA3AAAAA8AAAAAAAAA&#10;AAAAAAAAoQIAAGRycy9kb3ducmV2LnhtbFBLBQYAAAAABAAEAPkAAACUAwAAAAA=&#10;">
                    <v:stroke endarrow="open"/>
                  </v:shape>
                </v:group>
                <v:group id="Group 382" o:spid="_x0000_s1043" style="position:absolute;left:5074;top:9954;width:1112;height:327" coordorigin="5637,1922" coordsize="1605,3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GEW8IAAADcAAAADwAAAGRycy9kb3ducmV2LnhtbERPTYvCMBC9C/sfwix4&#10;07SKunSNIrIuexDBuiDehmZsi82kNLGt/94cBI+P971c96YSLTWutKwgHkcgiDOrS84V/J92oy8Q&#10;ziNrrCyTggc5WK8+BktMtO34SG3qcxFC2CWooPC+TqR0WUEG3djWxIG72sagD7DJpW6wC+GmkpMo&#10;mkuDJYeGAmvaFpTd0rtR8Ntht5nGP+3+dt0+LqfZ4byPSanhZ7/5BuGp92/xy/2nFUwW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aRhFvCAAAA3AAAAA8A&#10;AAAAAAAAAAAAAAAAqgIAAGRycy9kb3ducmV2LnhtbFBLBQYAAAAABAAEAPoAAACZAwAAAAA=&#10;">
                  <v:shape id="Freeform 383" o:spid="_x0000_s1044" style="position:absolute;left:5986;top:2088;width:919;height:161;visibility:visible;mso-wrap-style:square;v-text-anchor:top" coordsize="919,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JoJsMA&#10;AADcAAAADwAAAGRycy9kb3ducmV2LnhtbESPQWvCQBSE7wX/w/KE3pqNFmyNriKKtLdiKnp9Zp/J&#10;avZtyK4a/31XKHgcZuYbZjrvbC2u1HrjWMEgSUEQF04bLhVsf9dvnyB8QNZYOyYFd/Iwn/Vepphp&#10;d+MNXfNQighhn6GCKoQmk9IXFVn0iWuIo3d0rcUQZVtK3eItwm0th2k6khYNx4UKG1pWVJzzi1XQ&#10;/bybS7k7rM1XumK3r+0yP1mlXvvdYgIiUBee4f/2t1Yw/BjD40w8AnL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JoJsMAAADcAAAADwAAAAAAAAAAAAAAAACYAgAAZHJzL2Rv&#10;d25yZXYueG1sUEsFBgAAAAAEAAQA9QAAAIgDAAAAAA==&#10;" path="m,83c46,17,45,62,74,10v31,47,61,101,88,149c191,161,224,47,253,14v11,14,81,127,96,136c363,159,411,19,428,5v33,37,65,151,95,150c536,146,602,9,607,v45,71,49,98,83,150c731,99,757,37,782,5v30,-3,63,139,86,145c919,65,885,99,918,42e" filled="f">
                    <v:path arrowok="t" o:connecttype="custom" o:connectlocs="0,83;74,10;162,159;253,14;349,150;428,5;523,155;607,0;690,150;782,5;868,150;918,42" o:connectangles="0,0,0,0,0,0,0,0,0,0,0,0"/>
                  </v:shape>
                  <v:shape id="AutoShape 384" o:spid="_x0000_s1045" type="#_x0000_t32" style="position:absolute;left:5637;top:2175;width:34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7g5cIAAADcAAAADwAAAGRycy9kb3ducmV2LnhtbERPy2oCMRTdC/2HcAvdSM0oKDIaZRQE&#10;FVz46P46uZ2ETm7GSdTp3zeLgsvDec+XnavFg9pgPSsYDjIQxKXXlisFl/PmcwoiRGSNtWdS8EsB&#10;lou33hxz7Z98pMcpViKFcMhRgYmxyaUMpSGHYeAb4sR9+9ZhTLCtpG7xmcJdLUdZNpEOLacGgw2t&#10;DZU/p7tTcNgNV8XV2N3+eLOH8aao71X/S6mP966YgYjUxZf4373VCkbTND+dSUdAL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J7g5cIAAADcAAAADwAAAAAAAAAAAAAA&#10;AAChAgAAZHJzL2Rvd25yZXYueG1sUEsFBgAAAAAEAAQA+QAAAJADAAAAAA==&#10;"/>
                  <v:shape id="AutoShape 385" o:spid="_x0000_s1046" type="#_x0000_t32" style="position:absolute;left:6894;top:2140;width:34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JFfsUAAADcAAAADwAAAGRycy9kb3ducmV2LnhtbESPQWsCMRSE7wX/Q3iCl6LZFVpkNcq2&#10;INSCB229PzfPTXDzst1EXf99Uyh4HGbmG2ax6l0jrtQF61lBPslAEFdeW64VfH+txzMQISJrbDyT&#10;gjsFWC0HTwsstL/xjq77WIsE4VCgAhNjW0gZKkMOw8S3xMk7+c5hTLKrpe7wluCukdMse5UOLacF&#10;gy29G6rO+4tTsN3kb+XR2M3n7sduX9Zlc6mfD0qNhn05BxGpj4/wf/tDK5jOcvg7k46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9JFfsUAAADcAAAADwAAAAAAAAAA&#10;AAAAAAChAgAAZHJzL2Rvd25yZXYueG1sUEsFBgAAAAAEAAQA+QAAAJMDAAAAAA==&#10;"/>
                  <v:shape id="AutoShape 386" o:spid="_x0000_s1047" type="#_x0000_t32" style="position:absolute;left:5637;top:1922;width:77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DbCcUAAADcAAAADwAAAGRycy9kb3ducmV2LnhtbESPQWsCMRSE7wX/Q3hCL0WzLrTIapS1&#10;INSCB229PzfPTXDzsm6ibv99Uyh4HGbmG2a+7F0jbtQF61nBZJyBIK68tlwr+P5aj6YgQkTW2Hgm&#10;BT8UYLkYPM2x0P7OO7rtYy0ShEOBCkyMbSFlqAw5DGPfEifv5DuHMcmulrrDe4K7RuZZ9iYdWk4L&#10;Blt6N1Sd91enYLuZrMqjsZvP3cVuX9dlc61fDko9D/tyBiJSHx/h//aHVpBPc/g7k4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wDbCcUAAADcAAAADwAAAAAAAAAA&#10;AAAAAAChAgAAZHJzL2Rvd25yZXYueG1sUEsFBgAAAAAEAAQA+QAAAJMDAAAAAA==&#10;"/>
                  <v:shape id="AutoShape 387" o:spid="_x0000_s1048" type="#_x0000_t32" style="position:absolute;left:6416;top:1922;width:0;height:2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yvEsUAAADcAAAADwAAAGRycy9kb3ducmV2LnhtbESPS2vDMBCE74H8B7GBXkIixyEPXCuh&#10;BPqAnOIWel2stWVsrYylOu6/rwqFHoeZ+YbJz5PtxEiDbxwr2KwTEMSl0w3XCj7en1dHED4ga+wc&#10;k4Jv8nA+zWc5Ztrd+UZjEWoRIewzVGBC6DMpfWnIol+7njh6lRsshiiHWuoB7xFuO5kmyV5abDgu&#10;GOzpYqhsiy+roEo1bZbtp3k97LC6XLfpOHYvSj0spqdHEIGm8B/+a79pBelxC79n4hGQp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UyvEsUAAADcAAAADwAAAAAAAAAA&#10;AAAAAAChAgAAZHJzL2Rvd25yZXYueG1sUEsFBgAAAAAEAAQA+QAAAJMDAAAAAA==&#10;">
                    <v:stroke endarrow="open"/>
                  </v:shape>
                </v:group>
              </v:group>
            </w:pict>
          </mc:Fallback>
        </mc:AlternateContent>
      </w:r>
    </w:p>
    <w:p w:rsidR="001C1004" w:rsidRPr="002C4F9A" w:rsidRDefault="001C1004" w:rsidP="001C1004">
      <w:pPr>
        <w:jc w:val="both"/>
        <w:rPr>
          <w:color w:val="000000"/>
          <w:sz w:val="26"/>
          <w:szCs w:val="26"/>
        </w:rPr>
      </w:pPr>
    </w:p>
    <w:p w:rsidR="009061C1" w:rsidRPr="002C4F9A" w:rsidRDefault="006C72E0" w:rsidP="006C72E0">
      <w:pPr>
        <w:rPr>
          <w:color w:val="000000"/>
          <w:sz w:val="26"/>
          <w:szCs w:val="26"/>
          <w:lang w:val="fr-FR"/>
        </w:rPr>
      </w:pPr>
      <w:r w:rsidRPr="002C4F9A">
        <w:rPr>
          <w:color w:val="000000"/>
          <w:sz w:val="26"/>
          <w:szCs w:val="26"/>
        </w:rPr>
        <w:t>-</w:t>
      </w:r>
      <w:r w:rsidR="001C1004" w:rsidRPr="002C4F9A">
        <w:rPr>
          <w:color w:val="000000"/>
          <w:sz w:val="26"/>
          <w:szCs w:val="26"/>
        </w:rPr>
        <w:t>Mô tả được cấu tạo và hoạt động của biến trở con chạy.</w:t>
      </w:r>
    </w:p>
    <w:p w:rsidR="001C1004" w:rsidRPr="002C4F9A" w:rsidRDefault="006C72E0" w:rsidP="006C72E0">
      <w:pPr>
        <w:rPr>
          <w:color w:val="000000"/>
          <w:sz w:val="26"/>
          <w:szCs w:val="26"/>
          <w:lang w:val="fr-FR"/>
        </w:rPr>
      </w:pPr>
      <w:r w:rsidRPr="002C4F9A">
        <w:rPr>
          <w:color w:val="000000"/>
          <w:sz w:val="26"/>
          <w:szCs w:val="26"/>
        </w:rPr>
        <w:t>-</w:t>
      </w:r>
      <w:r w:rsidR="001C1004" w:rsidRPr="002C4F9A">
        <w:rPr>
          <w:color w:val="000000"/>
          <w:sz w:val="26"/>
          <w:szCs w:val="26"/>
        </w:rPr>
        <w:t>Lắp được mạch điện sao cho khi dịch chuyển con chạy của biến trở thì làm thay đổi độ sáng của bóng đèn lắp trong mạch đó, làm thí nghiệm và rút ra kết luận:  Biến trở là điện trở có thể thay đổi trị số và có thể sử dụng để điều chỉnh cường độ dòng điện trong mạch.</w:t>
      </w:r>
    </w:p>
    <w:p w:rsidR="001E0050" w:rsidRDefault="001E0050" w:rsidP="006C72E0">
      <w:pPr>
        <w:rPr>
          <w:color w:val="000000"/>
          <w:sz w:val="26"/>
          <w:szCs w:val="26"/>
        </w:rPr>
      </w:pPr>
    </w:p>
    <w:p w:rsidR="001C1004" w:rsidRPr="002C4F9A" w:rsidRDefault="001E0050" w:rsidP="006C72E0">
      <w:pPr>
        <w:rPr>
          <w:color w:val="000000"/>
          <w:sz w:val="26"/>
          <w:szCs w:val="26"/>
          <w:lang w:val="fr-FR"/>
        </w:rPr>
      </w:pPr>
      <w:r>
        <w:rPr>
          <w:color w:val="000000"/>
          <w:sz w:val="26"/>
          <w:szCs w:val="26"/>
        </w:rPr>
        <w:t xml:space="preserve">* </w:t>
      </w:r>
      <w:r w:rsidR="001C1004" w:rsidRPr="002C4F9A">
        <w:rPr>
          <w:color w:val="000000"/>
          <w:sz w:val="26"/>
          <w:szCs w:val="26"/>
        </w:rPr>
        <w:t>Công suất tiêu thụ của một đoạn mạch bằng tích của hiệu điện thế giữa hai đầu đoạn mạch và cường độ dòng điện chạy qua nó.</w:t>
      </w:r>
    </w:p>
    <w:p w:rsidR="001C1004" w:rsidRPr="002C4F9A" w:rsidRDefault="001C1004" w:rsidP="001C1004">
      <w:pPr>
        <w:jc w:val="both"/>
        <w:rPr>
          <w:color w:val="000000"/>
          <w:sz w:val="26"/>
          <w:szCs w:val="26"/>
        </w:rPr>
      </w:pPr>
      <w:r w:rsidRPr="002C4F9A">
        <w:rPr>
          <w:color w:val="000000"/>
          <w:sz w:val="26"/>
          <w:szCs w:val="26"/>
        </w:rPr>
        <w:t xml:space="preserve">Công thức: </w:t>
      </w:r>
      <w:r w:rsidRPr="002C4F9A">
        <w:rPr>
          <w:color w:val="000000"/>
          <w:position w:val="-6"/>
          <w:sz w:val="26"/>
          <w:szCs w:val="26"/>
        </w:rPr>
        <w:object w:dxaOrig="300" w:dyaOrig="279">
          <v:shape id="_x0000_i1041" type="#_x0000_t75" style="width:15pt;height:14.25pt" o:ole="">
            <v:imagedata r:id="rId38" o:title=""/>
          </v:shape>
          <o:OLEObject Type="Embed" ProgID="Equation.DSMT4" ShapeID="_x0000_i1041" DrawAspect="Content" ObjectID="_1573450361" r:id="rId39"/>
        </w:object>
      </w:r>
      <w:r w:rsidR="001E0050">
        <w:rPr>
          <w:color w:val="000000"/>
          <w:sz w:val="26"/>
          <w:szCs w:val="26"/>
        </w:rPr>
        <w:t xml:space="preserve"> = U.I, trong đó:</w:t>
      </w:r>
    </w:p>
    <w:p w:rsidR="001C1004" w:rsidRPr="002C4F9A" w:rsidRDefault="001C1004" w:rsidP="001C1004">
      <w:pPr>
        <w:jc w:val="both"/>
        <w:rPr>
          <w:color w:val="000000"/>
          <w:sz w:val="26"/>
          <w:szCs w:val="26"/>
        </w:rPr>
      </w:pPr>
      <w:r w:rsidRPr="002C4F9A">
        <w:rPr>
          <w:color w:val="000000"/>
          <w:sz w:val="26"/>
          <w:szCs w:val="26"/>
        </w:rPr>
        <w:t xml:space="preserve">   </w:t>
      </w:r>
      <w:r w:rsidRPr="002C4F9A">
        <w:rPr>
          <w:color w:val="000000"/>
          <w:position w:val="-6"/>
          <w:sz w:val="26"/>
          <w:szCs w:val="26"/>
        </w:rPr>
        <w:object w:dxaOrig="300" w:dyaOrig="279">
          <v:shape id="_x0000_i1042" type="#_x0000_t75" style="width:15pt;height:14.25pt" o:ole="">
            <v:imagedata r:id="rId40" o:title=""/>
          </v:shape>
          <o:OLEObject Type="Embed" ProgID="Equation.DSMT4" ShapeID="_x0000_i1042" DrawAspect="Content" ObjectID="_1573450362" r:id="rId41"/>
        </w:object>
      </w:r>
      <w:r w:rsidRPr="002C4F9A">
        <w:rPr>
          <w:color w:val="000000"/>
          <w:sz w:val="26"/>
          <w:szCs w:val="26"/>
        </w:rPr>
        <w:t xml:space="preserve"> là công suất của đoạn mạch</w:t>
      </w:r>
      <w:r w:rsidR="001E0050">
        <w:rPr>
          <w:color w:val="000000"/>
          <w:sz w:val="26"/>
          <w:szCs w:val="26"/>
        </w:rPr>
        <w:t xml:space="preserve"> (W)</w:t>
      </w:r>
      <w:r w:rsidRPr="002C4F9A">
        <w:rPr>
          <w:color w:val="000000"/>
          <w:sz w:val="26"/>
          <w:szCs w:val="26"/>
        </w:rPr>
        <w:t>;</w:t>
      </w:r>
    </w:p>
    <w:p w:rsidR="001C1004" w:rsidRPr="002C4F9A" w:rsidRDefault="001C1004" w:rsidP="001C1004">
      <w:pPr>
        <w:jc w:val="both"/>
        <w:rPr>
          <w:color w:val="000000"/>
          <w:sz w:val="26"/>
          <w:szCs w:val="26"/>
        </w:rPr>
      </w:pPr>
      <w:r w:rsidRPr="002C4F9A">
        <w:rPr>
          <w:color w:val="000000"/>
          <w:sz w:val="26"/>
          <w:szCs w:val="26"/>
        </w:rPr>
        <w:t xml:space="preserve">   I là cường độ dòng điện trong mạch</w:t>
      </w:r>
      <w:r w:rsidR="001E0050">
        <w:rPr>
          <w:color w:val="000000"/>
          <w:sz w:val="26"/>
          <w:szCs w:val="26"/>
        </w:rPr>
        <w:t xml:space="preserve"> (A)</w:t>
      </w:r>
      <w:r w:rsidRPr="002C4F9A">
        <w:rPr>
          <w:color w:val="000000"/>
          <w:sz w:val="26"/>
          <w:szCs w:val="26"/>
        </w:rPr>
        <w:t>;</w:t>
      </w:r>
    </w:p>
    <w:p w:rsidR="001C1004" w:rsidRPr="002C4F9A" w:rsidRDefault="001C1004" w:rsidP="001C1004">
      <w:pPr>
        <w:jc w:val="both"/>
        <w:rPr>
          <w:color w:val="000000"/>
          <w:sz w:val="26"/>
          <w:szCs w:val="26"/>
        </w:rPr>
      </w:pPr>
      <w:r w:rsidRPr="002C4F9A">
        <w:rPr>
          <w:color w:val="000000"/>
          <w:sz w:val="26"/>
          <w:szCs w:val="26"/>
        </w:rPr>
        <w:t xml:space="preserve">   U là hiệu điện thế trên hai đầu đoạn mạch</w:t>
      </w:r>
      <w:r w:rsidR="001E0050">
        <w:rPr>
          <w:color w:val="000000"/>
          <w:sz w:val="26"/>
          <w:szCs w:val="26"/>
        </w:rPr>
        <w:t xml:space="preserve"> (V)</w:t>
      </w:r>
      <w:r w:rsidRPr="002C4F9A">
        <w:rPr>
          <w:color w:val="000000"/>
          <w:sz w:val="26"/>
          <w:szCs w:val="26"/>
        </w:rPr>
        <w:t>.</w:t>
      </w:r>
    </w:p>
    <w:p w:rsidR="001C1004" w:rsidRPr="002C4F9A" w:rsidRDefault="001C1004" w:rsidP="001C1004">
      <w:pPr>
        <w:jc w:val="both"/>
        <w:rPr>
          <w:color w:val="000000"/>
          <w:sz w:val="26"/>
          <w:szCs w:val="26"/>
        </w:rPr>
      </w:pPr>
      <w:r w:rsidRPr="002C4F9A">
        <w:rPr>
          <w:color w:val="000000"/>
          <w:sz w:val="26"/>
          <w:szCs w:val="26"/>
        </w:rPr>
        <w:t xml:space="preserve">- Đơn vị công suất là oát (W) </w:t>
      </w:r>
    </w:p>
    <w:p w:rsidR="001C1004" w:rsidRPr="002C4F9A" w:rsidRDefault="001C1004" w:rsidP="001C1004">
      <w:pPr>
        <w:jc w:val="both"/>
        <w:rPr>
          <w:color w:val="000000"/>
          <w:sz w:val="26"/>
          <w:szCs w:val="26"/>
        </w:rPr>
      </w:pPr>
      <w:r w:rsidRPr="002C4F9A">
        <w:rPr>
          <w:color w:val="000000"/>
          <w:sz w:val="26"/>
          <w:szCs w:val="26"/>
        </w:rPr>
        <w:t xml:space="preserve">             1 W = 1 VA</w:t>
      </w:r>
    </w:p>
    <w:p w:rsidR="001C1004" w:rsidRPr="002C4F9A" w:rsidRDefault="001C1004" w:rsidP="001C1004">
      <w:pPr>
        <w:jc w:val="both"/>
        <w:rPr>
          <w:color w:val="000000"/>
          <w:sz w:val="26"/>
          <w:szCs w:val="26"/>
        </w:rPr>
      </w:pPr>
      <w:r w:rsidRPr="002C4F9A">
        <w:rPr>
          <w:color w:val="000000"/>
          <w:sz w:val="26"/>
          <w:szCs w:val="26"/>
        </w:rPr>
        <w:tab/>
        <w:t xml:space="preserve"> 1 kW = 1 000 W</w:t>
      </w:r>
    </w:p>
    <w:p w:rsidR="001C1004" w:rsidRPr="002C4F9A" w:rsidRDefault="001C1004" w:rsidP="001E0050">
      <w:pPr>
        <w:ind w:left="720"/>
        <w:rPr>
          <w:color w:val="000000"/>
          <w:sz w:val="26"/>
          <w:szCs w:val="26"/>
          <w:lang w:val="fr-FR"/>
        </w:rPr>
      </w:pPr>
      <w:r w:rsidRPr="002C4F9A">
        <w:rPr>
          <w:color w:val="000000"/>
          <w:sz w:val="26"/>
          <w:szCs w:val="26"/>
        </w:rPr>
        <w:t xml:space="preserve"> 1 MW = 1 000 000 W</w:t>
      </w:r>
      <w:r w:rsidRPr="002C4F9A">
        <w:rPr>
          <w:bCs/>
          <w:color w:val="000000"/>
          <w:sz w:val="26"/>
          <w:szCs w:val="26"/>
        </w:rPr>
        <w:t xml:space="preserve">  </w:t>
      </w:r>
    </w:p>
    <w:p w:rsidR="001E0050" w:rsidRDefault="001E0050" w:rsidP="001C1004">
      <w:pPr>
        <w:jc w:val="both"/>
        <w:rPr>
          <w:color w:val="000000"/>
          <w:sz w:val="26"/>
          <w:szCs w:val="26"/>
        </w:rPr>
      </w:pPr>
    </w:p>
    <w:p w:rsidR="001C1004" w:rsidRPr="002C4F9A" w:rsidRDefault="001E0050" w:rsidP="001C1004">
      <w:pPr>
        <w:jc w:val="both"/>
        <w:rPr>
          <w:color w:val="000000"/>
          <w:sz w:val="26"/>
          <w:szCs w:val="26"/>
        </w:rPr>
      </w:pPr>
      <w:r>
        <w:rPr>
          <w:color w:val="000000"/>
          <w:sz w:val="26"/>
          <w:szCs w:val="26"/>
        </w:rPr>
        <w:t xml:space="preserve">* </w:t>
      </w:r>
      <w:r w:rsidR="001C1004" w:rsidRPr="002C4F9A">
        <w:rPr>
          <w:color w:val="000000"/>
          <w:sz w:val="26"/>
          <w:szCs w:val="26"/>
        </w:rPr>
        <w:t>Nêu được các ví dụ trong thực tế để chứng tỏ dòng điện có mang năng lượng.</w:t>
      </w:r>
    </w:p>
    <w:p w:rsidR="001C1004" w:rsidRPr="002C4F9A" w:rsidRDefault="001C1004" w:rsidP="001C1004">
      <w:pPr>
        <w:jc w:val="both"/>
        <w:rPr>
          <w:color w:val="000000"/>
          <w:sz w:val="26"/>
          <w:szCs w:val="26"/>
        </w:rPr>
      </w:pPr>
      <w:r w:rsidRPr="002C4F9A">
        <w:rPr>
          <w:color w:val="000000"/>
          <w:sz w:val="26"/>
          <w:szCs w:val="26"/>
        </w:rPr>
        <w:t>- Bóng đèn sáng, bàn là, bếp điện nóng lên, động cơ điện có thể thực hiện công hoặc truyền nhiệt khi dòng điện chạy qua;... chứng tỏ dòng điện có năng lượng.</w:t>
      </w:r>
    </w:p>
    <w:p w:rsidR="001C1004" w:rsidRPr="002C4F9A" w:rsidRDefault="006C72E0" w:rsidP="006C72E0">
      <w:pPr>
        <w:rPr>
          <w:color w:val="000000"/>
          <w:sz w:val="26"/>
          <w:szCs w:val="26"/>
          <w:lang w:val="fr-FR"/>
        </w:rPr>
      </w:pPr>
      <w:r w:rsidRPr="002C4F9A">
        <w:rPr>
          <w:color w:val="000000"/>
          <w:sz w:val="26"/>
          <w:szCs w:val="26"/>
        </w:rPr>
        <w:t>-</w:t>
      </w:r>
      <w:r w:rsidR="001C1004" w:rsidRPr="002C4F9A">
        <w:rPr>
          <w:i/>
          <w:iCs/>
          <w:color w:val="000000"/>
          <w:sz w:val="26"/>
          <w:szCs w:val="26"/>
        </w:rPr>
        <w:t xml:space="preserve"> </w:t>
      </w:r>
      <w:r w:rsidR="001C1004" w:rsidRPr="002C4F9A">
        <w:rPr>
          <w:color w:val="000000"/>
          <w:sz w:val="26"/>
          <w:szCs w:val="26"/>
        </w:rPr>
        <w:t>Dòng điện có mang năng lượng vì nó có khả năng thực hiện công và cung cấp nhiệt lượng. Năng lượng của dòng điện gọi là điện năng.</w:t>
      </w:r>
    </w:p>
    <w:p w:rsidR="001E0050" w:rsidRDefault="001E0050" w:rsidP="001C1004">
      <w:pPr>
        <w:jc w:val="both"/>
        <w:rPr>
          <w:color w:val="000000"/>
          <w:sz w:val="26"/>
          <w:szCs w:val="26"/>
        </w:rPr>
      </w:pPr>
    </w:p>
    <w:p w:rsidR="001C1004" w:rsidRPr="002C4F9A" w:rsidRDefault="001E0050" w:rsidP="001C1004">
      <w:pPr>
        <w:jc w:val="both"/>
        <w:rPr>
          <w:color w:val="000000"/>
          <w:sz w:val="26"/>
          <w:szCs w:val="26"/>
        </w:rPr>
      </w:pPr>
      <w:r>
        <w:rPr>
          <w:color w:val="000000"/>
          <w:sz w:val="26"/>
          <w:szCs w:val="26"/>
        </w:rPr>
        <w:t xml:space="preserve">* </w:t>
      </w:r>
      <w:r w:rsidR="001C1004" w:rsidRPr="002C4F9A">
        <w:rPr>
          <w:color w:val="000000"/>
          <w:sz w:val="26"/>
          <w:szCs w:val="26"/>
        </w:rPr>
        <w:t>Công của dòng điện sản ra trong một đoạn mạch là số đo lượng điện năng mà đoạn mạch đó tiêu thụ để chuyển hoá</w:t>
      </w:r>
      <w:r>
        <w:rPr>
          <w:color w:val="000000"/>
          <w:sz w:val="26"/>
          <w:szCs w:val="26"/>
        </w:rPr>
        <w:t xml:space="preserve"> thành các dạng năng lượng khác</w:t>
      </w:r>
    </w:p>
    <w:p w:rsidR="001C1004" w:rsidRPr="002C4F9A" w:rsidRDefault="001C1004" w:rsidP="001C1004">
      <w:pPr>
        <w:jc w:val="both"/>
        <w:rPr>
          <w:color w:val="000000"/>
          <w:sz w:val="26"/>
          <w:szCs w:val="26"/>
        </w:rPr>
      </w:pPr>
      <w:r w:rsidRPr="002C4F9A">
        <w:rPr>
          <w:i/>
          <w:color w:val="000000"/>
          <w:sz w:val="26"/>
          <w:szCs w:val="26"/>
        </w:rPr>
        <w:t>Công thức:</w:t>
      </w:r>
      <w:r w:rsidRPr="002C4F9A">
        <w:rPr>
          <w:color w:val="000000"/>
          <w:sz w:val="26"/>
          <w:szCs w:val="26"/>
        </w:rPr>
        <w:t xml:space="preserve"> A = </w:t>
      </w:r>
      <w:r w:rsidRPr="002C4F9A">
        <w:rPr>
          <w:color w:val="000000"/>
          <w:position w:val="-6"/>
          <w:sz w:val="26"/>
          <w:szCs w:val="26"/>
        </w:rPr>
        <w:object w:dxaOrig="300" w:dyaOrig="279">
          <v:shape id="_x0000_i1043" type="#_x0000_t75" style="width:15pt;height:14.25pt" o:ole="">
            <v:imagedata r:id="rId38" o:title=""/>
          </v:shape>
          <o:OLEObject Type="Embed" ProgID="Equation.DSMT4" ShapeID="_x0000_i1043" DrawAspect="Content" ObjectID="_1573450363" r:id="rId42"/>
        </w:object>
      </w:r>
      <w:r w:rsidRPr="002C4F9A">
        <w:rPr>
          <w:color w:val="000000"/>
          <w:sz w:val="26"/>
          <w:szCs w:val="26"/>
        </w:rPr>
        <w:t xml:space="preserve">.t = U.I.t                 </w:t>
      </w:r>
    </w:p>
    <w:p w:rsidR="001C1004" w:rsidRPr="002C4F9A" w:rsidRDefault="001C1004" w:rsidP="001C1004">
      <w:pPr>
        <w:jc w:val="both"/>
        <w:rPr>
          <w:color w:val="000000"/>
          <w:sz w:val="26"/>
          <w:szCs w:val="26"/>
          <w:lang w:val="nl-NL"/>
        </w:rPr>
      </w:pPr>
      <w:r w:rsidRPr="002C4F9A">
        <w:rPr>
          <w:color w:val="000000"/>
          <w:sz w:val="26"/>
          <w:szCs w:val="26"/>
          <w:lang w:val="nl-NL"/>
        </w:rPr>
        <w:t>- Đơn vị: jun (J)</w:t>
      </w:r>
    </w:p>
    <w:p w:rsidR="001C1004" w:rsidRPr="002C4F9A" w:rsidRDefault="001C1004" w:rsidP="001C1004">
      <w:pPr>
        <w:jc w:val="both"/>
        <w:rPr>
          <w:color w:val="000000"/>
          <w:sz w:val="26"/>
          <w:szCs w:val="26"/>
          <w:lang w:val="nl-NL"/>
        </w:rPr>
      </w:pPr>
      <w:r w:rsidRPr="002C4F9A">
        <w:rPr>
          <w:color w:val="000000"/>
          <w:sz w:val="26"/>
          <w:szCs w:val="26"/>
          <w:lang w:val="nl-NL"/>
        </w:rPr>
        <w:t xml:space="preserve">    1 J = 1 W.1 s = 1 V.1 A.1 s</w:t>
      </w:r>
    </w:p>
    <w:p w:rsidR="001C1004" w:rsidRPr="002C4F9A" w:rsidRDefault="001C1004" w:rsidP="001C1004">
      <w:pPr>
        <w:jc w:val="both"/>
        <w:rPr>
          <w:color w:val="000000"/>
          <w:sz w:val="26"/>
          <w:szCs w:val="26"/>
        </w:rPr>
      </w:pPr>
      <w:r w:rsidRPr="002C4F9A">
        <w:rPr>
          <w:color w:val="000000"/>
          <w:sz w:val="26"/>
          <w:szCs w:val="26"/>
          <w:lang w:val="nl-NL"/>
        </w:rPr>
        <w:t xml:space="preserve">    </w:t>
      </w:r>
      <w:r w:rsidRPr="002C4F9A">
        <w:rPr>
          <w:color w:val="000000"/>
          <w:sz w:val="26"/>
          <w:szCs w:val="26"/>
        </w:rPr>
        <w:t>1 kJ = 1 000 J</w:t>
      </w:r>
    </w:p>
    <w:p w:rsidR="001C1004" w:rsidRPr="002C4F9A" w:rsidRDefault="001C1004" w:rsidP="006C72E0">
      <w:pPr>
        <w:rPr>
          <w:color w:val="000000"/>
          <w:sz w:val="26"/>
          <w:szCs w:val="26"/>
          <w:lang w:val="fr-FR"/>
        </w:rPr>
      </w:pPr>
      <w:r w:rsidRPr="002C4F9A">
        <w:rPr>
          <w:color w:val="000000"/>
          <w:sz w:val="26"/>
          <w:szCs w:val="26"/>
        </w:rPr>
        <w:t xml:space="preserve"> 1 kWh = 1000 Wh = 1000 W.3600 s = 3,6.10</w:t>
      </w:r>
      <w:r w:rsidRPr="002C4F9A">
        <w:rPr>
          <w:color w:val="000000"/>
          <w:sz w:val="26"/>
          <w:szCs w:val="26"/>
          <w:vertAlign w:val="superscript"/>
        </w:rPr>
        <w:t>6</w:t>
      </w:r>
      <w:r w:rsidRPr="002C4F9A">
        <w:rPr>
          <w:color w:val="000000"/>
          <w:sz w:val="26"/>
          <w:szCs w:val="26"/>
        </w:rPr>
        <w:t xml:space="preserve"> Ws = 3,6.10</w:t>
      </w:r>
      <w:r w:rsidRPr="002C4F9A">
        <w:rPr>
          <w:color w:val="000000"/>
          <w:sz w:val="26"/>
          <w:szCs w:val="26"/>
          <w:vertAlign w:val="superscript"/>
        </w:rPr>
        <w:t xml:space="preserve">6 </w:t>
      </w:r>
      <w:r w:rsidRPr="002C4F9A">
        <w:rPr>
          <w:color w:val="000000"/>
          <w:sz w:val="26"/>
          <w:szCs w:val="26"/>
        </w:rPr>
        <w:t>J</w:t>
      </w:r>
    </w:p>
    <w:p w:rsidR="001C1004" w:rsidRPr="002C4F9A" w:rsidRDefault="001E0050" w:rsidP="001C1004">
      <w:pPr>
        <w:ind w:firstLine="29"/>
        <w:jc w:val="both"/>
        <w:rPr>
          <w:color w:val="000000"/>
          <w:sz w:val="26"/>
          <w:szCs w:val="26"/>
        </w:rPr>
      </w:pPr>
      <w:r>
        <w:rPr>
          <w:color w:val="000000"/>
          <w:sz w:val="26"/>
          <w:szCs w:val="26"/>
        </w:rPr>
        <w:t xml:space="preserve">* </w:t>
      </w:r>
      <w:r w:rsidR="001C1004" w:rsidRPr="002C4F9A">
        <w:rPr>
          <w:color w:val="000000"/>
          <w:sz w:val="26"/>
          <w:szCs w:val="26"/>
        </w:rPr>
        <w:t xml:space="preserve">Vận dụng được các công thức A = </w:t>
      </w:r>
      <w:r w:rsidR="001C1004" w:rsidRPr="002C4F9A">
        <w:rPr>
          <w:color w:val="000000"/>
          <w:position w:val="-6"/>
          <w:sz w:val="26"/>
          <w:szCs w:val="26"/>
        </w:rPr>
        <w:object w:dxaOrig="300" w:dyaOrig="279">
          <v:shape id="_x0000_i1044" type="#_x0000_t75" style="width:15pt;height:14.25pt" o:ole="">
            <v:imagedata r:id="rId38" o:title=""/>
          </v:shape>
          <o:OLEObject Type="Embed" ProgID="Equation.DSMT4" ShapeID="_x0000_i1044" DrawAspect="Content" ObjectID="_1573450364" r:id="rId43"/>
        </w:object>
      </w:r>
      <w:r w:rsidR="001C1004" w:rsidRPr="002C4F9A">
        <w:rPr>
          <w:color w:val="000000"/>
          <w:sz w:val="26"/>
          <w:szCs w:val="26"/>
        </w:rPr>
        <w:t>.t = U.I.t  hay A = I</w:t>
      </w:r>
      <w:r w:rsidR="001C1004" w:rsidRPr="002C4F9A">
        <w:rPr>
          <w:color w:val="000000"/>
          <w:sz w:val="26"/>
          <w:szCs w:val="26"/>
          <w:vertAlign w:val="superscript"/>
        </w:rPr>
        <w:t>2</w:t>
      </w:r>
      <w:r w:rsidR="001C1004" w:rsidRPr="002C4F9A">
        <w:rPr>
          <w:color w:val="000000"/>
          <w:sz w:val="26"/>
          <w:szCs w:val="26"/>
        </w:rPr>
        <w:t xml:space="preserve">.R.t = </w:t>
      </w:r>
      <w:r w:rsidR="001C1004" w:rsidRPr="002C4F9A">
        <w:rPr>
          <w:color w:val="000000"/>
          <w:position w:val="-24"/>
          <w:sz w:val="26"/>
          <w:szCs w:val="26"/>
        </w:rPr>
        <w:object w:dxaOrig="580" w:dyaOrig="660">
          <v:shape id="_x0000_i1045" type="#_x0000_t75" style="width:29.25pt;height:33pt" o:ole="">
            <v:imagedata r:id="rId44" o:title=""/>
          </v:shape>
          <o:OLEObject Type="Embed" ProgID="Equation.3" ShapeID="_x0000_i1045" DrawAspect="Content" ObjectID="_1573450365" r:id="rId45"/>
        </w:object>
      </w:r>
      <w:r w:rsidR="001C1004" w:rsidRPr="002C4F9A">
        <w:rPr>
          <w:color w:val="000000"/>
          <w:sz w:val="26"/>
          <w:szCs w:val="26"/>
        </w:rPr>
        <w:t xml:space="preserve"> để giải một số dạng bài tập:</w:t>
      </w:r>
    </w:p>
    <w:p w:rsidR="001C1004" w:rsidRPr="002C4F9A" w:rsidRDefault="001C1004" w:rsidP="001C1004">
      <w:pPr>
        <w:ind w:firstLine="29"/>
        <w:jc w:val="both"/>
        <w:rPr>
          <w:color w:val="000000"/>
          <w:sz w:val="26"/>
          <w:szCs w:val="26"/>
        </w:rPr>
      </w:pPr>
      <w:r w:rsidRPr="002C4F9A">
        <w:rPr>
          <w:color w:val="000000"/>
          <w:sz w:val="26"/>
          <w:szCs w:val="26"/>
        </w:rPr>
        <w:t>- Tính công suất, điện năng tiêu thụ, tiền điện.</w:t>
      </w:r>
    </w:p>
    <w:p w:rsidR="001C1004" w:rsidRPr="002C4F9A" w:rsidRDefault="006C72E0" w:rsidP="006C72E0">
      <w:pPr>
        <w:rPr>
          <w:color w:val="000000"/>
          <w:sz w:val="26"/>
          <w:szCs w:val="26"/>
          <w:lang w:val="fr-FR"/>
        </w:rPr>
      </w:pPr>
      <w:r w:rsidRPr="002C4F9A">
        <w:rPr>
          <w:color w:val="000000"/>
          <w:sz w:val="26"/>
          <w:szCs w:val="26"/>
        </w:rPr>
        <w:t>-</w:t>
      </w:r>
      <w:r w:rsidR="001C1004" w:rsidRPr="002C4F9A">
        <w:rPr>
          <w:color w:val="000000"/>
          <w:sz w:val="26"/>
          <w:szCs w:val="26"/>
        </w:rPr>
        <w:t>Tính U</w:t>
      </w:r>
      <w:r w:rsidR="001C1004" w:rsidRPr="002C4F9A">
        <w:rPr>
          <w:color w:val="000000"/>
          <w:sz w:val="26"/>
          <w:szCs w:val="26"/>
          <w:vertAlign w:val="subscript"/>
        </w:rPr>
        <w:t>đm</w:t>
      </w:r>
      <w:r w:rsidR="001C1004" w:rsidRPr="002C4F9A">
        <w:rPr>
          <w:color w:val="000000"/>
          <w:sz w:val="26"/>
          <w:szCs w:val="26"/>
        </w:rPr>
        <w:t>; I</w:t>
      </w:r>
      <w:r w:rsidR="001C1004" w:rsidRPr="002C4F9A">
        <w:rPr>
          <w:color w:val="000000"/>
          <w:sz w:val="26"/>
          <w:szCs w:val="26"/>
          <w:vertAlign w:val="subscript"/>
        </w:rPr>
        <w:t>đm</w:t>
      </w:r>
      <w:r w:rsidR="001C1004" w:rsidRPr="002C4F9A">
        <w:rPr>
          <w:color w:val="000000"/>
          <w:sz w:val="26"/>
          <w:szCs w:val="26"/>
        </w:rPr>
        <w:t>; thời gian dòng điện chạy qua thiết bị.</w:t>
      </w:r>
    </w:p>
    <w:p w:rsidR="001C1004" w:rsidRPr="002C4F9A" w:rsidRDefault="001C1004" w:rsidP="001C1004">
      <w:pPr>
        <w:jc w:val="both"/>
        <w:rPr>
          <w:color w:val="000000"/>
          <w:sz w:val="26"/>
          <w:szCs w:val="26"/>
        </w:rPr>
      </w:pPr>
      <w:r w:rsidRPr="002C4F9A">
        <w:rPr>
          <w:color w:val="000000"/>
          <w:sz w:val="26"/>
          <w:szCs w:val="26"/>
        </w:rPr>
        <w:t xml:space="preserve">Vận dụng được các công thức </w:t>
      </w:r>
      <w:r w:rsidRPr="002C4F9A">
        <w:rPr>
          <w:color w:val="000000"/>
          <w:position w:val="-6"/>
          <w:sz w:val="26"/>
          <w:szCs w:val="26"/>
        </w:rPr>
        <w:object w:dxaOrig="300" w:dyaOrig="279">
          <v:shape id="_x0000_i1046" type="#_x0000_t75" style="width:15pt;height:14.25pt" o:ole="">
            <v:imagedata r:id="rId38" o:title=""/>
          </v:shape>
          <o:OLEObject Type="Embed" ProgID="Equation.DSMT4" ShapeID="_x0000_i1046" DrawAspect="Content" ObjectID="_1573450366" r:id="rId46"/>
        </w:object>
      </w:r>
      <w:r w:rsidRPr="002C4F9A">
        <w:rPr>
          <w:color w:val="000000"/>
          <w:sz w:val="26"/>
          <w:szCs w:val="26"/>
        </w:rPr>
        <w:t xml:space="preserve">= U.I, A = </w:t>
      </w:r>
      <w:r w:rsidRPr="002C4F9A">
        <w:rPr>
          <w:color w:val="000000"/>
          <w:position w:val="-6"/>
          <w:sz w:val="26"/>
          <w:szCs w:val="26"/>
        </w:rPr>
        <w:object w:dxaOrig="300" w:dyaOrig="279">
          <v:shape id="_x0000_i1047" type="#_x0000_t75" style="width:15pt;height:14.25pt" o:ole="">
            <v:imagedata r:id="rId38" o:title=""/>
          </v:shape>
          <o:OLEObject Type="Embed" ProgID="Equation.DSMT4" ShapeID="_x0000_i1047" DrawAspect="Content" ObjectID="_1573450367" r:id="rId47"/>
        </w:object>
      </w:r>
      <w:r w:rsidRPr="002C4F9A">
        <w:rPr>
          <w:color w:val="000000"/>
          <w:sz w:val="26"/>
          <w:szCs w:val="26"/>
        </w:rPr>
        <w:t>.t = U.I.t và các công thức khác để tính công, điện năng, công suất.</w:t>
      </w:r>
    </w:p>
    <w:p w:rsidR="001C1004" w:rsidRPr="002C4F9A" w:rsidRDefault="001C1004" w:rsidP="001C1004">
      <w:pPr>
        <w:jc w:val="both"/>
        <w:rPr>
          <w:color w:val="000000"/>
          <w:sz w:val="26"/>
          <w:szCs w:val="26"/>
        </w:rPr>
      </w:pPr>
      <w:r w:rsidRPr="002C4F9A">
        <w:rPr>
          <w:color w:val="000000"/>
          <w:sz w:val="26"/>
          <w:szCs w:val="26"/>
        </w:rPr>
        <w:t>Biết mắc thiết bị đúng sơ đồ mạch điện.</w:t>
      </w:r>
    </w:p>
    <w:p w:rsidR="001C1004" w:rsidRPr="002C4F9A" w:rsidRDefault="001C1004" w:rsidP="001C1004">
      <w:pPr>
        <w:jc w:val="both"/>
        <w:rPr>
          <w:color w:val="000000"/>
          <w:sz w:val="26"/>
          <w:szCs w:val="26"/>
        </w:rPr>
      </w:pPr>
      <w:r w:rsidRPr="002C4F9A">
        <w:rPr>
          <w:color w:val="000000"/>
          <w:sz w:val="26"/>
          <w:szCs w:val="26"/>
        </w:rPr>
        <w:t xml:space="preserve">- Sử dụng công thức: </w:t>
      </w:r>
      <w:r w:rsidRPr="002C4F9A">
        <w:rPr>
          <w:color w:val="000000"/>
          <w:position w:val="-6"/>
          <w:sz w:val="26"/>
          <w:szCs w:val="26"/>
        </w:rPr>
        <w:object w:dxaOrig="300" w:dyaOrig="279">
          <v:shape id="_x0000_i1048" type="#_x0000_t75" style="width:15pt;height:14.25pt" o:ole="">
            <v:imagedata r:id="rId38" o:title=""/>
          </v:shape>
          <o:OLEObject Type="Embed" ProgID="Equation.DSMT4" ShapeID="_x0000_i1048" DrawAspect="Content" ObjectID="_1573450368" r:id="rId48"/>
        </w:object>
      </w:r>
      <w:r w:rsidRPr="002C4F9A">
        <w:rPr>
          <w:color w:val="000000"/>
          <w:sz w:val="26"/>
          <w:szCs w:val="26"/>
        </w:rPr>
        <w:t>= UI để xác định công suất của bóng đèn và quạt điện.</w:t>
      </w:r>
    </w:p>
    <w:p w:rsidR="001C1004" w:rsidRPr="002C4F9A" w:rsidRDefault="001C1004" w:rsidP="001C1004">
      <w:pPr>
        <w:jc w:val="both"/>
        <w:rPr>
          <w:color w:val="000000"/>
          <w:sz w:val="26"/>
          <w:szCs w:val="26"/>
        </w:rPr>
      </w:pPr>
      <w:r w:rsidRPr="002C4F9A">
        <w:rPr>
          <w:color w:val="000000"/>
          <w:sz w:val="26"/>
          <w:szCs w:val="26"/>
        </w:rPr>
        <w:t>- Đo U giữa hai đầu bóng đèn, quạt điện, đo I chạy qua bóng đèn, quạt điện.</w:t>
      </w:r>
    </w:p>
    <w:p w:rsidR="001C1004" w:rsidRPr="002C4F9A" w:rsidRDefault="001E0050" w:rsidP="001C1004">
      <w:pPr>
        <w:jc w:val="both"/>
        <w:rPr>
          <w:color w:val="000000"/>
          <w:sz w:val="26"/>
          <w:szCs w:val="26"/>
        </w:rPr>
      </w:pPr>
      <w:r>
        <w:rPr>
          <w:color w:val="000000"/>
          <w:sz w:val="26"/>
          <w:szCs w:val="26"/>
        </w:rPr>
        <w:t xml:space="preserve">- </w:t>
      </w:r>
      <w:r w:rsidR="001C1004" w:rsidRPr="002C4F9A">
        <w:rPr>
          <w:color w:val="000000"/>
          <w:sz w:val="26"/>
          <w:szCs w:val="26"/>
        </w:rPr>
        <w:t>Xác định công suất của bóng đèn với các hiệu điện thế khác nhau.</w:t>
      </w:r>
    </w:p>
    <w:p w:rsidR="001C1004" w:rsidRPr="002C4F9A" w:rsidRDefault="001C1004" w:rsidP="001C1004">
      <w:pPr>
        <w:jc w:val="both"/>
        <w:rPr>
          <w:color w:val="000000"/>
          <w:sz w:val="26"/>
          <w:szCs w:val="26"/>
        </w:rPr>
      </w:pPr>
      <w:r w:rsidRPr="002C4F9A">
        <w:rPr>
          <w:color w:val="000000"/>
          <w:sz w:val="26"/>
          <w:szCs w:val="26"/>
        </w:rPr>
        <w:t>- Xác định công suất tiêu thụ của quạt điện bằng vôn kế và ampe kế.</w:t>
      </w:r>
    </w:p>
    <w:p w:rsidR="001C1004" w:rsidRPr="002C4F9A" w:rsidRDefault="006C72E0" w:rsidP="006C72E0">
      <w:pPr>
        <w:rPr>
          <w:color w:val="000000"/>
          <w:sz w:val="26"/>
          <w:szCs w:val="26"/>
          <w:lang w:val="fr-FR"/>
        </w:rPr>
      </w:pPr>
      <w:r w:rsidRPr="002C4F9A">
        <w:rPr>
          <w:color w:val="000000"/>
          <w:sz w:val="26"/>
          <w:szCs w:val="26"/>
        </w:rPr>
        <w:t>-</w:t>
      </w:r>
      <w:r w:rsidR="001C1004" w:rsidRPr="002C4F9A">
        <w:rPr>
          <w:color w:val="000000"/>
          <w:sz w:val="26"/>
          <w:szCs w:val="26"/>
        </w:rPr>
        <w:t>Từ thí nghiệm rút ra nhận xét: Công suất tiêu thụ của một bóng đèn dây tóc tăng khi hiệu điện thế đặt vào bóng đèn tăng (không vượt quá hiệu điện thế định mức) và ngược lại.</w:t>
      </w:r>
    </w:p>
    <w:p w:rsidR="001E0050" w:rsidRDefault="001E0050" w:rsidP="001C1004">
      <w:pPr>
        <w:jc w:val="both"/>
        <w:rPr>
          <w:color w:val="000000"/>
          <w:sz w:val="26"/>
          <w:szCs w:val="26"/>
        </w:rPr>
      </w:pPr>
    </w:p>
    <w:p w:rsidR="001C1004" w:rsidRPr="002C4F9A" w:rsidRDefault="001E0050" w:rsidP="001C1004">
      <w:pPr>
        <w:jc w:val="both"/>
        <w:rPr>
          <w:color w:val="000000"/>
          <w:sz w:val="26"/>
          <w:szCs w:val="26"/>
        </w:rPr>
      </w:pPr>
      <w:r>
        <w:rPr>
          <w:color w:val="000000"/>
          <w:sz w:val="26"/>
          <w:szCs w:val="26"/>
        </w:rPr>
        <w:lastRenderedPageBreak/>
        <w:t>*</w:t>
      </w:r>
      <w:r w:rsidR="001C1004" w:rsidRPr="002C4F9A">
        <w:rPr>
          <w:color w:val="000000"/>
          <w:sz w:val="26"/>
          <w:szCs w:val="26"/>
        </w:rPr>
        <w:t xml:space="preserve"> </w:t>
      </w:r>
      <w:r w:rsidRPr="002C4F9A">
        <w:rPr>
          <w:color w:val="000000"/>
          <w:sz w:val="26"/>
          <w:szCs w:val="26"/>
        </w:rPr>
        <w:t>Định luật Jun – Len-xơ</w:t>
      </w:r>
      <w:r>
        <w:rPr>
          <w:color w:val="000000"/>
          <w:sz w:val="26"/>
          <w:szCs w:val="26"/>
        </w:rPr>
        <w:t>:</w:t>
      </w:r>
      <w:r w:rsidRPr="002C4F9A">
        <w:rPr>
          <w:color w:val="000000"/>
          <w:sz w:val="26"/>
          <w:szCs w:val="26"/>
        </w:rPr>
        <w:t xml:space="preserve"> </w:t>
      </w:r>
      <w:r w:rsidR="001C1004" w:rsidRPr="002C4F9A">
        <w:rPr>
          <w:color w:val="000000"/>
          <w:sz w:val="26"/>
          <w:szCs w:val="26"/>
        </w:rPr>
        <w:t>Nhiệt lượng toả ra ở dây dẫn khi có dòng điện chạy qua tỉ lệ thuận với bình phương cường độ dòng điện, với điện trở của dây dẫn và với thời gian dòng điện chạy qua.</w:t>
      </w:r>
    </w:p>
    <w:p w:rsidR="001C1004" w:rsidRPr="002C4F9A" w:rsidRDefault="001C1004" w:rsidP="001C1004">
      <w:pPr>
        <w:jc w:val="both"/>
        <w:rPr>
          <w:color w:val="000000"/>
          <w:sz w:val="26"/>
          <w:szCs w:val="26"/>
        </w:rPr>
      </w:pPr>
      <w:r w:rsidRPr="002C4F9A">
        <w:rPr>
          <w:color w:val="000000"/>
          <w:sz w:val="26"/>
          <w:szCs w:val="26"/>
        </w:rPr>
        <w:t>- Hệ thức: Q = I</w:t>
      </w:r>
      <w:r w:rsidRPr="002C4F9A">
        <w:rPr>
          <w:color w:val="000000"/>
          <w:sz w:val="26"/>
          <w:szCs w:val="26"/>
          <w:vertAlign w:val="superscript"/>
        </w:rPr>
        <w:t>2</w:t>
      </w:r>
      <w:r w:rsidRPr="002C4F9A">
        <w:rPr>
          <w:color w:val="000000"/>
          <w:sz w:val="26"/>
          <w:szCs w:val="26"/>
        </w:rPr>
        <w:t xml:space="preserve">.R.t </w:t>
      </w:r>
    </w:p>
    <w:p w:rsidR="001C1004" w:rsidRPr="002C4F9A" w:rsidRDefault="001C1004" w:rsidP="001E0050">
      <w:pPr>
        <w:ind w:firstLine="720"/>
        <w:jc w:val="both"/>
        <w:rPr>
          <w:color w:val="000000"/>
          <w:sz w:val="26"/>
          <w:szCs w:val="26"/>
        </w:rPr>
      </w:pPr>
      <w:r w:rsidRPr="002C4F9A">
        <w:rPr>
          <w:color w:val="000000"/>
          <w:sz w:val="26"/>
          <w:szCs w:val="26"/>
        </w:rPr>
        <w:t>Trong đó,</w:t>
      </w:r>
    </w:p>
    <w:p w:rsidR="001C1004" w:rsidRPr="002C4F9A" w:rsidRDefault="001C1004" w:rsidP="001E0050">
      <w:pPr>
        <w:ind w:firstLine="720"/>
        <w:jc w:val="both"/>
        <w:rPr>
          <w:color w:val="000000"/>
          <w:sz w:val="26"/>
          <w:szCs w:val="26"/>
        </w:rPr>
      </w:pPr>
      <w:r w:rsidRPr="002C4F9A">
        <w:rPr>
          <w:color w:val="000000"/>
          <w:sz w:val="26"/>
          <w:szCs w:val="26"/>
        </w:rPr>
        <w:t xml:space="preserve"> Q là nhiệt lượng tỏa ra trên dây dẫn; đơn vị là Jun (J)</w:t>
      </w:r>
    </w:p>
    <w:p w:rsidR="001C1004" w:rsidRPr="002C4F9A" w:rsidRDefault="001C1004" w:rsidP="001E0050">
      <w:pPr>
        <w:ind w:firstLine="720"/>
        <w:jc w:val="both"/>
        <w:rPr>
          <w:color w:val="000000"/>
          <w:sz w:val="26"/>
          <w:szCs w:val="26"/>
        </w:rPr>
      </w:pPr>
      <w:r w:rsidRPr="002C4F9A">
        <w:rPr>
          <w:color w:val="000000"/>
          <w:sz w:val="26"/>
          <w:szCs w:val="26"/>
        </w:rPr>
        <w:t xml:space="preserve"> I là cường độ dòng điện chạy qua dây dẫn; đơn vị là ampe (A)</w:t>
      </w:r>
    </w:p>
    <w:p w:rsidR="001C1004" w:rsidRPr="002C4F9A" w:rsidRDefault="001C1004" w:rsidP="001E0050">
      <w:pPr>
        <w:ind w:firstLine="720"/>
        <w:jc w:val="both"/>
        <w:rPr>
          <w:color w:val="000000"/>
          <w:sz w:val="26"/>
          <w:szCs w:val="26"/>
        </w:rPr>
      </w:pPr>
      <w:r w:rsidRPr="002C4F9A">
        <w:rPr>
          <w:color w:val="000000"/>
          <w:sz w:val="26"/>
          <w:szCs w:val="26"/>
        </w:rPr>
        <w:t xml:space="preserve"> R là điện trở của dây dẫn; đơn vị Ôm (Ω)</w:t>
      </w:r>
    </w:p>
    <w:p w:rsidR="001C1004" w:rsidRPr="002C4F9A" w:rsidRDefault="001E0050" w:rsidP="001E0050">
      <w:pPr>
        <w:ind w:firstLine="720"/>
        <w:rPr>
          <w:color w:val="000000"/>
          <w:sz w:val="26"/>
          <w:szCs w:val="26"/>
          <w:lang w:val="fr-FR"/>
        </w:rPr>
      </w:pPr>
      <w:r>
        <w:rPr>
          <w:color w:val="000000"/>
          <w:sz w:val="26"/>
          <w:szCs w:val="26"/>
        </w:rPr>
        <w:t xml:space="preserve"> </w:t>
      </w:r>
      <w:r w:rsidR="001C1004" w:rsidRPr="002C4F9A">
        <w:rPr>
          <w:color w:val="000000"/>
          <w:sz w:val="26"/>
          <w:szCs w:val="26"/>
        </w:rPr>
        <w:t>t thời gian dòng điện chạy qua dây dẫn; đơn vị là giây (s)</w:t>
      </w:r>
    </w:p>
    <w:p w:rsidR="001E0050" w:rsidRDefault="001E0050" w:rsidP="001C1004">
      <w:pPr>
        <w:jc w:val="both"/>
        <w:rPr>
          <w:color w:val="000000"/>
          <w:sz w:val="26"/>
          <w:szCs w:val="26"/>
        </w:rPr>
      </w:pPr>
    </w:p>
    <w:p w:rsidR="001C1004" w:rsidRPr="002C4F9A" w:rsidRDefault="001E0050" w:rsidP="001C1004">
      <w:pPr>
        <w:jc w:val="both"/>
        <w:rPr>
          <w:color w:val="000000"/>
          <w:sz w:val="26"/>
          <w:szCs w:val="26"/>
        </w:rPr>
      </w:pPr>
      <w:r>
        <w:rPr>
          <w:color w:val="000000"/>
          <w:sz w:val="26"/>
          <w:szCs w:val="26"/>
        </w:rPr>
        <w:t xml:space="preserve">* </w:t>
      </w:r>
      <w:r w:rsidR="001C1004" w:rsidRPr="002C4F9A">
        <w:rPr>
          <w:color w:val="000000"/>
          <w:sz w:val="26"/>
          <w:szCs w:val="26"/>
        </w:rPr>
        <w:t>Giải thích và thực hiện được các biện pháp sử dụng an toàn điện.</w:t>
      </w:r>
    </w:p>
    <w:p w:rsidR="001C1004" w:rsidRPr="002C4F9A" w:rsidRDefault="001C1004" w:rsidP="001C1004">
      <w:pPr>
        <w:jc w:val="both"/>
        <w:rPr>
          <w:color w:val="000000"/>
          <w:sz w:val="26"/>
          <w:szCs w:val="26"/>
        </w:rPr>
      </w:pPr>
      <w:r w:rsidRPr="002C4F9A">
        <w:rPr>
          <w:color w:val="000000"/>
          <w:sz w:val="26"/>
          <w:szCs w:val="26"/>
        </w:rPr>
        <w:t>- Chỉ làm thí nghiệm với U &lt; 40 V, vì hiệu điện thế này tạo ra dòng điện có cường độ nhỏ, nếu chạy qua cơ thể người thì cũng không gây nguy hiểm.</w:t>
      </w:r>
    </w:p>
    <w:p w:rsidR="001C1004" w:rsidRPr="002C4F9A" w:rsidRDefault="001C1004" w:rsidP="001C1004">
      <w:pPr>
        <w:jc w:val="both"/>
        <w:rPr>
          <w:color w:val="000000"/>
          <w:sz w:val="26"/>
          <w:szCs w:val="26"/>
        </w:rPr>
      </w:pPr>
      <w:r w:rsidRPr="002C4F9A">
        <w:rPr>
          <w:color w:val="000000"/>
          <w:sz w:val="26"/>
          <w:szCs w:val="26"/>
        </w:rPr>
        <w:t>- Phải sử dụng dây dẫn có vỏ bọc cách điện đúng theo tiêu chuẩn quy định, nghĩa là các vỏ bọc này phải chịu được dòng điện định mức cho mỗi dụng cụ điện.</w:t>
      </w:r>
    </w:p>
    <w:p w:rsidR="001C1004" w:rsidRPr="002C4F9A" w:rsidRDefault="001C1004" w:rsidP="006C72E0">
      <w:pPr>
        <w:rPr>
          <w:color w:val="000000"/>
          <w:sz w:val="26"/>
          <w:szCs w:val="26"/>
          <w:lang w:val="fr-FR"/>
        </w:rPr>
      </w:pPr>
      <w:r w:rsidRPr="002C4F9A">
        <w:rPr>
          <w:color w:val="000000"/>
          <w:sz w:val="26"/>
          <w:szCs w:val="26"/>
        </w:rPr>
        <w:t>- Cần mắc cầu chì có cường độ định mức phù hợp với dụng cụ hay thiết bị điện để đảm bảo tự động ngắt mạch khi có sự cố xảy ra. Chẳng hạn khi bị đoản mạch thì cầu chì sẽ kịp nóng chảy và tự động ngắt mạch trước khi dụng cụ điện bị hư hỏng.</w:t>
      </w:r>
    </w:p>
    <w:p w:rsidR="001E0050" w:rsidRDefault="001E0050" w:rsidP="001C1004">
      <w:pPr>
        <w:jc w:val="both"/>
        <w:rPr>
          <w:b/>
          <w:color w:val="000000"/>
          <w:sz w:val="26"/>
          <w:szCs w:val="26"/>
        </w:rPr>
      </w:pPr>
    </w:p>
    <w:p w:rsidR="001C1004" w:rsidRPr="002C4F9A" w:rsidRDefault="001E0050" w:rsidP="001C1004">
      <w:pPr>
        <w:jc w:val="both"/>
        <w:rPr>
          <w:color w:val="000000"/>
          <w:sz w:val="26"/>
          <w:szCs w:val="26"/>
        </w:rPr>
      </w:pPr>
      <w:r>
        <w:rPr>
          <w:b/>
          <w:color w:val="000000"/>
          <w:sz w:val="26"/>
          <w:szCs w:val="26"/>
        </w:rPr>
        <w:t xml:space="preserve">* </w:t>
      </w:r>
      <w:r w:rsidR="007A1A0F" w:rsidRPr="002C4F9A">
        <w:rPr>
          <w:color w:val="000000"/>
          <w:sz w:val="26"/>
          <w:szCs w:val="26"/>
        </w:rPr>
        <w:t xml:space="preserve">Lợi </w:t>
      </w:r>
      <w:r w:rsidR="001C1004" w:rsidRPr="002C4F9A">
        <w:rPr>
          <w:color w:val="000000"/>
          <w:sz w:val="26"/>
          <w:szCs w:val="26"/>
        </w:rPr>
        <w:t>ích của việc sử dụng tiết kiệm điện năng :</w:t>
      </w:r>
    </w:p>
    <w:p w:rsidR="001C1004" w:rsidRPr="002C4F9A" w:rsidRDefault="001C1004" w:rsidP="001C1004">
      <w:pPr>
        <w:jc w:val="both"/>
        <w:rPr>
          <w:color w:val="000000"/>
          <w:sz w:val="26"/>
          <w:szCs w:val="26"/>
          <w:lang w:val="it-IT"/>
        </w:rPr>
      </w:pPr>
      <w:r w:rsidRPr="002C4F9A">
        <w:rPr>
          <w:color w:val="000000"/>
          <w:sz w:val="26"/>
          <w:szCs w:val="26"/>
          <w:lang w:val="it-IT"/>
        </w:rPr>
        <w:t>+ Giảm chi tiêu cho gia đình.</w:t>
      </w:r>
    </w:p>
    <w:p w:rsidR="001C1004" w:rsidRPr="002C4F9A" w:rsidRDefault="001C1004" w:rsidP="001C1004">
      <w:pPr>
        <w:jc w:val="both"/>
        <w:rPr>
          <w:color w:val="000000"/>
          <w:sz w:val="26"/>
          <w:szCs w:val="26"/>
          <w:lang w:val="it-IT"/>
        </w:rPr>
      </w:pPr>
      <w:r w:rsidRPr="002C4F9A">
        <w:rPr>
          <w:color w:val="000000"/>
          <w:sz w:val="26"/>
          <w:szCs w:val="26"/>
          <w:lang w:val="it-IT"/>
        </w:rPr>
        <w:t>+ Các dụng cụ được sử dụng lâu bền hơn.</w:t>
      </w:r>
    </w:p>
    <w:p w:rsidR="001C1004" w:rsidRPr="002C4F9A" w:rsidRDefault="001C1004" w:rsidP="001C1004">
      <w:pPr>
        <w:jc w:val="both"/>
        <w:rPr>
          <w:color w:val="000000"/>
          <w:sz w:val="26"/>
          <w:szCs w:val="26"/>
          <w:lang w:val="it-IT"/>
        </w:rPr>
      </w:pPr>
      <w:r w:rsidRPr="002C4F9A">
        <w:rPr>
          <w:color w:val="000000"/>
          <w:sz w:val="26"/>
          <w:szCs w:val="26"/>
          <w:lang w:val="it-IT"/>
        </w:rPr>
        <w:t>+ Giảm bớt các sự cố gây tổn hại chung do hệ thống cung cấp điện bị quá tải.</w:t>
      </w:r>
    </w:p>
    <w:p w:rsidR="001C1004" w:rsidRPr="002C4F9A" w:rsidRDefault="001C1004" w:rsidP="001C1004">
      <w:pPr>
        <w:jc w:val="both"/>
        <w:rPr>
          <w:color w:val="000000"/>
          <w:sz w:val="26"/>
          <w:szCs w:val="26"/>
          <w:lang w:val="it-IT"/>
        </w:rPr>
      </w:pPr>
      <w:r w:rsidRPr="002C4F9A">
        <w:rPr>
          <w:color w:val="000000"/>
          <w:sz w:val="26"/>
          <w:szCs w:val="26"/>
          <w:lang w:val="it-IT"/>
        </w:rPr>
        <w:t>+ Dành phần điện năng tiết kiệm cho sản xuất.</w:t>
      </w:r>
    </w:p>
    <w:p w:rsidR="001E0050" w:rsidRDefault="001E0050" w:rsidP="001C1004">
      <w:pPr>
        <w:jc w:val="both"/>
        <w:rPr>
          <w:color w:val="000000"/>
          <w:sz w:val="26"/>
          <w:szCs w:val="26"/>
          <w:lang w:val="it-IT"/>
        </w:rPr>
      </w:pPr>
    </w:p>
    <w:p w:rsidR="001C1004" w:rsidRPr="002C4F9A" w:rsidRDefault="001E0050" w:rsidP="001C1004">
      <w:pPr>
        <w:jc w:val="both"/>
        <w:rPr>
          <w:color w:val="000000"/>
          <w:sz w:val="26"/>
          <w:szCs w:val="26"/>
          <w:lang w:val="it-IT"/>
        </w:rPr>
      </w:pPr>
      <w:r>
        <w:rPr>
          <w:color w:val="000000"/>
          <w:sz w:val="26"/>
          <w:szCs w:val="26"/>
          <w:lang w:val="it-IT"/>
        </w:rPr>
        <w:t>*</w:t>
      </w:r>
      <w:r w:rsidR="001C1004" w:rsidRPr="002C4F9A">
        <w:rPr>
          <w:color w:val="000000"/>
          <w:sz w:val="26"/>
          <w:szCs w:val="26"/>
          <w:lang w:val="it-IT"/>
        </w:rPr>
        <w:t xml:space="preserve">  Các biện pháp sử dụng tiết kiệm điện năng</w:t>
      </w:r>
    </w:p>
    <w:p w:rsidR="001C1004" w:rsidRPr="002C4F9A" w:rsidRDefault="001C1004" w:rsidP="001C1004">
      <w:pPr>
        <w:jc w:val="both"/>
        <w:rPr>
          <w:color w:val="000000"/>
          <w:sz w:val="26"/>
          <w:szCs w:val="26"/>
          <w:lang w:val="it-IT"/>
        </w:rPr>
      </w:pPr>
      <w:r w:rsidRPr="002C4F9A">
        <w:rPr>
          <w:color w:val="000000"/>
          <w:sz w:val="26"/>
          <w:szCs w:val="26"/>
          <w:lang w:val="it-IT"/>
        </w:rPr>
        <w:t>+ Lựa chọn các dụng cụ hay thiết bị điện có công suất phù hợp.</w:t>
      </w:r>
    </w:p>
    <w:p w:rsidR="001C1004" w:rsidRPr="002C4F9A" w:rsidRDefault="001C1004" w:rsidP="000C5BEF">
      <w:pPr>
        <w:rPr>
          <w:color w:val="000000"/>
          <w:sz w:val="26"/>
          <w:szCs w:val="26"/>
          <w:lang w:val="fr-FR"/>
        </w:rPr>
      </w:pPr>
      <w:r w:rsidRPr="002C4F9A">
        <w:rPr>
          <w:color w:val="000000"/>
          <w:sz w:val="26"/>
          <w:szCs w:val="26"/>
          <w:lang w:val="it-IT"/>
        </w:rPr>
        <w:t>+ Sử dụng điện trong thời gian cần thiết (tắt các thiết bị khi đã sử dụng xong hoặc có bộ phận hẹn</w:t>
      </w:r>
    </w:p>
    <w:p w:rsidR="001E0050" w:rsidRDefault="001E0050" w:rsidP="001C1004">
      <w:pPr>
        <w:spacing w:before="60" w:after="60"/>
        <w:ind w:left="284"/>
        <w:rPr>
          <w:bCs/>
          <w:color w:val="000000"/>
          <w:sz w:val="26"/>
          <w:szCs w:val="26"/>
          <w:lang w:val="it-IT"/>
        </w:rPr>
      </w:pPr>
    </w:p>
    <w:p w:rsidR="001C1004" w:rsidRPr="001E0050" w:rsidRDefault="008B4322" w:rsidP="001C1004">
      <w:pPr>
        <w:spacing w:before="60" w:after="60"/>
        <w:ind w:left="284"/>
        <w:rPr>
          <w:b/>
          <w:bCs/>
          <w:color w:val="000000"/>
          <w:sz w:val="26"/>
          <w:szCs w:val="26"/>
          <w:lang w:val="it-IT"/>
        </w:rPr>
      </w:pPr>
      <w:r w:rsidRPr="001E0050">
        <w:rPr>
          <w:b/>
          <w:bCs/>
          <w:color w:val="000000"/>
          <w:sz w:val="26"/>
          <w:szCs w:val="26"/>
          <w:u w:val="single"/>
          <w:lang w:val="it-IT"/>
        </w:rPr>
        <w:t>CHƯƠNG II</w:t>
      </w:r>
      <w:r w:rsidR="001C1004" w:rsidRPr="001E0050">
        <w:rPr>
          <w:b/>
          <w:bCs/>
          <w:color w:val="000000"/>
          <w:sz w:val="26"/>
          <w:szCs w:val="26"/>
          <w:lang w:val="it-IT"/>
        </w:rPr>
        <w:t xml:space="preserve"> - ĐIỆN TỪ HỌC</w:t>
      </w:r>
    </w:p>
    <w:p w:rsidR="006C72E0" w:rsidRPr="002C4F9A" w:rsidRDefault="001E0050" w:rsidP="006C72E0">
      <w:pPr>
        <w:jc w:val="both"/>
        <w:rPr>
          <w:color w:val="000000"/>
          <w:sz w:val="26"/>
          <w:szCs w:val="26"/>
        </w:rPr>
      </w:pPr>
      <w:r>
        <w:rPr>
          <w:color w:val="000000"/>
          <w:sz w:val="26"/>
          <w:szCs w:val="26"/>
        </w:rPr>
        <w:t xml:space="preserve">* </w:t>
      </w:r>
      <w:r w:rsidR="006C72E0" w:rsidRPr="002C4F9A">
        <w:rPr>
          <w:color w:val="000000"/>
          <w:sz w:val="26"/>
          <w:szCs w:val="26"/>
        </w:rPr>
        <w:t xml:space="preserve">Kim nam châm có hai cực là cực Bắc và cực Nam. Cực luôn chỉ hướng Bắc của Trái Đất gọi là cực Bắc của kim nam châm kí hiệu là chữ N, cực luôn chỉ hướng Nam của Trái Đất gọi là cực Nam của kim nam châm kí hiệu là chữ S. </w:t>
      </w:r>
    </w:p>
    <w:p w:rsidR="006C72E0" w:rsidRPr="002C4F9A" w:rsidRDefault="000C5BEF" w:rsidP="000C5BEF">
      <w:pPr>
        <w:spacing w:before="60" w:after="60"/>
        <w:rPr>
          <w:color w:val="000000"/>
          <w:sz w:val="26"/>
          <w:szCs w:val="26"/>
        </w:rPr>
      </w:pPr>
      <w:r w:rsidRPr="002C4F9A">
        <w:rPr>
          <w:color w:val="000000"/>
          <w:sz w:val="26"/>
          <w:szCs w:val="26"/>
        </w:rPr>
        <w:t>-</w:t>
      </w:r>
      <w:r w:rsidR="006C72E0" w:rsidRPr="002C4F9A">
        <w:rPr>
          <w:color w:val="000000"/>
          <w:sz w:val="26"/>
          <w:szCs w:val="26"/>
        </w:rPr>
        <w:t>Mọi nam châm đều có hai cực: Cực Bắc và cực Nam.</w:t>
      </w:r>
    </w:p>
    <w:p w:rsidR="006C72E0" w:rsidRPr="002C4F9A" w:rsidRDefault="001E0050" w:rsidP="006C72E0">
      <w:pPr>
        <w:jc w:val="both"/>
        <w:rPr>
          <w:color w:val="000000"/>
          <w:sz w:val="26"/>
          <w:szCs w:val="26"/>
        </w:rPr>
      </w:pPr>
      <w:r>
        <w:rPr>
          <w:color w:val="000000"/>
          <w:sz w:val="26"/>
          <w:szCs w:val="26"/>
        </w:rPr>
        <w:t xml:space="preserve">- </w:t>
      </w:r>
      <w:r w:rsidR="006C72E0" w:rsidRPr="002C4F9A">
        <w:rPr>
          <w:color w:val="000000"/>
          <w:sz w:val="26"/>
          <w:szCs w:val="26"/>
        </w:rPr>
        <w:t>Đưa một thanh nam châm vĩnh cửu lại gần các vật: gỗ, sắt, thép, nhôm, đồng. Ta thấy thanh nam châm hút được sắt và thép.</w:t>
      </w:r>
    </w:p>
    <w:p w:rsidR="006C72E0" w:rsidRPr="002C4F9A" w:rsidRDefault="000C5BEF" w:rsidP="000C5BEF">
      <w:pPr>
        <w:spacing w:before="60" w:after="60"/>
        <w:rPr>
          <w:bCs/>
          <w:color w:val="000000"/>
          <w:sz w:val="26"/>
          <w:szCs w:val="26"/>
          <w:lang w:val="it-IT"/>
        </w:rPr>
      </w:pPr>
      <w:r w:rsidRPr="002C4F9A">
        <w:rPr>
          <w:color w:val="000000"/>
          <w:sz w:val="26"/>
          <w:szCs w:val="26"/>
        </w:rPr>
        <w:t>-</w:t>
      </w:r>
      <w:r w:rsidR="006C72E0" w:rsidRPr="002C4F9A">
        <w:rPr>
          <w:color w:val="000000"/>
          <w:sz w:val="26"/>
          <w:szCs w:val="26"/>
        </w:rPr>
        <w:t xml:space="preserve"> Nam châm có từ tính, nên nam châm có khả năng hút các vật liệu từ như: sắt, thép, côban, niken,...</w:t>
      </w:r>
    </w:p>
    <w:p w:rsidR="006C72E0" w:rsidRPr="002C4F9A" w:rsidRDefault="001E0050" w:rsidP="006C72E0">
      <w:pPr>
        <w:jc w:val="both"/>
        <w:rPr>
          <w:color w:val="000000"/>
          <w:sz w:val="26"/>
          <w:szCs w:val="26"/>
        </w:rPr>
      </w:pPr>
      <w:r>
        <w:rPr>
          <w:color w:val="000000"/>
          <w:sz w:val="26"/>
          <w:szCs w:val="26"/>
        </w:rPr>
        <w:t xml:space="preserve">- </w:t>
      </w:r>
      <w:r w:rsidR="006C72E0" w:rsidRPr="002C4F9A">
        <w:rPr>
          <w:color w:val="000000"/>
          <w:sz w:val="26"/>
          <w:szCs w:val="26"/>
        </w:rPr>
        <w:t>Khi đặt hai nam châm gần nhau thì chúng tương tác với nhau: Các từ cực cùng tên thì đẩy nhau, các từ cực khác tên thì hút nhau.</w:t>
      </w:r>
    </w:p>
    <w:p w:rsidR="006C72E0" w:rsidRPr="002C4F9A" w:rsidRDefault="006C72E0" w:rsidP="000C5BEF">
      <w:pPr>
        <w:spacing w:before="60" w:after="60"/>
        <w:rPr>
          <w:bCs/>
          <w:color w:val="000000"/>
          <w:sz w:val="26"/>
          <w:szCs w:val="26"/>
          <w:lang w:val="it-IT"/>
        </w:rPr>
      </w:pPr>
      <w:r w:rsidRPr="002C4F9A">
        <w:rPr>
          <w:color w:val="000000"/>
          <w:sz w:val="26"/>
          <w:szCs w:val="26"/>
        </w:rPr>
        <w:t xml:space="preserve">- Đưa một đầu nam châm chưa biết tên cực lại gần cực Nam của thanh nam châm: nếu thấy </w:t>
      </w:r>
      <w:r w:rsidR="001E0050">
        <w:rPr>
          <w:color w:val="000000"/>
          <w:sz w:val="26"/>
          <w:szCs w:val="26"/>
        </w:rPr>
        <w:t>c</w:t>
      </w:r>
      <w:r w:rsidRPr="002C4F9A">
        <w:rPr>
          <w:color w:val="000000"/>
          <w:sz w:val="26"/>
          <w:szCs w:val="26"/>
        </w:rPr>
        <w:t xml:space="preserve">húng hút nhau thì đó là cực Bắc của nam châm và đầu còn lại là cực Nam; nếu chúng đẩy nhau thì đó là cực Nam của nam châm và đầu còn lại là cực Bắc.  </w:t>
      </w:r>
    </w:p>
    <w:p w:rsidR="006C72E0" w:rsidRPr="002C4F9A" w:rsidRDefault="001E0050" w:rsidP="006C72E0">
      <w:pPr>
        <w:jc w:val="both"/>
        <w:rPr>
          <w:color w:val="000000"/>
          <w:sz w:val="26"/>
          <w:szCs w:val="26"/>
        </w:rPr>
      </w:pPr>
      <w:r>
        <w:rPr>
          <w:color w:val="000000"/>
          <w:sz w:val="26"/>
          <w:szCs w:val="26"/>
        </w:rPr>
        <w:t xml:space="preserve">- </w:t>
      </w:r>
      <w:r w:rsidR="006C72E0" w:rsidRPr="002C4F9A">
        <w:rPr>
          <w:color w:val="000000"/>
          <w:sz w:val="26"/>
          <w:szCs w:val="26"/>
        </w:rPr>
        <w:t xml:space="preserve">Bộ phận chính của la bàn là một kim nam châm có thể quay quanh một trục. Khi nằm cân bằng tại mọi vị trí trên Trái Đất, kim nam châm luôn chỉ hai hướng Bắc - Nam. </w:t>
      </w:r>
    </w:p>
    <w:p w:rsidR="006C72E0" w:rsidRPr="002C4F9A" w:rsidRDefault="001E0050" w:rsidP="000C5BEF">
      <w:pPr>
        <w:spacing w:before="60" w:after="60"/>
        <w:rPr>
          <w:bCs/>
          <w:color w:val="000000"/>
          <w:sz w:val="26"/>
          <w:szCs w:val="26"/>
          <w:lang w:val="it-IT"/>
        </w:rPr>
      </w:pPr>
      <w:r>
        <w:rPr>
          <w:color w:val="000000"/>
          <w:sz w:val="26"/>
          <w:szCs w:val="26"/>
        </w:rPr>
        <w:lastRenderedPageBreak/>
        <w:t xml:space="preserve">- </w:t>
      </w:r>
      <w:r w:rsidR="006C72E0" w:rsidRPr="002C4F9A">
        <w:rPr>
          <w:color w:val="000000"/>
          <w:sz w:val="26"/>
          <w:szCs w:val="26"/>
        </w:rPr>
        <w:t>Đặt một dây dẫn song song với kim nam châm đang đứng yên trên một trục quay thẳng đứng. Cho dòng điện chạy qua dây dẫn, ta thấy kim nam châm bị lệch đi không còn nằm song song với dây dẫn nữa.</w:t>
      </w:r>
    </w:p>
    <w:p w:rsidR="006C72E0" w:rsidRPr="002C4F9A" w:rsidRDefault="009729B5" w:rsidP="006C72E0">
      <w:pPr>
        <w:jc w:val="both"/>
        <w:rPr>
          <w:color w:val="000000"/>
          <w:sz w:val="26"/>
          <w:szCs w:val="26"/>
        </w:rPr>
      </w:pPr>
      <w:r>
        <w:rPr>
          <w:color w:val="000000"/>
          <w:sz w:val="26"/>
          <w:szCs w:val="26"/>
        </w:rPr>
        <w:t xml:space="preserve">- </w:t>
      </w:r>
      <w:r w:rsidR="006C72E0" w:rsidRPr="002C4F9A">
        <w:rPr>
          <w:color w:val="000000"/>
          <w:sz w:val="26"/>
          <w:szCs w:val="26"/>
        </w:rPr>
        <w:t>Đưa một kim nam châm (nam châm thử) tại các vị trí khác nhau xung quanh một thanh nam châm, hoặc đưa một kim nam châm tại các vị trí khác nhau xung quanh một dây dẫn có dòng điện chạy qua. Ta thấy, tại mỗi vị trí đặt kim nam châm thì kim nam châm định hướng theo một chiều nhất định.</w:t>
      </w:r>
    </w:p>
    <w:p w:rsidR="006C72E0" w:rsidRPr="002C4F9A" w:rsidRDefault="006C72E0" w:rsidP="006C72E0">
      <w:pPr>
        <w:jc w:val="both"/>
        <w:rPr>
          <w:color w:val="000000"/>
          <w:sz w:val="26"/>
          <w:szCs w:val="26"/>
        </w:rPr>
      </w:pPr>
      <w:r w:rsidRPr="002C4F9A">
        <w:rPr>
          <w:color w:val="000000"/>
          <w:sz w:val="26"/>
          <w:szCs w:val="26"/>
        </w:rPr>
        <w:t>- Không gian xung quanh nam châm, xung quanh dòng điện có khả năng tác dụng lực từ lên kim nam châm đặt gần nó. Ta nói trong không gian đó có từ trường.</w:t>
      </w:r>
    </w:p>
    <w:p w:rsidR="006C72E0" w:rsidRPr="002C4F9A" w:rsidRDefault="006C72E0" w:rsidP="000C5BEF">
      <w:pPr>
        <w:spacing w:before="60" w:after="60"/>
        <w:rPr>
          <w:bCs/>
          <w:color w:val="000000"/>
          <w:sz w:val="26"/>
          <w:szCs w:val="26"/>
          <w:lang w:val="it-IT"/>
        </w:rPr>
      </w:pPr>
      <w:r w:rsidRPr="002C4F9A">
        <w:rPr>
          <w:color w:val="000000"/>
          <w:sz w:val="26"/>
          <w:szCs w:val="26"/>
        </w:rPr>
        <w:t>- Đặt nam châm thử tại các vị trí khác nhau thì tại mọi vị trí nam châm thử nằm cân bằng theo một hướng xác định. Nếu quay nó lệch khỏi hướng trên mà nó quay lại hướng cũ thì tại đó có từ trường.</w:t>
      </w:r>
    </w:p>
    <w:p w:rsidR="006C72E0" w:rsidRPr="002C4F9A" w:rsidRDefault="006C72E0" w:rsidP="006C72E0">
      <w:pPr>
        <w:jc w:val="both"/>
        <w:rPr>
          <w:color w:val="000000"/>
          <w:sz w:val="26"/>
          <w:szCs w:val="26"/>
        </w:rPr>
      </w:pPr>
      <w:r w:rsidRPr="002C4F9A">
        <w:rPr>
          <w:color w:val="000000"/>
          <w:sz w:val="26"/>
          <w:szCs w:val="26"/>
        </w:rPr>
        <w:t xml:space="preserve">- Đường sức từ là những đường biểu diễn hình dạng của từ trường. </w:t>
      </w:r>
    </w:p>
    <w:p w:rsidR="006C72E0" w:rsidRPr="002C4F9A" w:rsidRDefault="006C72E0" w:rsidP="006C72E0">
      <w:pPr>
        <w:jc w:val="both"/>
        <w:rPr>
          <w:color w:val="000000"/>
          <w:sz w:val="26"/>
          <w:szCs w:val="26"/>
        </w:rPr>
      </w:pPr>
      <w:r w:rsidRPr="002C4F9A">
        <w:rPr>
          <w:color w:val="000000"/>
          <w:sz w:val="26"/>
          <w:szCs w:val="26"/>
        </w:rPr>
        <w:t>- Các đường sức từ có chiều nhất định, chiều của các kim nam châm thử đặt trên đường cảm ứng từ. Chiều của đường sức từ đi ra từ cực Bắc và đi vào cực Nam của nam châm.</w:t>
      </w:r>
    </w:p>
    <w:p w:rsidR="006C72E0" w:rsidRPr="002C4F9A" w:rsidRDefault="006C72E0" w:rsidP="006C72E0">
      <w:pPr>
        <w:jc w:val="both"/>
        <w:rPr>
          <w:color w:val="000000"/>
          <w:sz w:val="26"/>
          <w:szCs w:val="26"/>
        </w:rPr>
      </w:pPr>
      <w:r w:rsidRPr="002C4F9A">
        <w:rPr>
          <w:color w:val="000000"/>
          <w:sz w:val="26"/>
          <w:szCs w:val="26"/>
        </w:rPr>
        <w:t>- Từ trường trong lòng nam châm hình chữ U là từ trường đều. Các đường sức từ là những đường thẳng song song và cách đều nhau.</w:t>
      </w:r>
    </w:p>
    <w:p w:rsidR="006C72E0" w:rsidRPr="002C4F9A" w:rsidRDefault="006C72E0" w:rsidP="006C72E0">
      <w:pPr>
        <w:jc w:val="both"/>
        <w:rPr>
          <w:color w:val="000000"/>
          <w:sz w:val="26"/>
          <w:szCs w:val="26"/>
        </w:rPr>
      </w:pPr>
      <w:r w:rsidRPr="002C4F9A">
        <w:rPr>
          <w:color w:val="000000"/>
          <w:sz w:val="26"/>
          <w:szCs w:val="26"/>
        </w:rPr>
        <w:t>- Đường sức từ của nam châm thẳng:</w:t>
      </w:r>
    </w:p>
    <w:p w:rsidR="006C72E0" w:rsidRPr="002C4F9A" w:rsidRDefault="002C4F9A" w:rsidP="006C72E0">
      <w:pPr>
        <w:jc w:val="both"/>
        <w:rPr>
          <w:color w:val="000000"/>
          <w:sz w:val="26"/>
          <w:szCs w:val="26"/>
        </w:rPr>
      </w:pPr>
      <w:r>
        <w:rPr>
          <w:noProof/>
          <w:color w:val="000000"/>
          <w:sz w:val="26"/>
          <w:szCs w:val="26"/>
        </w:rPr>
        <mc:AlternateContent>
          <mc:Choice Requires="wpg">
            <w:drawing>
              <wp:anchor distT="0" distB="0" distL="114300" distR="114300" simplePos="0" relativeHeight="251657216" behindDoc="0" locked="0" layoutInCell="1" allowOverlap="1" wp14:anchorId="2275E819" wp14:editId="2055DB61">
                <wp:simplePos x="0" y="0"/>
                <wp:positionH relativeFrom="column">
                  <wp:posOffset>398145</wp:posOffset>
                </wp:positionH>
                <wp:positionV relativeFrom="paragraph">
                  <wp:posOffset>114935</wp:posOffset>
                </wp:positionV>
                <wp:extent cx="1438275" cy="499110"/>
                <wp:effectExtent l="8890" t="75565" r="10160" b="73025"/>
                <wp:wrapNone/>
                <wp:docPr id="230" name="Group 4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38275" cy="499110"/>
                          <a:chOff x="5332" y="7292"/>
                          <a:chExt cx="2265" cy="786"/>
                        </a:xfrm>
                      </wpg:grpSpPr>
                      <wps:wsp>
                        <wps:cNvPr id="231" name="Line 482"/>
                        <wps:cNvCnPr/>
                        <wps:spPr bwMode="auto">
                          <a:xfrm>
                            <a:off x="5332" y="7688"/>
                            <a:ext cx="7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32" name="Group 483"/>
                        <wpg:cNvGrpSpPr>
                          <a:grpSpLocks/>
                        </wpg:cNvGrpSpPr>
                        <wpg:grpSpPr bwMode="auto">
                          <a:xfrm>
                            <a:off x="5638" y="7292"/>
                            <a:ext cx="1659" cy="786"/>
                            <a:chOff x="3416" y="4580"/>
                            <a:chExt cx="3121" cy="1488"/>
                          </a:xfrm>
                        </wpg:grpSpPr>
                        <wpg:grpSp>
                          <wpg:cNvPr id="233" name="Group 484"/>
                          <wpg:cNvGrpSpPr>
                            <a:grpSpLocks/>
                          </wpg:cNvGrpSpPr>
                          <wpg:grpSpPr bwMode="auto">
                            <a:xfrm>
                              <a:off x="4194" y="5132"/>
                              <a:ext cx="1576" cy="375"/>
                              <a:chOff x="4666" y="4542"/>
                              <a:chExt cx="1576" cy="375"/>
                            </a:xfrm>
                          </wpg:grpSpPr>
                          <wps:wsp>
                            <wps:cNvPr id="234" name="Rectangle 485"/>
                            <wps:cNvSpPr>
                              <a:spLocks noChangeArrowheads="1"/>
                            </wps:cNvSpPr>
                            <wps:spPr bwMode="auto">
                              <a:xfrm>
                                <a:off x="4666" y="4548"/>
                                <a:ext cx="1541"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35" name="Group 486"/>
                            <wpg:cNvGrpSpPr>
                              <a:grpSpLocks/>
                            </wpg:cNvGrpSpPr>
                            <wpg:grpSpPr bwMode="auto">
                              <a:xfrm>
                                <a:off x="4671" y="4542"/>
                                <a:ext cx="1571" cy="375"/>
                                <a:chOff x="4671" y="4542"/>
                                <a:chExt cx="1571" cy="375"/>
                              </a:xfrm>
                            </wpg:grpSpPr>
                            <wps:wsp>
                              <wps:cNvPr id="236" name="Rectangle 487"/>
                              <wps:cNvSpPr>
                                <a:spLocks noChangeArrowheads="1"/>
                              </wps:cNvSpPr>
                              <wps:spPr bwMode="auto">
                                <a:xfrm>
                                  <a:off x="5438" y="4554"/>
                                  <a:ext cx="804"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7" name="Line 488"/>
                              <wps:cNvCnPr/>
                              <wps:spPr bwMode="auto">
                                <a:xfrm flipV="1">
                                  <a:off x="4671" y="4554"/>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 name="Line 489"/>
                              <wps:cNvCnPr/>
                              <wps:spPr bwMode="auto">
                                <a:xfrm flipV="1">
                                  <a:off x="4683" y="4542"/>
                                  <a:ext cx="402"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 name="Line 490"/>
                              <wps:cNvCnPr/>
                              <wps:spPr bwMode="auto">
                                <a:xfrm flipV="1">
                                  <a:off x="4870" y="4551"/>
                                  <a:ext cx="402"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Line 491"/>
                              <wps:cNvCnPr/>
                              <wps:spPr bwMode="auto">
                                <a:xfrm flipV="1">
                                  <a:off x="5047" y="4557"/>
                                  <a:ext cx="402"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Line 492"/>
                              <wps:cNvCnPr/>
                              <wps:spPr bwMode="auto">
                                <a:xfrm flipV="1">
                                  <a:off x="5231" y="4729"/>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42" name="Group 493"/>
                          <wpg:cNvGrpSpPr>
                            <a:grpSpLocks/>
                          </wpg:cNvGrpSpPr>
                          <wpg:grpSpPr bwMode="auto">
                            <a:xfrm>
                              <a:off x="3416" y="4580"/>
                              <a:ext cx="3121" cy="1488"/>
                              <a:chOff x="3416" y="4580"/>
                              <a:chExt cx="3121" cy="1488"/>
                            </a:xfrm>
                          </wpg:grpSpPr>
                          <wps:wsp>
                            <wps:cNvPr id="243" name="Arc 494"/>
                            <wps:cNvSpPr>
                              <a:spLocks/>
                            </wps:cNvSpPr>
                            <wps:spPr bwMode="auto">
                              <a:xfrm flipH="1" flipV="1">
                                <a:off x="3464" y="4580"/>
                                <a:ext cx="3073" cy="679"/>
                              </a:xfrm>
                              <a:custGeom>
                                <a:avLst/>
                                <a:gdLst>
                                  <a:gd name="G0" fmla="+- 21600 0 0"/>
                                  <a:gd name="G1" fmla="+- 18519 0 0"/>
                                  <a:gd name="G2" fmla="+- 21600 0 0"/>
                                  <a:gd name="T0" fmla="*/ 33491 w 43200"/>
                                  <a:gd name="T1" fmla="*/ 487 h 40119"/>
                                  <a:gd name="T2" fmla="*/ 10482 w 43200"/>
                                  <a:gd name="T3" fmla="*/ 0 h 40119"/>
                                  <a:gd name="T4" fmla="*/ 21600 w 43200"/>
                                  <a:gd name="T5" fmla="*/ 18519 h 40119"/>
                                </a:gdLst>
                                <a:ahLst/>
                                <a:cxnLst>
                                  <a:cxn ang="0">
                                    <a:pos x="T0" y="T1"/>
                                  </a:cxn>
                                  <a:cxn ang="0">
                                    <a:pos x="T2" y="T3"/>
                                  </a:cxn>
                                  <a:cxn ang="0">
                                    <a:pos x="T4" y="T5"/>
                                  </a:cxn>
                                </a:cxnLst>
                                <a:rect l="0" t="0" r="r" b="b"/>
                                <a:pathLst>
                                  <a:path w="43200" h="40119" fill="none" extrusionOk="0">
                                    <a:moveTo>
                                      <a:pt x="33491" y="486"/>
                                    </a:moveTo>
                                    <a:cubicBezTo>
                                      <a:pt x="39552" y="4483"/>
                                      <a:pt x="43200" y="11258"/>
                                      <a:pt x="43200" y="18519"/>
                                    </a:cubicBezTo>
                                    <a:cubicBezTo>
                                      <a:pt x="43200" y="30448"/>
                                      <a:pt x="33529" y="40119"/>
                                      <a:pt x="21600" y="40119"/>
                                    </a:cubicBezTo>
                                    <a:cubicBezTo>
                                      <a:pt x="9670" y="40119"/>
                                      <a:pt x="0" y="30448"/>
                                      <a:pt x="0" y="18519"/>
                                    </a:cubicBezTo>
                                    <a:cubicBezTo>
                                      <a:pt x="-1" y="10933"/>
                                      <a:pt x="3978" y="3904"/>
                                      <a:pt x="10482" y="0"/>
                                    </a:cubicBezTo>
                                  </a:path>
                                  <a:path w="43200" h="40119" stroke="0" extrusionOk="0">
                                    <a:moveTo>
                                      <a:pt x="33491" y="486"/>
                                    </a:moveTo>
                                    <a:cubicBezTo>
                                      <a:pt x="39552" y="4483"/>
                                      <a:pt x="43200" y="11258"/>
                                      <a:pt x="43200" y="18519"/>
                                    </a:cubicBezTo>
                                    <a:cubicBezTo>
                                      <a:pt x="43200" y="30448"/>
                                      <a:pt x="33529" y="40119"/>
                                      <a:pt x="21600" y="40119"/>
                                    </a:cubicBezTo>
                                    <a:cubicBezTo>
                                      <a:pt x="9670" y="40119"/>
                                      <a:pt x="0" y="30448"/>
                                      <a:pt x="0" y="18519"/>
                                    </a:cubicBezTo>
                                    <a:cubicBezTo>
                                      <a:pt x="-1" y="10933"/>
                                      <a:pt x="3978" y="3904"/>
                                      <a:pt x="10482" y="0"/>
                                    </a:cubicBezTo>
                                    <a:lnTo>
                                      <a:pt x="21600" y="1851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4" name="Line 495"/>
                            <wps:cNvCnPr/>
                            <wps:spPr bwMode="auto">
                              <a:xfrm>
                                <a:off x="5760" y="5339"/>
                                <a:ext cx="7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Arc 496"/>
                            <wps:cNvSpPr>
                              <a:spLocks/>
                            </wps:cNvSpPr>
                            <wps:spPr bwMode="auto">
                              <a:xfrm rot="10800000" flipH="1" flipV="1">
                                <a:off x="3416" y="5389"/>
                                <a:ext cx="3073" cy="679"/>
                              </a:xfrm>
                              <a:custGeom>
                                <a:avLst/>
                                <a:gdLst>
                                  <a:gd name="G0" fmla="+- 21600 0 0"/>
                                  <a:gd name="G1" fmla="+- 18519 0 0"/>
                                  <a:gd name="G2" fmla="+- 21600 0 0"/>
                                  <a:gd name="T0" fmla="*/ 33491 w 43200"/>
                                  <a:gd name="T1" fmla="*/ 487 h 40119"/>
                                  <a:gd name="T2" fmla="*/ 10482 w 43200"/>
                                  <a:gd name="T3" fmla="*/ 0 h 40119"/>
                                  <a:gd name="T4" fmla="*/ 21600 w 43200"/>
                                  <a:gd name="T5" fmla="*/ 18519 h 40119"/>
                                </a:gdLst>
                                <a:ahLst/>
                                <a:cxnLst>
                                  <a:cxn ang="0">
                                    <a:pos x="T0" y="T1"/>
                                  </a:cxn>
                                  <a:cxn ang="0">
                                    <a:pos x="T2" y="T3"/>
                                  </a:cxn>
                                  <a:cxn ang="0">
                                    <a:pos x="T4" y="T5"/>
                                  </a:cxn>
                                </a:cxnLst>
                                <a:rect l="0" t="0" r="r" b="b"/>
                                <a:pathLst>
                                  <a:path w="43200" h="40119" fill="none" extrusionOk="0">
                                    <a:moveTo>
                                      <a:pt x="33491" y="486"/>
                                    </a:moveTo>
                                    <a:cubicBezTo>
                                      <a:pt x="39552" y="4483"/>
                                      <a:pt x="43200" y="11258"/>
                                      <a:pt x="43200" y="18519"/>
                                    </a:cubicBezTo>
                                    <a:cubicBezTo>
                                      <a:pt x="43200" y="30448"/>
                                      <a:pt x="33529" y="40119"/>
                                      <a:pt x="21600" y="40119"/>
                                    </a:cubicBezTo>
                                    <a:cubicBezTo>
                                      <a:pt x="9670" y="40119"/>
                                      <a:pt x="0" y="30448"/>
                                      <a:pt x="0" y="18519"/>
                                    </a:cubicBezTo>
                                    <a:cubicBezTo>
                                      <a:pt x="-1" y="10933"/>
                                      <a:pt x="3978" y="3904"/>
                                      <a:pt x="10482" y="0"/>
                                    </a:cubicBezTo>
                                  </a:path>
                                  <a:path w="43200" h="40119" stroke="0" extrusionOk="0">
                                    <a:moveTo>
                                      <a:pt x="33491" y="486"/>
                                    </a:moveTo>
                                    <a:cubicBezTo>
                                      <a:pt x="39552" y="4483"/>
                                      <a:pt x="43200" y="11258"/>
                                      <a:pt x="43200" y="18519"/>
                                    </a:cubicBezTo>
                                    <a:cubicBezTo>
                                      <a:pt x="43200" y="30448"/>
                                      <a:pt x="33529" y="40119"/>
                                      <a:pt x="21600" y="40119"/>
                                    </a:cubicBezTo>
                                    <a:cubicBezTo>
                                      <a:pt x="9670" y="40119"/>
                                      <a:pt x="0" y="30448"/>
                                      <a:pt x="0" y="18519"/>
                                    </a:cubicBezTo>
                                    <a:cubicBezTo>
                                      <a:pt x="-1" y="10933"/>
                                      <a:pt x="3978" y="3904"/>
                                      <a:pt x="10482" y="0"/>
                                    </a:cubicBezTo>
                                    <a:lnTo>
                                      <a:pt x="21600" y="1851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246" name="Arc 497"/>
                        <wps:cNvSpPr>
                          <a:spLocks/>
                        </wps:cNvSpPr>
                        <wps:spPr bwMode="auto">
                          <a:xfrm flipV="1">
                            <a:off x="6832" y="7433"/>
                            <a:ext cx="720" cy="239"/>
                          </a:xfrm>
                          <a:custGeom>
                            <a:avLst/>
                            <a:gdLst>
                              <a:gd name="G0" fmla="+- 0 0 0"/>
                              <a:gd name="G1" fmla="+- 21525 0 0"/>
                              <a:gd name="G2" fmla="+- 21600 0 0"/>
                              <a:gd name="T0" fmla="*/ 1794 w 21600"/>
                              <a:gd name="T1" fmla="*/ 0 h 21525"/>
                              <a:gd name="T2" fmla="*/ 21600 w 21600"/>
                              <a:gd name="T3" fmla="*/ 21525 h 21525"/>
                              <a:gd name="T4" fmla="*/ 0 w 21600"/>
                              <a:gd name="T5" fmla="*/ 21525 h 21525"/>
                            </a:gdLst>
                            <a:ahLst/>
                            <a:cxnLst>
                              <a:cxn ang="0">
                                <a:pos x="T0" y="T1"/>
                              </a:cxn>
                              <a:cxn ang="0">
                                <a:pos x="T2" y="T3"/>
                              </a:cxn>
                              <a:cxn ang="0">
                                <a:pos x="T4" y="T5"/>
                              </a:cxn>
                            </a:cxnLst>
                            <a:rect l="0" t="0" r="r" b="b"/>
                            <a:pathLst>
                              <a:path w="21600" h="21525" fill="none" extrusionOk="0">
                                <a:moveTo>
                                  <a:pt x="1794" y="-1"/>
                                </a:moveTo>
                                <a:cubicBezTo>
                                  <a:pt x="12989" y="932"/>
                                  <a:pt x="21600" y="10291"/>
                                  <a:pt x="21600" y="21525"/>
                                </a:cubicBezTo>
                              </a:path>
                              <a:path w="21600" h="21525" stroke="0" extrusionOk="0">
                                <a:moveTo>
                                  <a:pt x="1794" y="-1"/>
                                </a:moveTo>
                                <a:cubicBezTo>
                                  <a:pt x="12989" y="932"/>
                                  <a:pt x="21600" y="10291"/>
                                  <a:pt x="21600" y="21525"/>
                                </a:cubicBezTo>
                                <a:lnTo>
                                  <a:pt x="0" y="21525"/>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 name="Arc 498"/>
                        <wps:cNvSpPr>
                          <a:spLocks/>
                        </wps:cNvSpPr>
                        <wps:spPr bwMode="auto">
                          <a:xfrm rot="10598013" flipV="1">
                            <a:off x="5390" y="7717"/>
                            <a:ext cx="720" cy="239"/>
                          </a:xfrm>
                          <a:custGeom>
                            <a:avLst/>
                            <a:gdLst>
                              <a:gd name="G0" fmla="+- 0 0 0"/>
                              <a:gd name="G1" fmla="+- 21525 0 0"/>
                              <a:gd name="G2" fmla="+- 21600 0 0"/>
                              <a:gd name="T0" fmla="*/ 1794 w 21600"/>
                              <a:gd name="T1" fmla="*/ 0 h 21525"/>
                              <a:gd name="T2" fmla="*/ 21600 w 21600"/>
                              <a:gd name="T3" fmla="*/ 21525 h 21525"/>
                              <a:gd name="T4" fmla="*/ 0 w 21600"/>
                              <a:gd name="T5" fmla="*/ 21525 h 21525"/>
                            </a:gdLst>
                            <a:ahLst/>
                            <a:cxnLst>
                              <a:cxn ang="0">
                                <a:pos x="T0" y="T1"/>
                              </a:cxn>
                              <a:cxn ang="0">
                                <a:pos x="T2" y="T3"/>
                              </a:cxn>
                              <a:cxn ang="0">
                                <a:pos x="T4" y="T5"/>
                              </a:cxn>
                            </a:cxnLst>
                            <a:rect l="0" t="0" r="r" b="b"/>
                            <a:pathLst>
                              <a:path w="21600" h="21525" fill="none" extrusionOk="0">
                                <a:moveTo>
                                  <a:pt x="1794" y="-1"/>
                                </a:moveTo>
                                <a:cubicBezTo>
                                  <a:pt x="12989" y="932"/>
                                  <a:pt x="21600" y="10291"/>
                                  <a:pt x="21600" y="21525"/>
                                </a:cubicBezTo>
                              </a:path>
                              <a:path w="21600" h="21525" stroke="0" extrusionOk="0">
                                <a:moveTo>
                                  <a:pt x="1794" y="-1"/>
                                </a:moveTo>
                                <a:cubicBezTo>
                                  <a:pt x="12989" y="932"/>
                                  <a:pt x="21600" y="10291"/>
                                  <a:pt x="21600" y="21525"/>
                                </a:cubicBezTo>
                                <a:lnTo>
                                  <a:pt x="0" y="21525"/>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8" name="Arc 499"/>
                        <wps:cNvSpPr>
                          <a:spLocks/>
                        </wps:cNvSpPr>
                        <wps:spPr bwMode="auto">
                          <a:xfrm>
                            <a:off x="6892" y="7704"/>
                            <a:ext cx="600" cy="2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9" name="Arc 500"/>
                        <wps:cNvSpPr>
                          <a:spLocks/>
                        </wps:cNvSpPr>
                        <wps:spPr bwMode="auto">
                          <a:xfrm rot="10800000">
                            <a:off x="5448" y="7430"/>
                            <a:ext cx="600" cy="2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0" name="Line 501"/>
                        <wps:cNvCnPr/>
                        <wps:spPr bwMode="auto">
                          <a:xfrm>
                            <a:off x="7237" y="7689"/>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 name="Text Box 502"/>
                        <wps:cNvSpPr txBox="1">
                          <a:spLocks noChangeArrowheads="1"/>
                        </wps:cNvSpPr>
                        <wps:spPr bwMode="auto">
                          <a:xfrm>
                            <a:off x="5866" y="7758"/>
                            <a:ext cx="255"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4322" w:rsidRDefault="008B4322" w:rsidP="006C72E0">
                              <w:r>
                                <w:t>N</w:t>
                              </w:r>
                            </w:p>
                          </w:txbxContent>
                        </wps:txbx>
                        <wps:bodyPr rot="0" vert="horz" wrap="square" lIns="0" tIns="0" rIns="0" bIns="0" anchor="t" anchorCtr="0" upright="1">
                          <a:noAutofit/>
                        </wps:bodyPr>
                      </wps:wsp>
                      <wps:wsp>
                        <wps:cNvPr id="252" name="Text Box 503"/>
                        <wps:cNvSpPr txBox="1">
                          <a:spLocks noChangeArrowheads="1"/>
                        </wps:cNvSpPr>
                        <wps:spPr bwMode="auto">
                          <a:xfrm>
                            <a:off x="6833" y="7758"/>
                            <a:ext cx="255"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4322" w:rsidRDefault="008B4322" w:rsidP="006C72E0">
                              <w:r>
                                <w:t>S</w:t>
                              </w:r>
                            </w:p>
                          </w:txbxContent>
                        </wps:txbx>
                        <wps:bodyPr rot="0" vert="horz" wrap="square" lIns="0" tIns="0" rIns="0" bIns="0" anchor="t" anchorCtr="0" upright="1">
                          <a:noAutofit/>
                        </wps:bodyPr>
                      </wps:wsp>
                      <wps:wsp>
                        <wps:cNvPr id="253" name="AutoShape 504"/>
                        <wps:cNvCnPr>
                          <a:cxnSpLocks noChangeShapeType="1"/>
                        </wps:cNvCnPr>
                        <wps:spPr bwMode="auto">
                          <a:xfrm>
                            <a:off x="6352" y="7292"/>
                            <a:ext cx="200"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54" name="AutoShape 505"/>
                        <wps:cNvCnPr>
                          <a:cxnSpLocks noChangeShapeType="1"/>
                        </wps:cNvCnPr>
                        <wps:spPr bwMode="auto">
                          <a:xfrm>
                            <a:off x="5362" y="7692"/>
                            <a:ext cx="200" cy="0"/>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55" name="AutoShape 506"/>
                        <wps:cNvCnPr>
                          <a:cxnSpLocks noChangeShapeType="1"/>
                        </wps:cNvCnPr>
                        <wps:spPr bwMode="auto">
                          <a:xfrm flipV="1">
                            <a:off x="5448" y="7782"/>
                            <a:ext cx="142" cy="100"/>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56" name="AutoShape 507"/>
                        <wps:cNvCnPr>
                          <a:cxnSpLocks noChangeShapeType="1"/>
                        </wps:cNvCnPr>
                        <wps:spPr bwMode="auto">
                          <a:xfrm>
                            <a:off x="5460" y="7479"/>
                            <a:ext cx="67" cy="77"/>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57" name="AutoShape 508"/>
                        <wps:cNvCnPr>
                          <a:cxnSpLocks noChangeShapeType="1"/>
                        </wps:cNvCnPr>
                        <wps:spPr bwMode="auto">
                          <a:xfrm>
                            <a:off x="6333" y="8078"/>
                            <a:ext cx="200"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58" name="AutoShape 509"/>
                        <wps:cNvCnPr>
                          <a:cxnSpLocks noChangeShapeType="1"/>
                        </wps:cNvCnPr>
                        <wps:spPr bwMode="auto">
                          <a:xfrm>
                            <a:off x="7342" y="7692"/>
                            <a:ext cx="200" cy="0"/>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59" name="AutoShape 510"/>
                        <wps:cNvCnPr>
                          <a:cxnSpLocks noChangeShapeType="1"/>
                        </wps:cNvCnPr>
                        <wps:spPr bwMode="auto">
                          <a:xfrm flipV="1">
                            <a:off x="7378" y="7556"/>
                            <a:ext cx="71" cy="36"/>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60" name="AutoShape 511"/>
                        <wps:cNvCnPr>
                          <a:cxnSpLocks noChangeShapeType="1"/>
                        </wps:cNvCnPr>
                        <wps:spPr bwMode="auto">
                          <a:xfrm>
                            <a:off x="7333" y="7773"/>
                            <a:ext cx="107" cy="60"/>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81" o:spid="_x0000_s1026" style="position:absolute;left:0;text-align:left;margin-left:31.35pt;margin-top:9.05pt;width:113.25pt;height:39.3pt;z-index:251657216" coordorigin="5332,7292" coordsize="2265,7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">
                <v:line id="Line 482" o:spid="_x0000_s1027" style="position:absolute;visibility:visible;mso-wrap-style:square" from="5332,7688" to="6063,7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wOhMYAAADcAAAADwAAAGRycy9kb3ducmV2LnhtbESPQWvCQBSE7wX/w/KE3upGhSDRVaQi&#10;aA+l2kI9PrPPJDb7Nuxuk/jv3YLQ4zAz3zCLVW9q0ZLzlWUF41ECgji3uuJCwdfn9mUGwgdkjbVl&#10;UnAjD6vl4GmBmbYdH6g9hkJECPsMFZQhNJmUPi/JoB/Zhjh6F+sMhihdIbXDLsJNLSdJkkqDFceF&#10;Eht6LSn/Of4aBe/Tj7Rd7992/fc+Peebw/l07ZxSz8N+PQcRqA//4Ud7pxVMpm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8DoTGAAAA3AAAAA8AAAAAAAAA&#10;AAAAAAAAoQIAAGRycy9kb3ducmV2LnhtbFBLBQYAAAAABAAEAPkAAACUAwAAAAA=&#10;"/>
                <v:group id="Group 483" o:spid="_x0000_s1028" style="position:absolute;left:5638;top:7292;width:1659;height:786" coordorigin="3416,4580" coordsize="3121,14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RMKccQAAADcAAAADwAAAGRycy9kb3ducmV2LnhtbESPQYvCMBSE7wv+h/AE&#10;b2vaiotUo4jo4kGEVUG8PZpnW2xeSpNt6783wsIeh5n5hlmselOJlhpXWlYQjyMQxJnVJecKLufd&#10;5wyE88gaK8uk4EkOVsvBxwJTbTv+ofbkcxEg7FJUUHhfp1K6rCCDbmxr4uDdbWPQB9nkUjfYBbip&#10;ZBJFX9JgyWGhwJo2BWWP069R8N1ht57E2/bwuG+et/P0eD3EpNRo2K/nIDz1/j/8195rBckk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RMKccQAAADcAAAA&#10;DwAAAAAAAAAAAAAAAACqAgAAZHJzL2Rvd25yZXYueG1sUEsFBgAAAAAEAAQA+gAAAJsDAAAAAA==&#10;">
                  <v:group id="Group 484" o:spid="_x0000_s1029" style="position:absolute;left:4194;top:5132;width:1576;height:375" coordorigin="4666,4542" coordsize="1576,3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v6sQAAADcAAAADwAAAGRycy9kb3ducmV2LnhtbESPQYvCMBSE7wv+h/AE&#10;b2tayy5SjSKi4kEWVgXx9miebbF5KU1s67/fLAgeh5n5hpkve1OJlhpXWlYQjyMQxJnVJecKzqft&#10;5xSE88gaK8uk4EkOlovBxxxTbTv+pfbocxEg7FJUUHhfp1K6rCCDbmxr4uDdbGPQB9nkUjfYBbip&#10;5CSKvqXBksNCgTWtC8rux4dRsOuwWyXxpj3cb+vn9fT1cznEpNRo2K9mIDz1/h1+tfdawSR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v6sQAAADcAAAA&#10;DwAAAAAAAAAAAAAAAACqAgAAZHJzL2Rvd25yZXYueG1sUEsFBgAAAAAEAAQA+gAAAJsDAAAAAA==&#10;">
                    <v:rect id="Rectangle 485" o:spid="_x0000_s1030" style="position:absolute;left:4666;top:4548;width:154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NxXcQA&#10;AADcAAAADwAAAGRycy9kb3ducmV2LnhtbESPQWsCMRSE74L/ITzBm2arbZGtUVZR8CTUFmpvj81r&#10;srh5WTbRXf99Uyh4HGbmG2a57l0tbtSGyrOCp2kGgrj0umKj4PNjP1mACBFZY+2ZFNwpwHo1HCwx&#10;177jd7qdohEJwiFHBTbGJpcylJYchqlviJP341uHMcnWSN1il+CulrMse5UOK04LFhvaWiovp6tT&#10;sGu+j8WLCbL4ivZ88Ztub49GqfGoL95AROrjI/zfPmgFs/kz/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DcV3EAAAA3AAAAA8AAAAAAAAAAAAAAAAAmAIAAGRycy9k&#10;b3ducmV2LnhtbFBLBQYAAAAABAAEAPUAAACJAwAAAAA=&#10;" filled="f"/>
                    <v:group id="Group 486" o:spid="_x0000_s1031" style="position:absolute;left:4671;top:4542;width:1571;height:375" coordorigin="4671,4542" coordsize="1571,3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qSBcQAAADcAAAADwAAAGRycy9kb3ducmV2LnhtbESPQYvCMBSE74L/ITxh&#10;b5pWUaQaRUSXPciCVVj29miebbF5KU1s67/fLAgeh5n5hllve1OJlhpXWlYQTyIQxJnVJecKrpfj&#10;eAnCeWSNlWVS8CQH281wsMZE247P1KY+FwHCLkEFhfd1IqXLCjLoJrYmDt7NNgZ9kE0udYNdgJtK&#10;TqNoIQ2WHBYKrGlfUHZPH0bBZ4fdbhYf2tP9tn/+XubfP6eYlPoY9bsVCE+9f4df7S+tYDqb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vqSBcQAAADcAAAA&#10;DwAAAAAAAAAAAAAAAACqAgAAZHJzL2Rvd25yZXYueG1sUEsFBgAAAAAEAAQA+gAAAJsDAAAAAA==&#10;">
                      <v:rect id="Rectangle 487" o:spid="_x0000_s1032" style="position:absolute;left:5438;top:4554;width:804;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PpvMMA&#10;AADcAAAADwAAAGRycy9kb3ducmV2LnhtbESPQYvCMBSE7wv+h/AEb2tqBdFqFFGU9ajtZW9vm2fb&#10;3ealNFG7/nojCB6HmfmGWaw6U4srta6yrGA0jEAQ51ZXXCjI0t3nFITzyBpry6Tgnxyslr2PBSba&#10;3vhI15MvRICwS1BB6X2TSOnykgy6oW2Ig3e2rUEfZFtI3eItwE0t4yiaSIMVh4USG9qUlP+dLkbB&#10;TxVneD+m+8jMdmN/6NLfy/dWqUG/W89BeOr8O/xqf2kF8XgCzzPhC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0PpvMMAAADcAAAADwAAAAAAAAAAAAAAAACYAgAAZHJzL2Rv&#10;d25yZXYueG1sUEsFBgAAAAAEAAQA9QAAAIgDAAAAAA==&#10;"/>
                      <v:line id="Line 488" o:spid="_x0000_s1033" style="position:absolute;flip:y;visibility:visible;mso-wrap-style:square" from="4671,4554" to="4872,4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2yFMcAAADcAAAADwAAAGRycy9kb3ducmV2LnhtbESPQUvDQBSE74L/YXmCF2k3VtEasylF&#10;EDz00ioJvT2zz2xI9m3cXdv4791CweMwM98wxWqygziQD51jBbfzDARx43THrYKP99fZEkSIyBoH&#10;x6TglwKsysuLAnPtjrylwy62IkE45KjAxDjmUobGkMUwdyNx8r6ctxiT9K3UHo8Jbge5yLIHabHj&#10;tGBwpBdDTb/7sQrkcnPz7def933V1/WTqZpq3G+Uur6a1s8gIk3xP3xuv2kFi7tHOJ1JR0CW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fbIUxwAAANwAAAAPAAAAAAAA&#10;AAAAAAAAAKECAABkcnMvZG93bnJldi54bWxQSwUGAAAAAAQABAD5AAAAlQMAAAAA&#10;"/>
                      <v:line id="Line 489" o:spid="_x0000_s1034" style="position:absolute;flip:y;visibility:visible;mso-wrap-style:square" from="4683,4542" to="5085,4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ImZsQAAADcAAAADwAAAGRycy9kb3ducmV2LnhtbERPy2oCMRTdC/2HcAvdFM3UFtGpUUQQ&#10;unDjgxF318ntZJjJzTRJdfr3zUJweTjv+bK3rbiSD7VjBW+jDARx6XTNlYLjYTOcgggRWWPrmBT8&#10;UYDl4mkwx1y7G+/ouo+VSCEcclRgYuxyKUNpyGIYuY44cd/OW4wJ+kpqj7cUbls5zrKJtFhzajDY&#10;0dpQ2ex/rQI53b7++NXloyma02lmirLozlulXp771SeISH18iO/uL61g/J7Wpj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4iZmxAAAANwAAAAPAAAAAAAAAAAA&#10;AAAAAKECAABkcnMvZG93bnJldi54bWxQSwUGAAAAAAQABAD5AAAAkgMAAAAA&#10;"/>
                      <v:line id="Line 490" o:spid="_x0000_s1035" style="position:absolute;flip:y;visibility:visible;mso-wrap-style:square" from="4870,4551" to="5272,4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6D/cYAAADcAAAADwAAAGRycy9kb3ducmV2LnhtbESPQWsCMRSE74X+h/AKvUjNVqXoahQp&#10;FDx4qZaV3p6b182ym5dtEnX9940g9DjMzDfMYtXbVpzJh9qxgtdhBoK4dLrmSsHX/uNlCiJEZI2t&#10;Y1JwpQCr5ePDAnPtLvxJ512sRIJwyFGBibHLpQylIYth6Dri5P04bzEm6SupPV4S3LZylGVv0mLN&#10;acFgR++GymZ3sgrkdDv49evjpCmaw2FmirLovrdKPT/16zmISH38D9/bG61gNJ7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ug/3GAAAA3AAAAA8AAAAAAAAA&#10;AAAAAAAAoQIAAGRycy9kb3ducmV2LnhtbFBLBQYAAAAABAAEAPkAAACUAwAAAAA=&#10;"/>
                      <v:line id="Line 491" o:spid="_x0000_s1036" style="position:absolute;flip:y;visibility:visible;mso-wrap-style:square" from="5047,4557" to="5449,4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JZHcMAAADcAAAADwAAAGRycy9kb3ducmV2LnhtbERPy2oCMRTdC/2HcAvdSM0oIjo1ihSE&#10;Ltz4YMTd7eR2MszkZpqkOv17sxBcHs57ue5tK67kQ+1YwXiUgSAuna65UnA6bt/nIEJE1tg6JgX/&#10;FGC9ehksMdfuxnu6HmIlUgiHHBWYGLtcylAashhGriNO3I/zFmOCvpLa4y2F21ZOsmwmLdacGgx2&#10;9GmobA5/VoGc74a/fvM9bYrmfF6Yoiy6y06pt9d+8wEiUh+f4of7SyuYTNP8dCYdAb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KSWR3DAAAA3AAAAA8AAAAAAAAAAAAA&#10;AAAAoQIAAGRycy9kb3ducmV2LnhtbFBLBQYAAAAABAAEAPkAAACRAwAAAAA=&#10;"/>
                      <v:line id="Line 492" o:spid="_x0000_s1037" style="position:absolute;flip:y;visibility:visible;mso-wrap-style:square" from="5231,4729" to="5432,4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78hsYAAADcAAAADwAAAGRycy9kb3ducmV2LnhtbESPQWsCMRSE74X+h/AEL0WzihRdjSKF&#10;Qg9eastKb8/Nc7Ps5mWbpLr++0YQPA4z8w2z2vS2FWfyoXasYDLOQBCXTtdcKfj+eh/NQYSIrLF1&#10;TAquFGCzfn5aYa7dhT/pvI+VSBAOOSowMXa5lKE0ZDGMXUecvJPzFmOSvpLa4yXBbSunWfYqLdac&#10;Fgx29GaobPZ/VoGc715+/fY4a4rmcFiYoiy6n51Sw0G/XYKI1MdH+N7+0Aqmsw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3e/IbGAAAA3AAAAA8AAAAAAAAA&#10;AAAAAAAAoQIAAGRycy9kb3ducmV2LnhtbFBLBQYAAAAABAAEAPkAAACUAwAAAAA=&#10;"/>
                    </v:group>
                  </v:group>
                  <v:group id="Group 493" o:spid="_x0000_s1038" style="position:absolute;left:3416;top:4580;width:3121;height:1488" coordorigin="3416,4580" coordsize="3121,14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V5DMUAAADcAAAADwAAAGRycy9kb3ducmV2LnhtbESPT2vCQBTE7wW/w/IE&#10;b3WT2IpEVxFR6UEK/gHx9sg+k2D2bciuSfz23UKhx2FmfsMsVr2pREuNKy0riMcRCOLM6pJzBZfz&#10;7n0GwnlkjZVlUvAiB6vl4G2BqbYdH6k9+VwECLsUFRTe16mULivIoBvbmjh4d9sY9EE2udQNdgFu&#10;KplE0VQaLDksFFjTpqDscXoaBfsOu/Uk3raHx33zup0/v6+HmJQaDfv1HISn3v+H/9pfWkHykc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VeQzFAAAA3AAA&#10;AA8AAAAAAAAAAAAAAAAAqgIAAGRycy9kb3ducmV2LnhtbFBLBQYAAAAABAAEAPoAAACcAwAAAAA=&#10;">
                    <v:shape id="Arc 494" o:spid="_x0000_s1039" style="position:absolute;left:3464;top:4580;width:3073;height:679;flip:x y;visibility:visible;mso-wrap-style:square;v-text-anchor:top" coordsize="43200,40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RVs8IA&#10;AADcAAAADwAAAGRycy9kb3ducmV2LnhtbESPT4vCMBTE7wt+h/AWvK3J1kWka5S6oPS6/jl4ezRv&#10;22LzUppsW7+9EQSPw8z8hlltRtuInjpfO9bwOVMgiAtnai41nI67jyUIH5ANNo5Jw408bNaTtxWm&#10;xg38S/0hlCJC2KeooQqhTaX0RUUW/cy1xNH7c53FEGVXStPhEOG2kYlSC2mx5rhQYUs/FRXXw7/V&#10;4LecXIe9uiTzPldZafKMzk7r6fuYfYMINIZX+NnOjYbkaw6PM/EIy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JFWzwgAAANwAAAAPAAAAAAAAAAAAAAAAAJgCAABkcnMvZG93&#10;bnJldi54bWxQSwUGAAAAAAQABAD1AAAAhwMAAAAA&#10;" path="m33491,486nfc39552,4483,43200,11258,43200,18519v,11929,-9671,21600,-21600,21600c9670,40119,,30448,,18519,-1,10933,3978,3904,10482,em33491,486nsc39552,4483,43200,11258,43200,18519v,11929,-9671,21600,-21600,21600c9670,40119,,30448,,18519,-1,10933,3978,3904,10482,l21600,18519,33491,486xe" filled="f">
                      <v:path arrowok="t" o:extrusionok="f" o:connecttype="custom" o:connectlocs="2382,8;746,0;1537,313" o:connectangles="0,0,0"/>
                    </v:shape>
                    <v:line id="Line 495" o:spid="_x0000_s1040" style="position:absolute;visibility:visible;mso-wrap-style:square" from="5760,5339" to="6497,5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eYccAAADcAAAADwAAAGRycy9kb3ducmV2LnhtbESPT2vCQBTE74V+h+UJvdWNVoJEV5GW&#10;gvYg9Q/o8Zl9TdJm34bdbZJ++64geBxm5jfMfNmbWrTkfGVZwWiYgCDOra64UHA8vD9PQfiArLG2&#10;TAr+yMNy8fgwx0zbjnfU7kMhIoR9hgrKEJpMSp+XZNAPbUMcvS/rDIYoXSG1wy7CTS3HSZJKgxXH&#10;hRIbei0p/9n/GgXbl8+0XW0+1v1pk17yt93l/N05pZ4G/WoGIlAf7uFbe60VjCc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jd5hxwAAANwAAAAPAAAAAAAA&#10;AAAAAAAAAKECAABkcnMvZG93bnJldi54bWxQSwUGAAAAAAQABAD5AAAAlQMAAAAA&#10;"/>
                    <v:shape id="Arc 496" o:spid="_x0000_s1041" style="position:absolute;left:3416;top:5389;width:3073;height:679;rotation:180;flip:x y;visibility:visible;mso-wrap-style:square;v-text-anchor:top" coordsize="43200,40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J5XsMA&#10;AADcAAAADwAAAGRycy9kb3ducmV2LnhtbESPQWvCQBSE7wX/w/IEb3WjaDHRVSRQENqLUfD6zD6z&#10;wezbkN2a9N93BaHHYWa+YTa7wTbiQZ2vHSuYTRMQxKXTNVcKzqfP9xUIH5A1No5JwS952G1HbxvM&#10;tOv5SI8iVCJC2GeowITQZlL60pBFP3UtcfRurrMYouwqqTvsI9w2cp4kH9JizXHBYEu5ofJe/FgF&#10;+dchKWU/y9P0u0htbbi6yotSk/GwX4MINIT/8Kt90ArmiyU8z8QjI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RJ5XsMAAADcAAAADwAAAAAAAAAAAAAAAACYAgAAZHJzL2Rv&#10;d25yZXYueG1sUEsFBgAAAAAEAAQA9QAAAIgDAAAAAA==&#10;" path="m33491,486nfc39552,4483,43200,11258,43200,18519v,11929,-9671,21600,-21600,21600c9670,40119,,30448,,18519,-1,10933,3978,3904,10482,em33491,486nsc39552,4483,43200,11258,43200,18519v,11929,-9671,21600,-21600,21600c9670,40119,,30448,,18519,-1,10933,3978,3904,10482,l21600,18519,33491,486xe" filled="f">
                      <v:path arrowok="t" o:extrusionok="f" o:connecttype="custom" o:connectlocs="2382,8;746,0;1537,313" o:connectangles="0,0,0"/>
                    </v:shape>
                  </v:group>
                </v:group>
                <v:shape id="Arc 497" o:spid="_x0000_s1042" style="position:absolute;left:6832;top:7433;width:720;height:239;flip:y;visibility:visible;mso-wrap-style:square;v-text-anchor:top" coordsize="21600,21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8MK8MA&#10;AADcAAAADwAAAGRycy9kb3ducmV2LnhtbESPQWsCMRSE74X+h/AK3mq2i1hdjVIsgnopbnvx9tg8&#10;k6Wbl2UTdf33RhA8DjPzDTNf9q4RZ+pC7VnBxzADQVx5XbNR8Pe7fp+ACBFZY+OZFFwpwHLx+jLH&#10;QvsL7+lcRiMShEOBCmyMbSFlqCw5DEPfEifv6DuHMcnOSN3hJcFdI/MsG0uHNacFiy2tLFX/5ckp&#10;+P4060B1ddiu5M90R9u8NNYpNXjrv2YgIvXxGX60N1pBPhrD/Uw6AnJ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H8MK8MAAADcAAAADwAAAAAAAAAAAAAAAACYAgAAZHJzL2Rv&#10;d25yZXYueG1sUEsFBgAAAAAEAAQA9QAAAIgDAAAAAA==&#10;" path="m1794,-1nfc12989,932,21600,10291,21600,21525em1794,-1nsc12989,932,21600,10291,21600,21525l,21525,1794,-1xe" filled="f">
                  <v:path arrowok="t" o:extrusionok="f" o:connecttype="custom" o:connectlocs="60,0;720,239;0,239" o:connectangles="0,0,0"/>
                </v:shape>
                <v:shape id="Arc 498" o:spid="_x0000_s1043" style="position:absolute;left:5390;top:7717;width:720;height:239;rotation:-11575856fd;flip:y;visibility:visible;mso-wrap-style:square;v-text-anchor:top" coordsize="21600,21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Bh8MA&#10;AADcAAAADwAAAGRycy9kb3ducmV2LnhtbESPQWsCMRSE7wX/Q3hCbzWr1Fq2RlFBkAqCq70/Nq+7&#10;i5uXkERd++uNIPQ4zMw3zHTemVZcyIfGsoLhIANBXFrdcKXgeFi/fYIIEVlja5kU3CjAfNZ7mWKu&#10;7ZX3dCliJRKEQ44K6hhdLmUoazIYBtYRJ+/XeoMxSV9J7fGa4KaVoyz7kAYbTgs1OlrVVJ6Ks1Gw&#10;owb/lt+nn+3KH8fufNug01ap1363+AIRqYv/4Wd7oxWM3ifwOJOOgJ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b+Bh8MAAADcAAAADwAAAAAAAAAAAAAAAACYAgAAZHJzL2Rv&#10;d25yZXYueG1sUEsFBgAAAAAEAAQA9QAAAIgDAAAAAA==&#10;" path="m1794,-1nfc12989,932,21600,10291,21600,21525em1794,-1nsc12989,932,21600,10291,21600,21525l,21525,1794,-1xe" filled="f">
                  <v:path arrowok="t" o:extrusionok="f" o:connecttype="custom" o:connectlocs="60,0;720,239;0,239" o:connectangles="0,0,0"/>
                </v:shape>
                <v:shape id="Arc 499" o:spid="_x0000_s1044" style="position:absolute;left:6892;top:7704;width:600;height:2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ZPT8QA&#10;AADcAAAADwAAAGRycy9kb3ducmV2LnhtbERPTWvCQBC9C/6HZYTe6kaxpaTZSFGEUK3SVEqP0+yY&#10;RLOzIbtq+u/dQ8Hj430n89404kKdqy0rmIwjEMSF1TWXCvZfq8cXEM4ja2wsk4I/cjBPh4MEY22v&#10;/EmX3JcihLCLUUHlfRtL6YqKDLqxbYkDd7CdQR9gV0rd4TWEm0ZOo+hZGqw5NFTY0qKi4pSfjQK3&#10;2+y3fMiePtbZ9n31+3382fBSqYdR//YKwlPv7+J/d6YVTGdhbTgTjoBM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2T0/EAAAA3AAAAA8AAAAAAAAAAAAAAAAAmAIAAGRycy9k&#10;b3ducmV2LnhtbFBLBQYAAAAABAAEAPUAAACJAwAAAAA=&#10;" path="m-1,nfc11929,,21600,9670,21600,21600em-1,nsc11929,,21600,9670,21600,21600l,21600,-1,xe" filled="f">
                  <v:path arrowok="t" o:extrusionok="f" o:connecttype="custom" o:connectlocs="0,0;600,240;0,240" o:connectangles="0,0,0"/>
                </v:shape>
                <v:shape id="Arc 500" o:spid="_x0000_s1045" style="position:absolute;left:5448;top:7430;width:600;height:240;rotation:1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WmFscA&#10;AADcAAAADwAAAGRycy9kb3ducmV2LnhtbESP3WrCQBSE74W+w3IKvSm68YeiqauUUkErBqp9gEP2&#10;NEmTPRt2V40+fVcoeDnMzDfMfNmZRpzI+cqyguEgAUGcW11xoeD7sOpPQfiArLGxTAou5GG5eOjN&#10;MdX2zF902odCRAj7FBWUIbSplD4vyaAf2JY4ej/WGQxRukJqh+cIN40cJcmLNFhxXCixpfeS8np/&#10;NAquW+8+nuvd5lOPr9lwvKHfpM6Uenrs3l5BBOrCPfzfXmsFo8kMbmfiEZ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3lphbHAAAA3AAAAA8AAAAAAAAAAAAAAAAAmAIAAGRy&#10;cy9kb3ducmV2LnhtbFBLBQYAAAAABAAEAPUAAACMAwAAAAA=&#10;" path="m-1,nfc11929,,21600,9670,21600,21600em-1,nsc11929,,21600,9670,21600,21600l,21600,-1,xe" filled="f">
                  <v:path arrowok="t" o:extrusionok="f" o:connecttype="custom" o:connectlocs="0,0;600,240;0,240" o:connectangles="0,0,0"/>
                </v:shape>
                <v:line id="Line 501" o:spid="_x0000_s1046" style="position:absolute;visibility:visible;mso-wrap-style:square" from="7237,7689" to="7597,7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9Ov8MAAADcAAAADwAAAGRycy9kb3ducmV2LnhtbERPy2rCQBTdF/yH4Qrd1UkthpI6ilQE&#10;7UJ8gS6vmdskbeZOmJkm8e+dhdDl4byn897UoiXnK8sKXkcJCOLc6ooLBafj6uUdhA/IGmvLpOBG&#10;HuazwdMUM2073lN7CIWIIewzVFCG0GRS+rwkg35kG+LIfVtnMEToCqkddjHc1HKcJKk0WHFsKLGh&#10;z5Ly38OfUbB926XtYvO17s+b9Jov99fLT+eUeh72iw8QgfrwL36411rBeBLnxz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5vTr/DAAAA3AAAAA8AAAAAAAAAAAAA&#10;AAAAoQIAAGRycy9kb3ducmV2LnhtbFBLBQYAAAAABAAEAPkAAACRAwAAAAA=&#10;"/>
                <v:shapetype id="_x0000_t202" coordsize="21600,21600" o:spt="202" path="m,l,21600r21600,l21600,xe">
                  <v:stroke joinstyle="miter"/>
                  <v:path gradientshapeok="t" o:connecttype="rect"/>
                </v:shapetype>
                <v:shape id="Text Box 502" o:spid="_x0000_s1047" type="#_x0000_t202" style="position:absolute;left:5866;top:7758;width:255;height: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S6FcQA&#10;AADcAAAADwAAAGRycy9kb3ducmV2LnhtbESPQWvCQBSE74L/YXmCN90oKBpdRYpCQSiN6aHHZ/aZ&#10;LGbfptmtxn/fLQgeh5n5hllvO1uLG7XeOFYwGScgiAunDZcKvvLDaAHCB2SNtWNS8CAP202/t8ZU&#10;uztndDuFUkQI+xQVVCE0qZS+qMiiH7uGOHoX11oMUbal1C3eI9zWcpokc2nRcFyosKG3iorr6dcq&#10;2H1ztjc/H+fP7JKZPF8mfJxflRoOut0KRKAuvMLP9rtWMJ1N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EuhXEAAAA3AAAAA8AAAAAAAAAAAAAAAAAmAIAAGRycy9k&#10;b3ducmV2LnhtbFBLBQYAAAAABAAEAPUAAACJAwAAAAA=&#10;" filled="f" stroked="f">
                  <v:textbox inset="0,0,0,0">
                    <w:txbxContent>
                      <w:p w:rsidR="008B4322" w:rsidRDefault="008B4322" w:rsidP="006C72E0">
                        <w:r>
                          <w:t>N</w:t>
                        </w:r>
                      </w:p>
                    </w:txbxContent>
                  </v:textbox>
                </v:shape>
                <v:shape id="Text Box 503" o:spid="_x0000_s1048" type="#_x0000_t202" style="position:absolute;left:6833;top:7758;width:255;height: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YkYsUA&#10;AADcAAAADwAAAGRycy9kb3ducmV2LnhtbESPQWvCQBSE7wX/w/KE3urGQKVGVxFpQSgUYzx4fGaf&#10;yWL2bcyumv77rlDwOMzMN8x82dtG3KjzxrGC8SgBQVw6bbhSsC++3j5A+ICssXFMCn7Jw3IxeJlj&#10;pt2dc7rtQiUihH2GCuoQ2kxKX9Zk0Y9cSxy9k+sshii7SuoO7xFuG5kmyURaNBwXamxpXVN53l2t&#10;gtWB809z+Tlu81NuimKa8PfkrNTrsF/NQATqwzP8395oBel7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1iRixQAAANwAAAAPAAAAAAAAAAAAAAAAAJgCAABkcnMv&#10;ZG93bnJldi54bWxQSwUGAAAAAAQABAD1AAAAigMAAAAA&#10;" filled="f" stroked="f">
                  <v:textbox inset="0,0,0,0">
                    <w:txbxContent>
                      <w:p w:rsidR="008B4322" w:rsidRDefault="008B4322" w:rsidP="006C72E0">
                        <w:r>
                          <w:t>S</w:t>
                        </w:r>
                      </w:p>
                    </w:txbxContent>
                  </v:textbox>
                </v:shape>
                <v:shapetype id="_x0000_t32" coordsize="21600,21600" o:spt="32" o:oned="t" path="m,l21600,21600e" filled="f">
                  <v:path arrowok="t" fillok="f" o:connecttype="none"/>
                  <o:lock v:ext="edit" shapetype="t"/>
                </v:shapetype>
                <v:shape id="AutoShape 504" o:spid="_x0000_s1049" type="#_x0000_t32" style="position:absolute;left:6352;top:7292;width:2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yDVcQAAADcAAAADwAAAGRycy9kb3ducmV2LnhtbESPQWvCQBSE7wX/w/IKXkrdGLGV1I2I&#10;oC30VBW8PrIv2ZDs25BdY/z3bqHQ4zAz3zDrzWhbMVDva8cK5rMEBHHhdM2VgvNp/7oC4QOyxtYx&#10;KbiTh00+eVpjpt2Nf2g4hkpECPsMFZgQukxKXxiy6GeuI45e6XqLIcq+krrHW4TbVqZJ8iYt1hwX&#10;DHa0M1Q0x6tVUKaa5i/NxXy+L7HcfS/SYWgPSk2fx+0HiEBj+A//tb+0gnS5gN8z8QjI/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LINVxAAAANwAAAAPAAAAAAAAAAAA&#10;AAAAAKECAABkcnMvZG93bnJldi54bWxQSwUGAAAAAAQABAD5AAAAkgMAAAAA&#10;">
                  <v:stroke endarrow="open"/>
                </v:shape>
                <v:shape id="AutoShape 505" o:spid="_x0000_s1050" type="#_x0000_t32" style="position:absolute;left:5362;top:7692;width:2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4s1cQAAADcAAAADwAAAGRycy9kb3ducmV2LnhtbESPzWsCMRTE7wX/h/CE3mqiuEW2RmkX&#10;BMGTHxdvj83bD9y8LEmqa/96Iwg9DjPzG2a5HmwnruRD61jDdKJAEJfOtFxrOB03HwsQISIb7ByT&#10;hjsFWK9Gb0vMjbvxnq6HWIsE4ZCjhibGPpcylA1ZDBPXEyevct5iTNLX0ni8Jbjt5EypT2mx5bTQ&#10;YE9FQ+Xl8Gs17C6dOv7JqlB9tqsW05/s7Iuz1u/j4fsLRKQh/odf7a3RMMvm8DyTjoB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fizVxAAAANwAAAAPAAAAAAAAAAAA&#10;AAAAAKECAABkcnMvZG93bnJldi54bWxQSwUGAAAAAAQABAD5AAAAkgMAAAAA&#10;">
                  <v:stroke startarrow="open"/>
                </v:shape>
                <v:shape id="AutoShape 506" o:spid="_x0000_s1051" type="#_x0000_t32" style="position:absolute;left:5448;top:7782;width:142;height:1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FAycQAAADcAAAADwAAAGRycy9kb3ducmV2LnhtbESP0WoCMRRE3wv9h3ALvtWsilK2RrFS&#10;wfpStP2Ay+a6iW5uliSu69+bgtDHYWbOMPNl7xrRUYjWs4LRsABBXHltuVbw+7N5fQMRE7LGxjMp&#10;uFGE5eL5aY6l9lfeU3dItcgQjiUqMCm1pZSxMuQwDn1LnL2jDw5TlqGWOuA1w10jx0Uxkw4t5wWD&#10;La0NVefDxSn4OFenyefXOpibn32vrOx2tjsqNXjpV+8gEvXpP/xob7WC8XQKf2fyEZC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MUDJxAAAANwAAAAPAAAAAAAAAAAA&#10;AAAAAKECAABkcnMvZG93bnJldi54bWxQSwUGAAAAAAQABAD5AAAAkgMAAAAA&#10;">
                  <v:stroke startarrow="open"/>
                </v:shape>
                <v:shape id="AutoShape 507" o:spid="_x0000_s1052" type="#_x0000_t32" style="position:absolute;left:5460;top:7479;width:67;height: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XOcMAAADcAAAADwAAAGRycy9kb3ducmV2LnhtbESPS4sCMRCE78L+h9AL3jRRGJHRKLsD&#10;CwuefFy8NZOeB046Q5LVWX+9EQSPRVV9Ra23g+3ElXxoHWuYTRUI4tKZlmsNp+PPZAkiRGSDnWPS&#10;8E8BtpuP0Rpz4268p+sh1iJBOOSooYmxz6UMZUMWw9T1xMmrnLcYk/S1NB5vCW47OVdqIS22nBYa&#10;7KloqLwc/qyG3aVTx7usCtVnu2o5+87OvjhrPf4cvlYgIg3xHX61f42GebaA55l0BOTm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gFznDAAAA3AAAAA8AAAAAAAAAAAAA&#10;AAAAoQIAAGRycy9kb3ducmV2LnhtbFBLBQYAAAAABAAEAPkAAACRAwAAAAA=&#10;">
                  <v:stroke startarrow="open"/>
                </v:shape>
                <v:shape id="AutoShape 508" o:spid="_x0000_s1053" type="#_x0000_t32" style="position:absolute;left:6333;top:8078;width:2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eFVsUAAADcAAAADwAAAGRycy9kb3ducmV2LnhtbESPQWvCQBSE7wX/w/KEXkrdmKKWNKuI&#10;UFvoySj0+si+ZEOyb0N2jfHfdwuFHoeZ+YbJd5PtxEiDbxwrWC4SEMSl0w3XCi7n9+dXED4ga+wc&#10;k4I7edhtZw85Ztrd+ERjEWoRIewzVGBC6DMpfWnIol+4njh6lRsshiiHWuoBbxFuO5kmyVpabDgu&#10;GOzpYKhsi6tVUKWalk/tt/nYrLA6fL2k49gdlXqcT/s3EIGm8B/+a39qBelqA79n4hGQ2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BeFVsUAAADcAAAADwAAAAAAAAAA&#10;AAAAAAChAgAAZHJzL2Rvd25yZXYueG1sUEsFBgAAAAAEAAQA+QAAAJMDAAAAAA==&#10;">
                  <v:stroke endarrow="open"/>
                </v:shape>
                <v:shape id="AutoShape 509" o:spid="_x0000_s1054" type="#_x0000_t32" style="position:absolute;left:7342;top:7692;width:2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Mm0MAAAADcAAAADwAAAGRycy9kb3ducmV2LnhtbERPy4rCMBTdC/MP4Q6400ShItUoWhAG&#10;XPnYuLs0tw9sbkoStePXm8XALA/nvd4OthNP8qF1rGE2VSCIS2darjVcL4fJEkSIyAY7x6ThlwJs&#10;N1+jNebGvfhEz3OsRQrhkKOGJsY+lzKUDVkMU9cTJ65y3mJM0NfSeHylcNvJuVILabHl1NBgT0VD&#10;5f38sBqO905d3rIqVJ8dq+Vsn918cdN6/D3sViAiDfFf/Of+MRrmWVqbzqQjID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0zJtDAAAAA3AAAAA8AAAAAAAAAAAAAAAAA&#10;oQIAAGRycy9kb3ducmV2LnhtbFBLBQYAAAAABAAEAPkAAACOAwAAAAA=&#10;">
                  <v:stroke startarrow="open"/>
                </v:shape>
                <v:shape id="AutoShape 510" o:spid="_x0000_s1055" type="#_x0000_t32" style="position:absolute;left:7378;top:7556;width:71;height: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xKzMQAAADcAAAADwAAAGRycy9kb3ducmV2LnhtbESP0WoCMRRE3wv9h3ALvtWslkpdjWKl&#10;QtsXqfoBl811E93cLEm6rn/fCEIfh5k5w8yXvWtERyFazwpGwwIEceW15VrBYb95fgMRE7LGxjMp&#10;uFKE5eLxYY6l9hf+oW6XapEhHEtUYFJqSyljZchhHPqWOHtHHxymLEMtdcBLhrtGjotiIh1azgsG&#10;W1obqs67X6fg/VydXj6+1sFc/WS7srL7tt1RqcFTv5qBSNSn//C9/akVjF+ncDuTj4Bc/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fErMxAAAANwAAAAPAAAAAAAAAAAA&#10;AAAAAKECAABkcnMvZG93bnJldi54bWxQSwUGAAAAAAQABAD5AAAAkgMAAAAA&#10;">
                  <v:stroke startarrow="open"/>
                </v:shape>
                <v:shape id="AutoShape 511" o:spid="_x0000_s1056" type="#_x0000_t32" style="position:absolute;left:7333;top:7773;width:107;height: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nga78AAADcAAAADwAAAGRycy9kb3ducmV2LnhtbERPyYoCMRC9C/5DKMGbJgqKtEbRhoEB&#10;Ty4Xb0WnesFOpUmi9szXm4Pg8fH2za63rXiSD41jDbOpAkFcONNwpeF6+ZmsQISIbLB1TBr+KMBu&#10;OxxsMDPuxSd6nmMlUgiHDDXUMXaZlKGoyWKYuo44caXzFmOCvpLG4yuF21bOlVpKiw2nhho7ymsq&#10;7ueH1XC8t+ryL8tcdYtjuZodFjef37Qej/r9GkSkPn7FH/ev0TBfpvnpTDoCcvs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Snga78AAADcAAAADwAAAAAAAAAAAAAAAACh&#10;AgAAZHJzL2Rvd25yZXYueG1sUEsFBgAAAAAEAAQA+QAAAI0DAAAAAA==&#10;">
                  <v:stroke startarrow="open"/>
                </v:shape>
              </v:group>
            </w:pict>
          </mc:Fallback>
        </mc:AlternateContent>
      </w:r>
    </w:p>
    <w:p w:rsidR="006C72E0" w:rsidRPr="002C4F9A" w:rsidRDefault="006C72E0" w:rsidP="006C72E0">
      <w:pPr>
        <w:jc w:val="both"/>
        <w:rPr>
          <w:color w:val="000000"/>
          <w:sz w:val="26"/>
          <w:szCs w:val="26"/>
        </w:rPr>
      </w:pPr>
    </w:p>
    <w:p w:rsidR="006C72E0" w:rsidRPr="002C4F9A" w:rsidRDefault="006C72E0" w:rsidP="006C72E0">
      <w:pPr>
        <w:jc w:val="both"/>
        <w:rPr>
          <w:color w:val="000000"/>
          <w:sz w:val="26"/>
          <w:szCs w:val="26"/>
        </w:rPr>
      </w:pPr>
    </w:p>
    <w:p w:rsidR="006C72E0" w:rsidRPr="002C4F9A" w:rsidRDefault="006C72E0" w:rsidP="006C72E0">
      <w:pPr>
        <w:jc w:val="both"/>
        <w:rPr>
          <w:color w:val="000000"/>
          <w:sz w:val="26"/>
          <w:szCs w:val="26"/>
        </w:rPr>
      </w:pPr>
    </w:p>
    <w:p w:rsidR="006C72E0" w:rsidRPr="002C4F9A" w:rsidRDefault="006C72E0" w:rsidP="006C72E0">
      <w:pPr>
        <w:jc w:val="both"/>
        <w:rPr>
          <w:color w:val="000000"/>
          <w:sz w:val="26"/>
          <w:szCs w:val="26"/>
        </w:rPr>
      </w:pPr>
      <w:r w:rsidRPr="002C4F9A">
        <w:rPr>
          <w:color w:val="000000"/>
          <w:sz w:val="26"/>
          <w:szCs w:val="26"/>
        </w:rPr>
        <w:t>- Đường sức từ của nam châm hình chữ U :</w:t>
      </w:r>
    </w:p>
    <w:p w:rsidR="006C72E0" w:rsidRPr="002C4F9A" w:rsidRDefault="002C4F9A" w:rsidP="006C72E0">
      <w:pPr>
        <w:jc w:val="both"/>
        <w:rPr>
          <w:color w:val="000000"/>
          <w:sz w:val="26"/>
          <w:szCs w:val="26"/>
        </w:rPr>
      </w:pPr>
      <w:r>
        <w:rPr>
          <w:b/>
          <w:noProof/>
          <w:color w:val="000000"/>
          <w:sz w:val="26"/>
          <w:szCs w:val="26"/>
        </w:rPr>
        <mc:AlternateContent>
          <mc:Choice Requires="wpg">
            <w:drawing>
              <wp:anchor distT="0" distB="0" distL="114300" distR="114300" simplePos="0" relativeHeight="251656192" behindDoc="0" locked="0" layoutInCell="1" allowOverlap="1" wp14:anchorId="18CDD8FB" wp14:editId="2C09C643">
                <wp:simplePos x="0" y="0"/>
                <wp:positionH relativeFrom="column">
                  <wp:posOffset>365125</wp:posOffset>
                </wp:positionH>
                <wp:positionV relativeFrom="paragraph">
                  <wp:posOffset>7620</wp:posOffset>
                </wp:positionV>
                <wp:extent cx="1547495" cy="1254125"/>
                <wp:effectExtent l="0" t="2540" r="0" b="0"/>
                <wp:wrapNone/>
                <wp:docPr id="137" name="Group 3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7495" cy="1254125"/>
                          <a:chOff x="5282" y="1802"/>
                          <a:chExt cx="2437" cy="1975"/>
                        </a:xfrm>
                      </wpg:grpSpPr>
                      <wpg:grpSp>
                        <wpg:cNvPr id="138" name="Group 389"/>
                        <wpg:cNvGrpSpPr>
                          <a:grpSpLocks/>
                        </wpg:cNvGrpSpPr>
                        <wpg:grpSpPr bwMode="auto">
                          <a:xfrm>
                            <a:off x="5477" y="2281"/>
                            <a:ext cx="1560" cy="1007"/>
                            <a:chOff x="4821" y="7489"/>
                            <a:chExt cx="3720" cy="2640"/>
                          </a:xfrm>
                        </wpg:grpSpPr>
                        <wpg:grpSp>
                          <wpg:cNvPr id="139" name="Group 390"/>
                          <wpg:cNvGrpSpPr>
                            <a:grpSpLocks/>
                          </wpg:cNvGrpSpPr>
                          <wpg:grpSpPr bwMode="auto">
                            <a:xfrm>
                              <a:off x="4821" y="7489"/>
                              <a:ext cx="3720" cy="2640"/>
                              <a:chOff x="4821" y="7489"/>
                              <a:chExt cx="3720" cy="2640"/>
                            </a:xfrm>
                          </wpg:grpSpPr>
                          <wps:wsp>
                            <wps:cNvPr id="140" name="Arc 391"/>
                            <wps:cNvSpPr>
                              <a:spLocks/>
                            </wps:cNvSpPr>
                            <wps:spPr bwMode="auto">
                              <a:xfrm flipH="1">
                                <a:off x="4823" y="7490"/>
                                <a:ext cx="1213" cy="2633"/>
                              </a:xfrm>
                              <a:custGeom>
                                <a:avLst/>
                                <a:gdLst>
                                  <a:gd name="G0" fmla="+- 0 0 0"/>
                                  <a:gd name="G1" fmla="+- 21600 0 0"/>
                                  <a:gd name="G2" fmla="+- 21600 0 0"/>
                                  <a:gd name="T0" fmla="*/ 0 w 21600"/>
                                  <a:gd name="T1" fmla="*/ 0 h 43088"/>
                                  <a:gd name="T2" fmla="*/ 2192 w 21600"/>
                                  <a:gd name="T3" fmla="*/ 43088 h 43088"/>
                                  <a:gd name="T4" fmla="*/ 0 w 21600"/>
                                  <a:gd name="T5" fmla="*/ 21600 h 43088"/>
                                </a:gdLst>
                                <a:ahLst/>
                                <a:cxnLst>
                                  <a:cxn ang="0">
                                    <a:pos x="T0" y="T1"/>
                                  </a:cxn>
                                  <a:cxn ang="0">
                                    <a:pos x="T2" y="T3"/>
                                  </a:cxn>
                                  <a:cxn ang="0">
                                    <a:pos x="T4" y="T5"/>
                                  </a:cxn>
                                </a:cxnLst>
                                <a:rect l="0" t="0" r="r" b="b"/>
                                <a:pathLst>
                                  <a:path w="21600" h="43088" fill="none" extrusionOk="0">
                                    <a:moveTo>
                                      <a:pt x="-1" y="0"/>
                                    </a:moveTo>
                                    <a:cubicBezTo>
                                      <a:pt x="11929" y="0"/>
                                      <a:pt x="21600" y="9670"/>
                                      <a:pt x="21600" y="21600"/>
                                    </a:cubicBezTo>
                                    <a:cubicBezTo>
                                      <a:pt x="21600" y="32680"/>
                                      <a:pt x="13215" y="41963"/>
                                      <a:pt x="2192" y="43088"/>
                                    </a:cubicBezTo>
                                  </a:path>
                                  <a:path w="21600" h="43088" stroke="0" extrusionOk="0">
                                    <a:moveTo>
                                      <a:pt x="-1" y="0"/>
                                    </a:moveTo>
                                    <a:cubicBezTo>
                                      <a:pt x="11929" y="0"/>
                                      <a:pt x="21600" y="9670"/>
                                      <a:pt x="21600" y="21600"/>
                                    </a:cubicBezTo>
                                    <a:cubicBezTo>
                                      <a:pt x="21600" y="32680"/>
                                      <a:pt x="13215" y="41963"/>
                                      <a:pt x="2192" y="43088"/>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 name="Line 392"/>
                            <wps:cNvCnPr/>
                            <wps:spPr bwMode="auto">
                              <a:xfrm>
                                <a:off x="6021" y="7489"/>
                                <a:ext cx="2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Line 393"/>
                            <wps:cNvCnPr/>
                            <wps:spPr bwMode="auto">
                              <a:xfrm>
                                <a:off x="5901" y="10129"/>
                                <a:ext cx="26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 name="Arc 394"/>
                            <wps:cNvSpPr>
                              <a:spLocks/>
                            </wps:cNvSpPr>
                            <wps:spPr bwMode="auto">
                              <a:xfrm flipH="1">
                                <a:off x="5359" y="8040"/>
                                <a:ext cx="1213" cy="1549"/>
                              </a:xfrm>
                              <a:custGeom>
                                <a:avLst/>
                                <a:gdLst>
                                  <a:gd name="G0" fmla="+- 0 0 0"/>
                                  <a:gd name="G1" fmla="+- 16900 0 0"/>
                                  <a:gd name="G2" fmla="+- 21600 0 0"/>
                                  <a:gd name="T0" fmla="*/ 13451 w 21600"/>
                                  <a:gd name="T1" fmla="*/ 0 h 33895"/>
                                  <a:gd name="T2" fmla="*/ 13332 w 21600"/>
                                  <a:gd name="T3" fmla="*/ 33895 h 33895"/>
                                  <a:gd name="T4" fmla="*/ 0 w 21600"/>
                                  <a:gd name="T5" fmla="*/ 16900 h 33895"/>
                                </a:gdLst>
                                <a:ahLst/>
                                <a:cxnLst>
                                  <a:cxn ang="0">
                                    <a:pos x="T0" y="T1"/>
                                  </a:cxn>
                                  <a:cxn ang="0">
                                    <a:pos x="T2" y="T3"/>
                                  </a:cxn>
                                  <a:cxn ang="0">
                                    <a:pos x="T4" y="T5"/>
                                  </a:cxn>
                                </a:cxnLst>
                                <a:rect l="0" t="0" r="r" b="b"/>
                                <a:pathLst>
                                  <a:path w="21600" h="33895" fill="none" extrusionOk="0">
                                    <a:moveTo>
                                      <a:pt x="13451" y="-1"/>
                                    </a:moveTo>
                                    <a:cubicBezTo>
                                      <a:pt x="18600" y="4097"/>
                                      <a:pt x="21600" y="10319"/>
                                      <a:pt x="21600" y="16900"/>
                                    </a:cubicBezTo>
                                    <a:cubicBezTo>
                                      <a:pt x="21600" y="23534"/>
                                      <a:pt x="18551" y="29800"/>
                                      <a:pt x="13331" y="33894"/>
                                    </a:cubicBezTo>
                                  </a:path>
                                  <a:path w="21600" h="33895" stroke="0" extrusionOk="0">
                                    <a:moveTo>
                                      <a:pt x="13451" y="-1"/>
                                    </a:moveTo>
                                    <a:cubicBezTo>
                                      <a:pt x="18600" y="4097"/>
                                      <a:pt x="21600" y="10319"/>
                                      <a:pt x="21600" y="16900"/>
                                    </a:cubicBezTo>
                                    <a:cubicBezTo>
                                      <a:pt x="21600" y="23534"/>
                                      <a:pt x="18551" y="29800"/>
                                      <a:pt x="13331" y="33894"/>
                                    </a:cubicBezTo>
                                    <a:lnTo>
                                      <a:pt x="0" y="169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 name="Line 395"/>
                            <wps:cNvCnPr/>
                            <wps:spPr bwMode="auto">
                              <a:xfrm>
                                <a:off x="5796" y="9589"/>
                                <a:ext cx="272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Line 396"/>
                            <wps:cNvCnPr/>
                            <wps:spPr bwMode="auto">
                              <a:xfrm>
                                <a:off x="5811" y="8044"/>
                                <a:ext cx="272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 name="Line 397"/>
                            <wps:cNvCnPr/>
                            <wps:spPr bwMode="auto">
                              <a:xfrm>
                                <a:off x="8541" y="7504"/>
                                <a:ext cx="0" cy="5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Line 398"/>
                            <wps:cNvCnPr/>
                            <wps:spPr bwMode="auto">
                              <a:xfrm>
                                <a:off x="8537" y="9581"/>
                                <a:ext cx="0" cy="5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Line 399"/>
                            <wps:cNvCnPr/>
                            <wps:spPr bwMode="auto">
                              <a:xfrm>
                                <a:off x="4821" y="8824"/>
                                <a:ext cx="5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9" name="Group 400"/>
                          <wpg:cNvGrpSpPr>
                            <a:grpSpLocks/>
                          </wpg:cNvGrpSpPr>
                          <wpg:grpSpPr bwMode="auto">
                            <a:xfrm>
                              <a:off x="4851" y="7489"/>
                              <a:ext cx="3690" cy="1350"/>
                              <a:chOff x="4851" y="7489"/>
                              <a:chExt cx="3690" cy="1350"/>
                            </a:xfrm>
                          </wpg:grpSpPr>
                          <wps:wsp>
                            <wps:cNvPr id="150" name="Line 401"/>
                            <wps:cNvCnPr/>
                            <wps:spPr bwMode="auto">
                              <a:xfrm flipV="1">
                                <a:off x="4941" y="7504"/>
                                <a:ext cx="1320" cy="1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 name="Line 402"/>
                            <wps:cNvCnPr/>
                            <wps:spPr bwMode="auto">
                              <a:xfrm flipV="1">
                                <a:off x="5989" y="7497"/>
                                <a:ext cx="540" cy="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 name="Line 403"/>
                            <wps:cNvCnPr/>
                            <wps:spPr bwMode="auto">
                              <a:xfrm flipV="1">
                                <a:off x="6499" y="7497"/>
                                <a:ext cx="540" cy="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 name="Line 404"/>
                            <wps:cNvCnPr/>
                            <wps:spPr bwMode="auto">
                              <a:xfrm flipV="1">
                                <a:off x="6739" y="7504"/>
                                <a:ext cx="540" cy="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 name="Line 405"/>
                            <wps:cNvCnPr/>
                            <wps:spPr bwMode="auto">
                              <a:xfrm flipV="1">
                                <a:off x="6994" y="7497"/>
                                <a:ext cx="540" cy="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 name="Line 406"/>
                            <wps:cNvCnPr/>
                            <wps:spPr bwMode="auto">
                              <a:xfrm flipV="1">
                                <a:off x="7234" y="7497"/>
                                <a:ext cx="540" cy="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 name="Line 407"/>
                            <wps:cNvCnPr/>
                            <wps:spPr bwMode="auto">
                              <a:xfrm flipV="1">
                                <a:off x="7729" y="7497"/>
                                <a:ext cx="540" cy="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 name="Line 408"/>
                            <wps:cNvCnPr/>
                            <wps:spPr bwMode="auto">
                              <a:xfrm flipV="1">
                                <a:off x="8181" y="7684"/>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 name="Line 409"/>
                            <wps:cNvCnPr/>
                            <wps:spPr bwMode="auto">
                              <a:xfrm flipV="1">
                                <a:off x="6231" y="7504"/>
                                <a:ext cx="540" cy="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 name="Line 410"/>
                            <wps:cNvCnPr/>
                            <wps:spPr bwMode="auto">
                              <a:xfrm flipV="1">
                                <a:off x="7461" y="7504"/>
                                <a:ext cx="540" cy="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Line 411"/>
                            <wps:cNvCnPr/>
                            <wps:spPr bwMode="auto">
                              <a:xfrm flipV="1">
                                <a:off x="7941" y="7519"/>
                                <a:ext cx="540" cy="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Line 412"/>
                            <wps:cNvCnPr/>
                            <wps:spPr bwMode="auto">
                              <a:xfrm flipV="1">
                                <a:off x="4851" y="7489"/>
                                <a:ext cx="1200" cy="1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Line 413"/>
                            <wps:cNvCnPr/>
                            <wps:spPr bwMode="auto">
                              <a:xfrm flipV="1">
                                <a:off x="5151" y="8599"/>
                                <a:ext cx="24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Line 414"/>
                            <wps:cNvCnPr/>
                            <wps:spPr bwMode="auto">
                              <a:xfrm flipV="1">
                                <a:off x="4926" y="7549"/>
                                <a:ext cx="840" cy="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64" name="Group 415"/>
                        <wpg:cNvGrpSpPr>
                          <a:grpSpLocks/>
                        </wpg:cNvGrpSpPr>
                        <wpg:grpSpPr bwMode="auto">
                          <a:xfrm>
                            <a:off x="5957" y="2341"/>
                            <a:ext cx="1589" cy="879"/>
                            <a:chOff x="6021" y="9244"/>
                            <a:chExt cx="1589" cy="879"/>
                          </a:xfrm>
                        </wpg:grpSpPr>
                        <wps:wsp>
                          <wps:cNvPr id="165" name="Line 416"/>
                          <wps:cNvCnPr/>
                          <wps:spPr bwMode="auto">
                            <a:xfrm>
                              <a:off x="6021" y="9409"/>
                              <a:ext cx="0" cy="5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Line 417"/>
                          <wps:cNvCnPr/>
                          <wps:spPr bwMode="auto">
                            <a:xfrm>
                              <a:off x="6139" y="9402"/>
                              <a:ext cx="0" cy="5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Line 418"/>
                          <wps:cNvCnPr/>
                          <wps:spPr bwMode="auto">
                            <a:xfrm>
                              <a:off x="6259" y="9402"/>
                              <a:ext cx="0" cy="5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Line 419"/>
                          <wps:cNvCnPr/>
                          <wps:spPr bwMode="auto">
                            <a:xfrm>
                              <a:off x="6379" y="9402"/>
                              <a:ext cx="0" cy="5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Line 420"/>
                          <wps:cNvCnPr/>
                          <wps:spPr bwMode="auto">
                            <a:xfrm>
                              <a:off x="6499" y="9402"/>
                              <a:ext cx="0" cy="5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Line 421"/>
                          <wps:cNvCnPr/>
                          <wps:spPr bwMode="auto">
                            <a:xfrm>
                              <a:off x="6619" y="9402"/>
                              <a:ext cx="0" cy="5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 name="Line 422"/>
                          <wps:cNvCnPr/>
                          <wps:spPr bwMode="auto">
                            <a:xfrm>
                              <a:off x="6739" y="9402"/>
                              <a:ext cx="0" cy="5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423"/>
                          <wps:cNvCnPr/>
                          <wps:spPr bwMode="auto">
                            <a:xfrm>
                              <a:off x="6859" y="9402"/>
                              <a:ext cx="0" cy="5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424"/>
                          <wps:cNvCnPr/>
                          <wps:spPr bwMode="auto">
                            <a:xfrm>
                              <a:off x="6979" y="9402"/>
                              <a:ext cx="0" cy="5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425"/>
                          <wps:cNvCnPr/>
                          <wps:spPr bwMode="auto">
                            <a:xfrm>
                              <a:off x="7095" y="9403"/>
                              <a:ext cx="0" cy="5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Arc 426"/>
                          <wps:cNvSpPr>
                            <a:spLocks/>
                          </wps:cNvSpPr>
                          <wps:spPr bwMode="auto">
                            <a:xfrm>
                              <a:off x="7097" y="9357"/>
                              <a:ext cx="227" cy="667"/>
                            </a:xfrm>
                            <a:custGeom>
                              <a:avLst/>
                              <a:gdLst>
                                <a:gd name="G0" fmla="+- 0 0 0"/>
                                <a:gd name="G1" fmla="+- 21600 0 0"/>
                                <a:gd name="G2" fmla="+- 21600 0 0"/>
                                <a:gd name="T0" fmla="*/ 0 w 21600"/>
                                <a:gd name="T1" fmla="*/ 0 h 43142"/>
                                <a:gd name="T2" fmla="*/ 1584 w 21600"/>
                                <a:gd name="T3" fmla="*/ 43142 h 43142"/>
                                <a:gd name="T4" fmla="*/ 0 w 21600"/>
                                <a:gd name="T5" fmla="*/ 21600 h 43142"/>
                              </a:gdLst>
                              <a:ahLst/>
                              <a:cxnLst>
                                <a:cxn ang="0">
                                  <a:pos x="T0" y="T1"/>
                                </a:cxn>
                                <a:cxn ang="0">
                                  <a:pos x="T2" y="T3"/>
                                </a:cxn>
                                <a:cxn ang="0">
                                  <a:pos x="T4" y="T5"/>
                                </a:cxn>
                              </a:cxnLst>
                              <a:rect l="0" t="0" r="r" b="b"/>
                              <a:pathLst>
                                <a:path w="21600" h="43142" fill="none" extrusionOk="0">
                                  <a:moveTo>
                                    <a:pt x="-1" y="0"/>
                                  </a:moveTo>
                                  <a:cubicBezTo>
                                    <a:pt x="11929" y="0"/>
                                    <a:pt x="21600" y="9670"/>
                                    <a:pt x="21600" y="21600"/>
                                  </a:cubicBezTo>
                                  <a:cubicBezTo>
                                    <a:pt x="21600" y="32914"/>
                                    <a:pt x="12868" y="42312"/>
                                    <a:pt x="1583" y="43141"/>
                                  </a:cubicBezTo>
                                </a:path>
                                <a:path w="21600" h="43142" stroke="0" extrusionOk="0">
                                  <a:moveTo>
                                    <a:pt x="-1" y="0"/>
                                  </a:moveTo>
                                  <a:cubicBezTo>
                                    <a:pt x="11929" y="0"/>
                                    <a:pt x="21600" y="9670"/>
                                    <a:pt x="21600" y="21600"/>
                                  </a:cubicBezTo>
                                  <a:cubicBezTo>
                                    <a:pt x="21600" y="32914"/>
                                    <a:pt x="12868" y="42312"/>
                                    <a:pt x="1583" y="43141"/>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 name="Arc 427"/>
                          <wps:cNvSpPr>
                            <a:spLocks/>
                          </wps:cNvSpPr>
                          <wps:spPr bwMode="auto">
                            <a:xfrm>
                              <a:off x="7101" y="9304"/>
                              <a:ext cx="360" cy="772"/>
                            </a:xfrm>
                            <a:custGeom>
                              <a:avLst/>
                              <a:gdLst>
                                <a:gd name="G0" fmla="+- 0 0 0"/>
                                <a:gd name="G1" fmla="+- 21600 0 0"/>
                                <a:gd name="G2" fmla="+- 21600 0 0"/>
                                <a:gd name="T0" fmla="*/ 0 w 21600"/>
                                <a:gd name="T1" fmla="*/ 0 h 43142"/>
                                <a:gd name="T2" fmla="*/ 1584 w 21600"/>
                                <a:gd name="T3" fmla="*/ 43142 h 43142"/>
                                <a:gd name="T4" fmla="*/ 0 w 21600"/>
                                <a:gd name="T5" fmla="*/ 21600 h 43142"/>
                              </a:gdLst>
                              <a:ahLst/>
                              <a:cxnLst>
                                <a:cxn ang="0">
                                  <a:pos x="T0" y="T1"/>
                                </a:cxn>
                                <a:cxn ang="0">
                                  <a:pos x="T2" y="T3"/>
                                </a:cxn>
                                <a:cxn ang="0">
                                  <a:pos x="T4" y="T5"/>
                                </a:cxn>
                              </a:cxnLst>
                              <a:rect l="0" t="0" r="r" b="b"/>
                              <a:pathLst>
                                <a:path w="21600" h="43142" fill="none" extrusionOk="0">
                                  <a:moveTo>
                                    <a:pt x="-1" y="0"/>
                                  </a:moveTo>
                                  <a:cubicBezTo>
                                    <a:pt x="11929" y="0"/>
                                    <a:pt x="21600" y="9670"/>
                                    <a:pt x="21600" y="21600"/>
                                  </a:cubicBezTo>
                                  <a:cubicBezTo>
                                    <a:pt x="21600" y="32914"/>
                                    <a:pt x="12868" y="42312"/>
                                    <a:pt x="1583" y="43141"/>
                                  </a:cubicBezTo>
                                </a:path>
                                <a:path w="21600" h="43142" stroke="0" extrusionOk="0">
                                  <a:moveTo>
                                    <a:pt x="-1" y="0"/>
                                  </a:moveTo>
                                  <a:cubicBezTo>
                                    <a:pt x="11929" y="0"/>
                                    <a:pt x="21600" y="9670"/>
                                    <a:pt x="21600" y="21600"/>
                                  </a:cubicBezTo>
                                  <a:cubicBezTo>
                                    <a:pt x="21600" y="32914"/>
                                    <a:pt x="12868" y="42312"/>
                                    <a:pt x="1583" y="43141"/>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7" name="Arc 428"/>
                          <wps:cNvSpPr>
                            <a:spLocks/>
                          </wps:cNvSpPr>
                          <wps:spPr bwMode="auto">
                            <a:xfrm>
                              <a:off x="7071" y="9244"/>
                              <a:ext cx="539" cy="879"/>
                            </a:xfrm>
                            <a:custGeom>
                              <a:avLst/>
                              <a:gdLst>
                                <a:gd name="G0" fmla="+- 0 0 0"/>
                                <a:gd name="G1" fmla="+- 21600 0 0"/>
                                <a:gd name="G2" fmla="+- 21600 0 0"/>
                                <a:gd name="T0" fmla="*/ 0 w 21600"/>
                                <a:gd name="T1" fmla="*/ 0 h 43142"/>
                                <a:gd name="T2" fmla="*/ 1584 w 21600"/>
                                <a:gd name="T3" fmla="*/ 43142 h 43142"/>
                                <a:gd name="T4" fmla="*/ 0 w 21600"/>
                                <a:gd name="T5" fmla="*/ 21600 h 43142"/>
                              </a:gdLst>
                              <a:ahLst/>
                              <a:cxnLst>
                                <a:cxn ang="0">
                                  <a:pos x="T0" y="T1"/>
                                </a:cxn>
                                <a:cxn ang="0">
                                  <a:pos x="T2" y="T3"/>
                                </a:cxn>
                                <a:cxn ang="0">
                                  <a:pos x="T4" y="T5"/>
                                </a:cxn>
                              </a:cxnLst>
                              <a:rect l="0" t="0" r="r" b="b"/>
                              <a:pathLst>
                                <a:path w="21600" h="43142" fill="none" extrusionOk="0">
                                  <a:moveTo>
                                    <a:pt x="-1" y="0"/>
                                  </a:moveTo>
                                  <a:cubicBezTo>
                                    <a:pt x="11929" y="0"/>
                                    <a:pt x="21600" y="9670"/>
                                    <a:pt x="21600" y="21600"/>
                                  </a:cubicBezTo>
                                  <a:cubicBezTo>
                                    <a:pt x="21600" y="32914"/>
                                    <a:pt x="12868" y="42312"/>
                                    <a:pt x="1583" y="43141"/>
                                  </a:cubicBezTo>
                                </a:path>
                                <a:path w="21600" h="43142" stroke="0" extrusionOk="0">
                                  <a:moveTo>
                                    <a:pt x="-1" y="0"/>
                                  </a:moveTo>
                                  <a:cubicBezTo>
                                    <a:pt x="11929" y="0"/>
                                    <a:pt x="21600" y="9670"/>
                                    <a:pt x="21600" y="21600"/>
                                  </a:cubicBezTo>
                                  <a:cubicBezTo>
                                    <a:pt x="21600" y="32914"/>
                                    <a:pt x="12868" y="42312"/>
                                    <a:pt x="1583" y="43141"/>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8" name="Group 429"/>
                        <wpg:cNvGrpSpPr>
                          <a:grpSpLocks/>
                        </wpg:cNvGrpSpPr>
                        <wpg:grpSpPr bwMode="auto">
                          <a:xfrm>
                            <a:off x="5282" y="1802"/>
                            <a:ext cx="2437" cy="1325"/>
                            <a:chOff x="5346" y="8705"/>
                            <a:chExt cx="2437" cy="1325"/>
                          </a:xfrm>
                        </wpg:grpSpPr>
                        <wps:wsp>
                          <wps:cNvPr id="179" name="Arc 430"/>
                          <wps:cNvSpPr>
                            <a:spLocks/>
                          </wps:cNvSpPr>
                          <wps:spPr bwMode="auto">
                            <a:xfrm rot="-457451">
                              <a:off x="7129" y="9177"/>
                              <a:ext cx="442" cy="255"/>
                            </a:xfrm>
                            <a:custGeom>
                              <a:avLst/>
                              <a:gdLst>
                                <a:gd name="G0" fmla="+- 0 0 0"/>
                                <a:gd name="G1" fmla="+- 21600 0 0"/>
                                <a:gd name="G2" fmla="+- 21600 0 0"/>
                                <a:gd name="T0" fmla="*/ 0 w 19879"/>
                                <a:gd name="T1" fmla="*/ 0 h 21600"/>
                                <a:gd name="T2" fmla="*/ 19879 w 19879"/>
                                <a:gd name="T3" fmla="*/ 13151 h 21600"/>
                                <a:gd name="T4" fmla="*/ 0 w 19879"/>
                                <a:gd name="T5" fmla="*/ 21600 h 21600"/>
                              </a:gdLst>
                              <a:ahLst/>
                              <a:cxnLst>
                                <a:cxn ang="0">
                                  <a:pos x="T0" y="T1"/>
                                </a:cxn>
                                <a:cxn ang="0">
                                  <a:pos x="T2" y="T3"/>
                                </a:cxn>
                                <a:cxn ang="0">
                                  <a:pos x="T4" y="T5"/>
                                </a:cxn>
                              </a:cxnLst>
                              <a:rect l="0" t="0" r="r" b="b"/>
                              <a:pathLst>
                                <a:path w="19879" h="21600" fill="none" extrusionOk="0">
                                  <a:moveTo>
                                    <a:pt x="-1" y="0"/>
                                  </a:moveTo>
                                  <a:cubicBezTo>
                                    <a:pt x="8664" y="0"/>
                                    <a:pt x="16489" y="5177"/>
                                    <a:pt x="19878" y="13151"/>
                                  </a:cubicBezTo>
                                </a:path>
                                <a:path w="19879" h="21600" stroke="0" extrusionOk="0">
                                  <a:moveTo>
                                    <a:pt x="-1" y="0"/>
                                  </a:moveTo>
                                  <a:cubicBezTo>
                                    <a:pt x="8664" y="0"/>
                                    <a:pt x="16489" y="5177"/>
                                    <a:pt x="19878" y="13151"/>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 name="Arc 431"/>
                          <wps:cNvSpPr>
                            <a:spLocks/>
                          </wps:cNvSpPr>
                          <wps:spPr bwMode="auto">
                            <a:xfrm rot="-1213491">
                              <a:off x="7201" y="9031"/>
                              <a:ext cx="582" cy="999"/>
                            </a:xfrm>
                            <a:custGeom>
                              <a:avLst/>
                              <a:gdLst>
                                <a:gd name="G0" fmla="+- 4861 0 0"/>
                                <a:gd name="G1" fmla="+- 21600 0 0"/>
                                <a:gd name="G2" fmla="+- 21600 0 0"/>
                                <a:gd name="T0" fmla="*/ 0 w 15108"/>
                                <a:gd name="T1" fmla="*/ 554 h 21600"/>
                                <a:gd name="T2" fmla="*/ 15108 w 15108"/>
                                <a:gd name="T3" fmla="*/ 2585 h 21600"/>
                                <a:gd name="T4" fmla="*/ 4861 w 15108"/>
                                <a:gd name="T5" fmla="*/ 21600 h 21600"/>
                              </a:gdLst>
                              <a:ahLst/>
                              <a:cxnLst>
                                <a:cxn ang="0">
                                  <a:pos x="T0" y="T1"/>
                                </a:cxn>
                                <a:cxn ang="0">
                                  <a:pos x="T2" y="T3"/>
                                </a:cxn>
                                <a:cxn ang="0">
                                  <a:pos x="T4" y="T5"/>
                                </a:cxn>
                              </a:cxnLst>
                              <a:rect l="0" t="0" r="r" b="b"/>
                              <a:pathLst>
                                <a:path w="15108" h="21600" fill="none" extrusionOk="0">
                                  <a:moveTo>
                                    <a:pt x="0" y="554"/>
                                  </a:moveTo>
                                  <a:cubicBezTo>
                                    <a:pt x="1594" y="185"/>
                                    <a:pt x="3224" y="-1"/>
                                    <a:pt x="4861" y="0"/>
                                  </a:cubicBezTo>
                                  <a:cubicBezTo>
                                    <a:pt x="8437" y="0"/>
                                    <a:pt x="11958" y="888"/>
                                    <a:pt x="15107" y="2585"/>
                                  </a:cubicBezTo>
                                </a:path>
                                <a:path w="15108" h="21600" stroke="0" extrusionOk="0">
                                  <a:moveTo>
                                    <a:pt x="0" y="554"/>
                                  </a:moveTo>
                                  <a:cubicBezTo>
                                    <a:pt x="1594" y="185"/>
                                    <a:pt x="3224" y="-1"/>
                                    <a:pt x="4861" y="0"/>
                                  </a:cubicBezTo>
                                  <a:cubicBezTo>
                                    <a:pt x="8437" y="0"/>
                                    <a:pt x="11958" y="888"/>
                                    <a:pt x="15107" y="2585"/>
                                  </a:cubicBezTo>
                                  <a:lnTo>
                                    <a:pt x="4861"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 name="Arc 432"/>
                          <wps:cNvSpPr>
                            <a:spLocks/>
                          </wps:cNvSpPr>
                          <wps:spPr bwMode="auto">
                            <a:xfrm rot="-3270742">
                              <a:off x="7011" y="8944"/>
                              <a:ext cx="442" cy="255"/>
                            </a:xfrm>
                            <a:custGeom>
                              <a:avLst/>
                              <a:gdLst>
                                <a:gd name="G0" fmla="+- 0 0 0"/>
                                <a:gd name="G1" fmla="+- 21600 0 0"/>
                                <a:gd name="G2" fmla="+- 21600 0 0"/>
                                <a:gd name="T0" fmla="*/ 0 w 19879"/>
                                <a:gd name="T1" fmla="*/ 0 h 21600"/>
                                <a:gd name="T2" fmla="*/ 19879 w 19879"/>
                                <a:gd name="T3" fmla="*/ 13151 h 21600"/>
                                <a:gd name="T4" fmla="*/ 0 w 19879"/>
                                <a:gd name="T5" fmla="*/ 21600 h 21600"/>
                              </a:gdLst>
                              <a:ahLst/>
                              <a:cxnLst>
                                <a:cxn ang="0">
                                  <a:pos x="T0" y="T1"/>
                                </a:cxn>
                                <a:cxn ang="0">
                                  <a:pos x="T2" y="T3"/>
                                </a:cxn>
                                <a:cxn ang="0">
                                  <a:pos x="T4" y="T5"/>
                                </a:cxn>
                              </a:cxnLst>
                              <a:rect l="0" t="0" r="r" b="b"/>
                              <a:pathLst>
                                <a:path w="19879" h="21600" fill="none" extrusionOk="0">
                                  <a:moveTo>
                                    <a:pt x="-1" y="0"/>
                                  </a:moveTo>
                                  <a:cubicBezTo>
                                    <a:pt x="8664" y="0"/>
                                    <a:pt x="16489" y="5177"/>
                                    <a:pt x="19878" y="13151"/>
                                  </a:cubicBezTo>
                                </a:path>
                                <a:path w="19879" h="21600" stroke="0" extrusionOk="0">
                                  <a:moveTo>
                                    <a:pt x="-1" y="0"/>
                                  </a:moveTo>
                                  <a:cubicBezTo>
                                    <a:pt x="8664" y="0"/>
                                    <a:pt x="16489" y="5177"/>
                                    <a:pt x="19878" y="13151"/>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 name="Arc 433"/>
                          <wps:cNvSpPr>
                            <a:spLocks/>
                          </wps:cNvSpPr>
                          <wps:spPr bwMode="auto">
                            <a:xfrm rot="-4022584">
                              <a:off x="6918" y="8887"/>
                              <a:ext cx="442" cy="255"/>
                            </a:xfrm>
                            <a:custGeom>
                              <a:avLst/>
                              <a:gdLst>
                                <a:gd name="G0" fmla="+- 0 0 0"/>
                                <a:gd name="G1" fmla="+- 21600 0 0"/>
                                <a:gd name="G2" fmla="+- 21600 0 0"/>
                                <a:gd name="T0" fmla="*/ 0 w 19879"/>
                                <a:gd name="T1" fmla="*/ 0 h 21600"/>
                                <a:gd name="T2" fmla="*/ 19879 w 19879"/>
                                <a:gd name="T3" fmla="*/ 13151 h 21600"/>
                                <a:gd name="T4" fmla="*/ 0 w 19879"/>
                                <a:gd name="T5" fmla="*/ 21600 h 21600"/>
                              </a:gdLst>
                              <a:ahLst/>
                              <a:cxnLst>
                                <a:cxn ang="0">
                                  <a:pos x="T0" y="T1"/>
                                </a:cxn>
                                <a:cxn ang="0">
                                  <a:pos x="T2" y="T3"/>
                                </a:cxn>
                                <a:cxn ang="0">
                                  <a:pos x="T4" y="T5"/>
                                </a:cxn>
                              </a:cxnLst>
                              <a:rect l="0" t="0" r="r" b="b"/>
                              <a:pathLst>
                                <a:path w="19879" h="21600" fill="none" extrusionOk="0">
                                  <a:moveTo>
                                    <a:pt x="-1" y="0"/>
                                  </a:moveTo>
                                  <a:cubicBezTo>
                                    <a:pt x="8664" y="0"/>
                                    <a:pt x="16489" y="5177"/>
                                    <a:pt x="19878" y="13151"/>
                                  </a:cubicBezTo>
                                </a:path>
                                <a:path w="19879" h="21600" stroke="0" extrusionOk="0">
                                  <a:moveTo>
                                    <a:pt x="-1" y="0"/>
                                  </a:moveTo>
                                  <a:cubicBezTo>
                                    <a:pt x="8664" y="0"/>
                                    <a:pt x="16489" y="5177"/>
                                    <a:pt x="19878" y="13151"/>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 name="Arc 434"/>
                          <wps:cNvSpPr>
                            <a:spLocks/>
                          </wps:cNvSpPr>
                          <wps:spPr bwMode="auto">
                            <a:xfrm rot="-5001415">
                              <a:off x="6783" y="8842"/>
                              <a:ext cx="442" cy="255"/>
                            </a:xfrm>
                            <a:custGeom>
                              <a:avLst/>
                              <a:gdLst>
                                <a:gd name="G0" fmla="+- 0 0 0"/>
                                <a:gd name="G1" fmla="+- 21600 0 0"/>
                                <a:gd name="G2" fmla="+- 21600 0 0"/>
                                <a:gd name="T0" fmla="*/ 0 w 19879"/>
                                <a:gd name="T1" fmla="*/ 0 h 21600"/>
                                <a:gd name="T2" fmla="*/ 19879 w 19879"/>
                                <a:gd name="T3" fmla="*/ 13151 h 21600"/>
                                <a:gd name="T4" fmla="*/ 0 w 19879"/>
                                <a:gd name="T5" fmla="*/ 21600 h 21600"/>
                              </a:gdLst>
                              <a:ahLst/>
                              <a:cxnLst>
                                <a:cxn ang="0">
                                  <a:pos x="T0" y="T1"/>
                                </a:cxn>
                                <a:cxn ang="0">
                                  <a:pos x="T2" y="T3"/>
                                </a:cxn>
                                <a:cxn ang="0">
                                  <a:pos x="T4" y="T5"/>
                                </a:cxn>
                              </a:cxnLst>
                              <a:rect l="0" t="0" r="r" b="b"/>
                              <a:pathLst>
                                <a:path w="19879" h="21600" fill="none" extrusionOk="0">
                                  <a:moveTo>
                                    <a:pt x="-1" y="0"/>
                                  </a:moveTo>
                                  <a:cubicBezTo>
                                    <a:pt x="8664" y="0"/>
                                    <a:pt x="16489" y="5177"/>
                                    <a:pt x="19878" y="13151"/>
                                  </a:cubicBezTo>
                                </a:path>
                                <a:path w="19879" h="21600" stroke="0" extrusionOk="0">
                                  <a:moveTo>
                                    <a:pt x="-1" y="0"/>
                                  </a:moveTo>
                                  <a:cubicBezTo>
                                    <a:pt x="8664" y="0"/>
                                    <a:pt x="16489" y="5177"/>
                                    <a:pt x="19878" y="13151"/>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 name="Arc 435"/>
                          <wps:cNvSpPr>
                            <a:spLocks/>
                          </wps:cNvSpPr>
                          <wps:spPr bwMode="auto">
                            <a:xfrm rot="15715984">
                              <a:off x="6633" y="8827"/>
                              <a:ext cx="442" cy="255"/>
                            </a:xfrm>
                            <a:custGeom>
                              <a:avLst/>
                              <a:gdLst>
                                <a:gd name="G0" fmla="+- 0 0 0"/>
                                <a:gd name="G1" fmla="+- 21600 0 0"/>
                                <a:gd name="G2" fmla="+- 21600 0 0"/>
                                <a:gd name="T0" fmla="*/ 0 w 19879"/>
                                <a:gd name="T1" fmla="*/ 0 h 21600"/>
                                <a:gd name="T2" fmla="*/ 19879 w 19879"/>
                                <a:gd name="T3" fmla="*/ 13151 h 21600"/>
                                <a:gd name="T4" fmla="*/ 0 w 19879"/>
                                <a:gd name="T5" fmla="*/ 21600 h 21600"/>
                              </a:gdLst>
                              <a:ahLst/>
                              <a:cxnLst>
                                <a:cxn ang="0">
                                  <a:pos x="T0" y="T1"/>
                                </a:cxn>
                                <a:cxn ang="0">
                                  <a:pos x="T2" y="T3"/>
                                </a:cxn>
                                <a:cxn ang="0">
                                  <a:pos x="T4" y="T5"/>
                                </a:cxn>
                              </a:cxnLst>
                              <a:rect l="0" t="0" r="r" b="b"/>
                              <a:pathLst>
                                <a:path w="19879" h="21600" fill="none" extrusionOk="0">
                                  <a:moveTo>
                                    <a:pt x="-1" y="0"/>
                                  </a:moveTo>
                                  <a:cubicBezTo>
                                    <a:pt x="8664" y="0"/>
                                    <a:pt x="16489" y="5177"/>
                                    <a:pt x="19878" y="13151"/>
                                  </a:cubicBezTo>
                                </a:path>
                                <a:path w="19879" h="21600" stroke="0" extrusionOk="0">
                                  <a:moveTo>
                                    <a:pt x="-1" y="0"/>
                                  </a:moveTo>
                                  <a:cubicBezTo>
                                    <a:pt x="8664" y="0"/>
                                    <a:pt x="16489" y="5177"/>
                                    <a:pt x="19878" y="13151"/>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 name="Arc 436"/>
                          <wps:cNvSpPr>
                            <a:spLocks/>
                          </wps:cNvSpPr>
                          <wps:spPr bwMode="auto">
                            <a:xfrm rot="-27672184">
                              <a:off x="6507" y="8816"/>
                              <a:ext cx="442" cy="255"/>
                            </a:xfrm>
                            <a:custGeom>
                              <a:avLst/>
                              <a:gdLst>
                                <a:gd name="G0" fmla="+- 0 0 0"/>
                                <a:gd name="G1" fmla="+- 21600 0 0"/>
                                <a:gd name="G2" fmla="+- 21600 0 0"/>
                                <a:gd name="T0" fmla="*/ 0 w 19879"/>
                                <a:gd name="T1" fmla="*/ 0 h 21600"/>
                                <a:gd name="T2" fmla="*/ 19879 w 19879"/>
                                <a:gd name="T3" fmla="*/ 13151 h 21600"/>
                                <a:gd name="T4" fmla="*/ 0 w 19879"/>
                                <a:gd name="T5" fmla="*/ 21600 h 21600"/>
                              </a:gdLst>
                              <a:ahLst/>
                              <a:cxnLst>
                                <a:cxn ang="0">
                                  <a:pos x="T0" y="T1"/>
                                </a:cxn>
                                <a:cxn ang="0">
                                  <a:pos x="T2" y="T3"/>
                                </a:cxn>
                                <a:cxn ang="0">
                                  <a:pos x="T4" y="T5"/>
                                </a:cxn>
                              </a:cxnLst>
                              <a:rect l="0" t="0" r="r" b="b"/>
                              <a:pathLst>
                                <a:path w="19879" h="21600" fill="none" extrusionOk="0">
                                  <a:moveTo>
                                    <a:pt x="-1" y="0"/>
                                  </a:moveTo>
                                  <a:cubicBezTo>
                                    <a:pt x="8664" y="0"/>
                                    <a:pt x="16489" y="5177"/>
                                    <a:pt x="19878" y="13151"/>
                                  </a:cubicBezTo>
                                </a:path>
                                <a:path w="19879" h="21600" stroke="0" extrusionOk="0">
                                  <a:moveTo>
                                    <a:pt x="-1" y="0"/>
                                  </a:moveTo>
                                  <a:cubicBezTo>
                                    <a:pt x="8664" y="0"/>
                                    <a:pt x="16489" y="5177"/>
                                    <a:pt x="19878" y="13151"/>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 name="Arc 437"/>
                          <wps:cNvSpPr>
                            <a:spLocks/>
                          </wps:cNvSpPr>
                          <wps:spPr bwMode="auto">
                            <a:xfrm rot="6913887" flipH="1">
                              <a:off x="6013" y="8694"/>
                              <a:ext cx="536" cy="558"/>
                            </a:xfrm>
                            <a:custGeom>
                              <a:avLst/>
                              <a:gdLst>
                                <a:gd name="G0" fmla="+- 0 0 0"/>
                                <a:gd name="G1" fmla="+- 20593 0 0"/>
                                <a:gd name="G2" fmla="+- 21600 0 0"/>
                                <a:gd name="T0" fmla="*/ 6518 w 18597"/>
                                <a:gd name="T1" fmla="*/ 0 h 20593"/>
                                <a:gd name="T2" fmla="*/ 18597 w 18597"/>
                                <a:gd name="T3" fmla="*/ 9607 h 20593"/>
                                <a:gd name="T4" fmla="*/ 0 w 18597"/>
                                <a:gd name="T5" fmla="*/ 20593 h 20593"/>
                              </a:gdLst>
                              <a:ahLst/>
                              <a:cxnLst>
                                <a:cxn ang="0">
                                  <a:pos x="T0" y="T1"/>
                                </a:cxn>
                                <a:cxn ang="0">
                                  <a:pos x="T2" y="T3"/>
                                </a:cxn>
                                <a:cxn ang="0">
                                  <a:pos x="T4" y="T5"/>
                                </a:cxn>
                              </a:cxnLst>
                              <a:rect l="0" t="0" r="r" b="b"/>
                              <a:pathLst>
                                <a:path w="18597" h="20593" fill="none" extrusionOk="0">
                                  <a:moveTo>
                                    <a:pt x="6518" y="-1"/>
                                  </a:moveTo>
                                  <a:cubicBezTo>
                                    <a:pt x="11590" y="1605"/>
                                    <a:pt x="15891" y="5026"/>
                                    <a:pt x="18597" y="9606"/>
                                  </a:cubicBezTo>
                                </a:path>
                                <a:path w="18597" h="20593" stroke="0" extrusionOk="0">
                                  <a:moveTo>
                                    <a:pt x="6518" y="-1"/>
                                  </a:moveTo>
                                  <a:cubicBezTo>
                                    <a:pt x="11590" y="1605"/>
                                    <a:pt x="15891" y="5026"/>
                                    <a:pt x="18597" y="9606"/>
                                  </a:cubicBezTo>
                                  <a:lnTo>
                                    <a:pt x="0" y="2059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 name="Arc 438"/>
                          <wps:cNvSpPr>
                            <a:spLocks/>
                          </wps:cNvSpPr>
                          <wps:spPr bwMode="auto">
                            <a:xfrm rot="6206279" flipH="1">
                              <a:off x="5865" y="8746"/>
                              <a:ext cx="536" cy="558"/>
                            </a:xfrm>
                            <a:custGeom>
                              <a:avLst/>
                              <a:gdLst>
                                <a:gd name="G0" fmla="+- 0 0 0"/>
                                <a:gd name="G1" fmla="+- 20593 0 0"/>
                                <a:gd name="G2" fmla="+- 21600 0 0"/>
                                <a:gd name="T0" fmla="*/ 6518 w 18597"/>
                                <a:gd name="T1" fmla="*/ 0 h 20593"/>
                                <a:gd name="T2" fmla="*/ 18597 w 18597"/>
                                <a:gd name="T3" fmla="*/ 9607 h 20593"/>
                                <a:gd name="T4" fmla="*/ 0 w 18597"/>
                                <a:gd name="T5" fmla="*/ 20593 h 20593"/>
                              </a:gdLst>
                              <a:ahLst/>
                              <a:cxnLst>
                                <a:cxn ang="0">
                                  <a:pos x="T0" y="T1"/>
                                </a:cxn>
                                <a:cxn ang="0">
                                  <a:pos x="T2" y="T3"/>
                                </a:cxn>
                                <a:cxn ang="0">
                                  <a:pos x="T4" y="T5"/>
                                </a:cxn>
                              </a:cxnLst>
                              <a:rect l="0" t="0" r="r" b="b"/>
                              <a:pathLst>
                                <a:path w="18597" h="20593" fill="none" extrusionOk="0">
                                  <a:moveTo>
                                    <a:pt x="6518" y="-1"/>
                                  </a:moveTo>
                                  <a:cubicBezTo>
                                    <a:pt x="11590" y="1605"/>
                                    <a:pt x="15891" y="5026"/>
                                    <a:pt x="18597" y="9606"/>
                                  </a:cubicBezTo>
                                </a:path>
                                <a:path w="18597" h="20593" stroke="0" extrusionOk="0">
                                  <a:moveTo>
                                    <a:pt x="6518" y="-1"/>
                                  </a:moveTo>
                                  <a:cubicBezTo>
                                    <a:pt x="11590" y="1605"/>
                                    <a:pt x="15891" y="5026"/>
                                    <a:pt x="18597" y="9606"/>
                                  </a:cubicBezTo>
                                  <a:lnTo>
                                    <a:pt x="0" y="2059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 name="Arc 439"/>
                          <wps:cNvSpPr>
                            <a:spLocks/>
                          </wps:cNvSpPr>
                          <wps:spPr bwMode="auto">
                            <a:xfrm rot="5603936" flipH="1">
                              <a:off x="5715" y="8795"/>
                              <a:ext cx="536" cy="558"/>
                            </a:xfrm>
                            <a:custGeom>
                              <a:avLst/>
                              <a:gdLst>
                                <a:gd name="G0" fmla="+- 0 0 0"/>
                                <a:gd name="G1" fmla="+- 20593 0 0"/>
                                <a:gd name="G2" fmla="+- 21600 0 0"/>
                                <a:gd name="T0" fmla="*/ 6518 w 18597"/>
                                <a:gd name="T1" fmla="*/ 0 h 20593"/>
                                <a:gd name="T2" fmla="*/ 18597 w 18597"/>
                                <a:gd name="T3" fmla="*/ 9607 h 20593"/>
                                <a:gd name="T4" fmla="*/ 0 w 18597"/>
                                <a:gd name="T5" fmla="*/ 20593 h 20593"/>
                              </a:gdLst>
                              <a:ahLst/>
                              <a:cxnLst>
                                <a:cxn ang="0">
                                  <a:pos x="T0" y="T1"/>
                                </a:cxn>
                                <a:cxn ang="0">
                                  <a:pos x="T2" y="T3"/>
                                </a:cxn>
                                <a:cxn ang="0">
                                  <a:pos x="T4" y="T5"/>
                                </a:cxn>
                              </a:cxnLst>
                              <a:rect l="0" t="0" r="r" b="b"/>
                              <a:pathLst>
                                <a:path w="18597" h="20593" fill="none" extrusionOk="0">
                                  <a:moveTo>
                                    <a:pt x="6518" y="-1"/>
                                  </a:moveTo>
                                  <a:cubicBezTo>
                                    <a:pt x="11590" y="1605"/>
                                    <a:pt x="15891" y="5026"/>
                                    <a:pt x="18597" y="9606"/>
                                  </a:cubicBezTo>
                                </a:path>
                                <a:path w="18597" h="20593" stroke="0" extrusionOk="0">
                                  <a:moveTo>
                                    <a:pt x="6518" y="-1"/>
                                  </a:moveTo>
                                  <a:cubicBezTo>
                                    <a:pt x="11590" y="1605"/>
                                    <a:pt x="15891" y="5026"/>
                                    <a:pt x="18597" y="9606"/>
                                  </a:cubicBezTo>
                                  <a:lnTo>
                                    <a:pt x="0" y="2059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 name="Arc 440"/>
                          <wps:cNvSpPr>
                            <a:spLocks/>
                          </wps:cNvSpPr>
                          <wps:spPr bwMode="auto">
                            <a:xfrm rot="4983428" flipH="1">
                              <a:off x="5582" y="8858"/>
                              <a:ext cx="536" cy="558"/>
                            </a:xfrm>
                            <a:custGeom>
                              <a:avLst/>
                              <a:gdLst>
                                <a:gd name="G0" fmla="+- 0 0 0"/>
                                <a:gd name="G1" fmla="+- 20593 0 0"/>
                                <a:gd name="G2" fmla="+- 21600 0 0"/>
                                <a:gd name="T0" fmla="*/ 6518 w 18597"/>
                                <a:gd name="T1" fmla="*/ 0 h 20593"/>
                                <a:gd name="T2" fmla="*/ 18597 w 18597"/>
                                <a:gd name="T3" fmla="*/ 9607 h 20593"/>
                                <a:gd name="T4" fmla="*/ 0 w 18597"/>
                                <a:gd name="T5" fmla="*/ 20593 h 20593"/>
                              </a:gdLst>
                              <a:ahLst/>
                              <a:cxnLst>
                                <a:cxn ang="0">
                                  <a:pos x="T0" y="T1"/>
                                </a:cxn>
                                <a:cxn ang="0">
                                  <a:pos x="T2" y="T3"/>
                                </a:cxn>
                                <a:cxn ang="0">
                                  <a:pos x="T4" y="T5"/>
                                </a:cxn>
                              </a:cxnLst>
                              <a:rect l="0" t="0" r="r" b="b"/>
                              <a:pathLst>
                                <a:path w="18597" h="20593" fill="none" extrusionOk="0">
                                  <a:moveTo>
                                    <a:pt x="6518" y="-1"/>
                                  </a:moveTo>
                                  <a:cubicBezTo>
                                    <a:pt x="11590" y="1605"/>
                                    <a:pt x="15891" y="5026"/>
                                    <a:pt x="18597" y="9606"/>
                                  </a:cubicBezTo>
                                </a:path>
                                <a:path w="18597" h="20593" stroke="0" extrusionOk="0">
                                  <a:moveTo>
                                    <a:pt x="6518" y="-1"/>
                                  </a:moveTo>
                                  <a:cubicBezTo>
                                    <a:pt x="11590" y="1605"/>
                                    <a:pt x="15891" y="5026"/>
                                    <a:pt x="18597" y="9606"/>
                                  </a:cubicBezTo>
                                  <a:lnTo>
                                    <a:pt x="0" y="2059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0" name="Arc 441"/>
                          <wps:cNvSpPr>
                            <a:spLocks/>
                          </wps:cNvSpPr>
                          <wps:spPr bwMode="auto">
                            <a:xfrm rot="4060547" flipH="1">
                              <a:off x="5447" y="8918"/>
                              <a:ext cx="536" cy="558"/>
                            </a:xfrm>
                            <a:custGeom>
                              <a:avLst/>
                              <a:gdLst>
                                <a:gd name="G0" fmla="+- 0 0 0"/>
                                <a:gd name="G1" fmla="+- 20593 0 0"/>
                                <a:gd name="G2" fmla="+- 21600 0 0"/>
                                <a:gd name="T0" fmla="*/ 6518 w 18597"/>
                                <a:gd name="T1" fmla="*/ 0 h 20593"/>
                                <a:gd name="T2" fmla="*/ 18597 w 18597"/>
                                <a:gd name="T3" fmla="*/ 9607 h 20593"/>
                                <a:gd name="T4" fmla="*/ 0 w 18597"/>
                                <a:gd name="T5" fmla="*/ 20593 h 20593"/>
                              </a:gdLst>
                              <a:ahLst/>
                              <a:cxnLst>
                                <a:cxn ang="0">
                                  <a:pos x="T0" y="T1"/>
                                </a:cxn>
                                <a:cxn ang="0">
                                  <a:pos x="T2" y="T3"/>
                                </a:cxn>
                                <a:cxn ang="0">
                                  <a:pos x="T4" y="T5"/>
                                </a:cxn>
                              </a:cxnLst>
                              <a:rect l="0" t="0" r="r" b="b"/>
                              <a:pathLst>
                                <a:path w="18597" h="20593" fill="none" extrusionOk="0">
                                  <a:moveTo>
                                    <a:pt x="6518" y="-1"/>
                                  </a:moveTo>
                                  <a:cubicBezTo>
                                    <a:pt x="11590" y="1605"/>
                                    <a:pt x="15891" y="5026"/>
                                    <a:pt x="18597" y="9606"/>
                                  </a:cubicBezTo>
                                </a:path>
                                <a:path w="18597" h="20593" stroke="0" extrusionOk="0">
                                  <a:moveTo>
                                    <a:pt x="6518" y="-1"/>
                                  </a:moveTo>
                                  <a:cubicBezTo>
                                    <a:pt x="11590" y="1605"/>
                                    <a:pt x="15891" y="5026"/>
                                    <a:pt x="18597" y="9606"/>
                                  </a:cubicBezTo>
                                  <a:lnTo>
                                    <a:pt x="0" y="2059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1" name="Arc 442"/>
                          <wps:cNvSpPr>
                            <a:spLocks/>
                          </wps:cNvSpPr>
                          <wps:spPr bwMode="auto">
                            <a:xfrm rot="3009023" flipH="1">
                              <a:off x="5357" y="9023"/>
                              <a:ext cx="536" cy="558"/>
                            </a:xfrm>
                            <a:custGeom>
                              <a:avLst/>
                              <a:gdLst>
                                <a:gd name="G0" fmla="+- 0 0 0"/>
                                <a:gd name="G1" fmla="+- 20593 0 0"/>
                                <a:gd name="G2" fmla="+- 21600 0 0"/>
                                <a:gd name="T0" fmla="*/ 6518 w 18597"/>
                                <a:gd name="T1" fmla="*/ 0 h 20593"/>
                                <a:gd name="T2" fmla="*/ 18597 w 18597"/>
                                <a:gd name="T3" fmla="*/ 9607 h 20593"/>
                                <a:gd name="T4" fmla="*/ 0 w 18597"/>
                                <a:gd name="T5" fmla="*/ 20593 h 20593"/>
                              </a:gdLst>
                              <a:ahLst/>
                              <a:cxnLst>
                                <a:cxn ang="0">
                                  <a:pos x="T0" y="T1"/>
                                </a:cxn>
                                <a:cxn ang="0">
                                  <a:pos x="T2" y="T3"/>
                                </a:cxn>
                                <a:cxn ang="0">
                                  <a:pos x="T4" y="T5"/>
                                </a:cxn>
                              </a:cxnLst>
                              <a:rect l="0" t="0" r="r" b="b"/>
                              <a:pathLst>
                                <a:path w="18597" h="20593" fill="none" extrusionOk="0">
                                  <a:moveTo>
                                    <a:pt x="6518" y="-1"/>
                                  </a:moveTo>
                                  <a:cubicBezTo>
                                    <a:pt x="11590" y="1605"/>
                                    <a:pt x="15891" y="5026"/>
                                    <a:pt x="18597" y="9606"/>
                                  </a:cubicBezTo>
                                </a:path>
                                <a:path w="18597" h="20593" stroke="0" extrusionOk="0">
                                  <a:moveTo>
                                    <a:pt x="6518" y="-1"/>
                                  </a:moveTo>
                                  <a:cubicBezTo>
                                    <a:pt x="11590" y="1605"/>
                                    <a:pt x="15891" y="5026"/>
                                    <a:pt x="18597" y="9606"/>
                                  </a:cubicBezTo>
                                  <a:lnTo>
                                    <a:pt x="0" y="2059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2" name="Group 443"/>
                        <wpg:cNvGrpSpPr>
                          <a:grpSpLocks/>
                        </wpg:cNvGrpSpPr>
                        <wpg:grpSpPr bwMode="auto">
                          <a:xfrm>
                            <a:off x="5384" y="2837"/>
                            <a:ext cx="2295" cy="940"/>
                            <a:chOff x="5448" y="9740"/>
                            <a:chExt cx="2295" cy="940"/>
                          </a:xfrm>
                        </wpg:grpSpPr>
                        <wps:wsp>
                          <wps:cNvPr id="193" name="Arc 444"/>
                          <wps:cNvSpPr>
                            <a:spLocks/>
                          </wps:cNvSpPr>
                          <wps:spPr bwMode="auto">
                            <a:xfrm rot="11129583" flipH="1">
                              <a:off x="7136" y="9740"/>
                              <a:ext cx="470" cy="449"/>
                            </a:xfrm>
                            <a:custGeom>
                              <a:avLst/>
                              <a:gdLst>
                                <a:gd name="G0" fmla="+- 6449 0 0"/>
                                <a:gd name="G1" fmla="+- 21600 0 0"/>
                                <a:gd name="G2" fmla="+- 21600 0 0"/>
                                <a:gd name="T0" fmla="*/ 0 w 23115"/>
                                <a:gd name="T1" fmla="*/ 985 h 21600"/>
                                <a:gd name="T2" fmla="*/ 23115 w 23115"/>
                                <a:gd name="T3" fmla="*/ 7859 h 21600"/>
                                <a:gd name="T4" fmla="*/ 6449 w 23115"/>
                                <a:gd name="T5" fmla="*/ 21600 h 21600"/>
                              </a:gdLst>
                              <a:ahLst/>
                              <a:cxnLst>
                                <a:cxn ang="0">
                                  <a:pos x="T0" y="T1"/>
                                </a:cxn>
                                <a:cxn ang="0">
                                  <a:pos x="T2" y="T3"/>
                                </a:cxn>
                                <a:cxn ang="0">
                                  <a:pos x="T4" y="T5"/>
                                </a:cxn>
                              </a:cxnLst>
                              <a:rect l="0" t="0" r="r" b="b"/>
                              <a:pathLst>
                                <a:path w="23115" h="21600" fill="none" extrusionOk="0">
                                  <a:moveTo>
                                    <a:pt x="0" y="985"/>
                                  </a:moveTo>
                                  <a:cubicBezTo>
                                    <a:pt x="2087" y="332"/>
                                    <a:pt x="4261" y="-1"/>
                                    <a:pt x="6449" y="0"/>
                                  </a:cubicBezTo>
                                  <a:cubicBezTo>
                                    <a:pt x="12899" y="0"/>
                                    <a:pt x="19011" y="2882"/>
                                    <a:pt x="23114" y="7859"/>
                                  </a:cubicBezTo>
                                </a:path>
                                <a:path w="23115" h="21600" stroke="0" extrusionOk="0">
                                  <a:moveTo>
                                    <a:pt x="0" y="985"/>
                                  </a:moveTo>
                                  <a:cubicBezTo>
                                    <a:pt x="2087" y="332"/>
                                    <a:pt x="4261" y="-1"/>
                                    <a:pt x="6449" y="0"/>
                                  </a:cubicBezTo>
                                  <a:cubicBezTo>
                                    <a:pt x="12899" y="0"/>
                                    <a:pt x="19011" y="2882"/>
                                    <a:pt x="23114" y="7859"/>
                                  </a:cubicBezTo>
                                  <a:lnTo>
                                    <a:pt x="6449"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 name="Arc 445"/>
                          <wps:cNvSpPr>
                            <a:spLocks/>
                          </wps:cNvSpPr>
                          <wps:spPr bwMode="auto">
                            <a:xfrm rot="14156220" flipH="1">
                              <a:off x="7086" y="10039"/>
                              <a:ext cx="470" cy="449"/>
                            </a:xfrm>
                            <a:custGeom>
                              <a:avLst/>
                              <a:gdLst>
                                <a:gd name="G0" fmla="+- 6449 0 0"/>
                                <a:gd name="G1" fmla="+- 21600 0 0"/>
                                <a:gd name="G2" fmla="+- 21600 0 0"/>
                                <a:gd name="T0" fmla="*/ 0 w 23115"/>
                                <a:gd name="T1" fmla="*/ 985 h 21600"/>
                                <a:gd name="T2" fmla="*/ 23115 w 23115"/>
                                <a:gd name="T3" fmla="*/ 7859 h 21600"/>
                                <a:gd name="T4" fmla="*/ 6449 w 23115"/>
                                <a:gd name="T5" fmla="*/ 21600 h 21600"/>
                              </a:gdLst>
                              <a:ahLst/>
                              <a:cxnLst>
                                <a:cxn ang="0">
                                  <a:pos x="T0" y="T1"/>
                                </a:cxn>
                                <a:cxn ang="0">
                                  <a:pos x="T2" y="T3"/>
                                </a:cxn>
                                <a:cxn ang="0">
                                  <a:pos x="T4" y="T5"/>
                                </a:cxn>
                              </a:cxnLst>
                              <a:rect l="0" t="0" r="r" b="b"/>
                              <a:pathLst>
                                <a:path w="23115" h="21600" fill="none" extrusionOk="0">
                                  <a:moveTo>
                                    <a:pt x="0" y="985"/>
                                  </a:moveTo>
                                  <a:cubicBezTo>
                                    <a:pt x="2087" y="332"/>
                                    <a:pt x="4261" y="-1"/>
                                    <a:pt x="6449" y="0"/>
                                  </a:cubicBezTo>
                                  <a:cubicBezTo>
                                    <a:pt x="12899" y="0"/>
                                    <a:pt x="19011" y="2882"/>
                                    <a:pt x="23114" y="7859"/>
                                  </a:cubicBezTo>
                                </a:path>
                                <a:path w="23115" h="21600" stroke="0" extrusionOk="0">
                                  <a:moveTo>
                                    <a:pt x="0" y="985"/>
                                  </a:moveTo>
                                  <a:cubicBezTo>
                                    <a:pt x="2087" y="332"/>
                                    <a:pt x="4261" y="-1"/>
                                    <a:pt x="6449" y="0"/>
                                  </a:cubicBezTo>
                                  <a:cubicBezTo>
                                    <a:pt x="12899" y="0"/>
                                    <a:pt x="19011" y="2882"/>
                                    <a:pt x="23114" y="7859"/>
                                  </a:cubicBezTo>
                                  <a:lnTo>
                                    <a:pt x="6449"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 name="Arc 446"/>
                          <wps:cNvSpPr>
                            <a:spLocks/>
                          </wps:cNvSpPr>
                          <wps:spPr bwMode="auto">
                            <a:xfrm rot="13393869" flipH="1">
                              <a:off x="7243" y="9769"/>
                              <a:ext cx="500" cy="684"/>
                            </a:xfrm>
                            <a:custGeom>
                              <a:avLst/>
                              <a:gdLst>
                                <a:gd name="G0" fmla="+- 0 0 0"/>
                                <a:gd name="G1" fmla="+- 21600 0 0"/>
                                <a:gd name="G2" fmla="+- 21600 0 0"/>
                                <a:gd name="T0" fmla="*/ 0 w 17174"/>
                                <a:gd name="T1" fmla="*/ 0 h 21600"/>
                                <a:gd name="T2" fmla="*/ 17174 w 17174"/>
                                <a:gd name="T3" fmla="*/ 8500 h 21600"/>
                                <a:gd name="T4" fmla="*/ 0 w 17174"/>
                                <a:gd name="T5" fmla="*/ 21600 h 21600"/>
                              </a:gdLst>
                              <a:ahLst/>
                              <a:cxnLst>
                                <a:cxn ang="0">
                                  <a:pos x="T0" y="T1"/>
                                </a:cxn>
                                <a:cxn ang="0">
                                  <a:pos x="T2" y="T3"/>
                                </a:cxn>
                                <a:cxn ang="0">
                                  <a:pos x="T4" y="T5"/>
                                </a:cxn>
                              </a:cxnLst>
                              <a:rect l="0" t="0" r="r" b="b"/>
                              <a:pathLst>
                                <a:path w="17174" h="21600" fill="none" extrusionOk="0">
                                  <a:moveTo>
                                    <a:pt x="-1" y="0"/>
                                  </a:moveTo>
                                  <a:cubicBezTo>
                                    <a:pt x="6736" y="0"/>
                                    <a:pt x="13088" y="3143"/>
                                    <a:pt x="17174" y="8499"/>
                                  </a:cubicBezTo>
                                </a:path>
                                <a:path w="17174" h="21600" stroke="0" extrusionOk="0">
                                  <a:moveTo>
                                    <a:pt x="-1" y="0"/>
                                  </a:moveTo>
                                  <a:cubicBezTo>
                                    <a:pt x="6736" y="0"/>
                                    <a:pt x="13088" y="3143"/>
                                    <a:pt x="17174" y="8499"/>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 name="Arc 447"/>
                          <wps:cNvSpPr>
                            <a:spLocks/>
                          </wps:cNvSpPr>
                          <wps:spPr bwMode="auto">
                            <a:xfrm rot="15315286" flipH="1">
                              <a:off x="6986" y="10139"/>
                              <a:ext cx="470" cy="449"/>
                            </a:xfrm>
                            <a:custGeom>
                              <a:avLst/>
                              <a:gdLst>
                                <a:gd name="G0" fmla="+- 6449 0 0"/>
                                <a:gd name="G1" fmla="+- 21600 0 0"/>
                                <a:gd name="G2" fmla="+- 21600 0 0"/>
                                <a:gd name="T0" fmla="*/ 0 w 23115"/>
                                <a:gd name="T1" fmla="*/ 985 h 21600"/>
                                <a:gd name="T2" fmla="*/ 23115 w 23115"/>
                                <a:gd name="T3" fmla="*/ 7859 h 21600"/>
                                <a:gd name="T4" fmla="*/ 6449 w 23115"/>
                                <a:gd name="T5" fmla="*/ 21600 h 21600"/>
                              </a:gdLst>
                              <a:ahLst/>
                              <a:cxnLst>
                                <a:cxn ang="0">
                                  <a:pos x="T0" y="T1"/>
                                </a:cxn>
                                <a:cxn ang="0">
                                  <a:pos x="T2" y="T3"/>
                                </a:cxn>
                                <a:cxn ang="0">
                                  <a:pos x="T4" y="T5"/>
                                </a:cxn>
                              </a:cxnLst>
                              <a:rect l="0" t="0" r="r" b="b"/>
                              <a:pathLst>
                                <a:path w="23115" h="21600" fill="none" extrusionOk="0">
                                  <a:moveTo>
                                    <a:pt x="0" y="985"/>
                                  </a:moveTo>
                                  <a:cubicBezTo>
                                    <a:pt x="2087" y="332"/>
                                    <a:pt x="4261" y="-1"/>
                                    <a:pt x="6449" y="0"/>
                                  </a:cubicBezTo>
                                  <a:cubicBezTo>
                                    <a:pt x="12899" y="0"/>
                                    <a:pt x="19011" y="2882"/>
                                    <a:pt x="23114" y="7859"/>
                                  </a:cubicBezTo>
                                </a:path>
                                <a:path w="23115" h="21600" stroke="0" extrusionOk="0">
                                  <a:moveTo>
                                    <a:pt x="0" y="985"/>
                                  </a:moveTo>
                                  <a:cubicBezTo>
                                    <a:pt x="2087" y="332"/>
                                    <a:pt x="4261" y="-1"/>
                                    <a:pt x="6449" y="0"/>
                                  </a:cubicBezTo>
                                  <a:cubicBezTo>
                                    <a:pt x="12899" y="0"/>
                                    <a:pt x="19011" y="2882"/>
                                    <a:pt x="23114" y="7859"/>
                                  </a:cubicBezTo>
                                  <a:lnTo>
                                    <a:pt x="6449"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 name="Arc 448"/>
                          <wps:cNvSpPr>
                            <a:spLocks/>
                          </wps:cNvSpPr>
                          <wps:spPr bwMode="auto">
                            <a:xfrm rot="17585508" flipH="1">
                              <a:off x="6832" y="10085"/>
                              <a:ext cx="536" cy="558"/>
                            </a:xfrm>
                            <a:custGeom>
                              <a:avLst/>
                              <a:gdLst>
                                <a:gd name="G0" fmla="+- 0 0 0"/>
                                <a:gd name="G1" fmla="+- 20593 0 0"/>
                                <a:gd name="G2" fmla="+- 21600 0 0"/>
                                <a:gd name="T0" fmla="*/ 6518 w 18597"/>
                                <a:gd name="T1" fmla="*/ 0 h 20593"/>
                                <a:gd name="T2" fmla="*/ 18597 w 18597"/>
                                <a:gd name="T3" fmla="*/ 9607 h 20593"/>
                                <a:gd name="T4" fmla="*/ 0 w 18597"/>
                                <a:gd name="T5" fmla="*/ 20593 h 20593"/>
                              </a:gdLst>
                              <a:ahLst/>
                              <a:cxnLst>
                                <a:cxn ang="0">
                                  <a:pos x="T0" y="T1"/>
                                </a:cxn>
                                <a:cxn ang="0">
                                  <a:pos x="T2" y="T3"/>
                                </a:cxn>
                                <a:cxn ang="0">
                                  <a:pos x="T4" y="T5"/>
                                </a:cxn>
                              </a:cxnLst>
                              <a:rect l="0" t="0" r="r" b="b"/>
                              <a:pathLst>
                                <a:path w="18597" h="20593" fill="none" extrusionOk="0">
                                  <a:moveTo>
                                    <a:pt x="6518" y="-1"/>
                                  </a:moveTo>
                                  <a:cubicBezTo>
                                    <a:pt x="11590" y="1605"/>
                                    <a:pt x="15891" y="5026"/>
                                    <a:pt x="18597" y="9606"/>
                                  </a:cubicBezTo>
                                </a:path>
                                <a:path w="18597" h="20593" stroke="0" extrusionOk="0">
                                  <a:moveTo>
                                    <a:pt x="6518" y="-1"/>
                                  </a:moveTo>
                                  <a:cubicBezTo>
                                    <a:pt x="11590" y="1605"/>
                                    <a:pt x="15891" y="5026"/>
                                    <a:pt x="18597" y="9606"/>
                                  </a:cubicBezTo>
                                  <a:lnTo>
                                    <a:pt x="0" y="2059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 name="Arc 449"/>
                          <wps:cNvSpPr>
                            <a:spLocks/>
                          </wps:cNvSpPr>
                          <wps:spPr bwMode="auto">
                            <a:xfrm rot="17979463" flipH="1">
                              <a:off x="6707" y="10118"/>
                              <a:ext cx="536" cy="558"/>
                            </a:xfrm>
                            <a:custGeom>
                              <a:avLst/>
                              <a:gdLst>
                                <a:gd name="G0" fmla="+- 0 0 0"/>
                                <a:gd name="G1" fmla="+- 20593 0 0"/>
                                <a:gd name="G2" fmla="+- 21600 0 0"/>
                                <a:gd name="T0" fmla="*/ 6518 w 18597"/>
                                <a:gd name="T1" fmla="*/ 0 h 20593"/>
                                <a:gd name="T2" fmla="*/ 18597 w 18597"/>
                                <a:gd name="T3" fmla="*/ 9607 h 20593"/>
                                <a:gd name="T4" fmla="*/ 0 w 18597"/>
                                <a:gd name="T5" fmla="*/ 20593 h 20593"/>
                              </a:gdLst>
                              <a:ahLst/>
                              <a:cxnLst>
                                <a:cxn ang="0">
                                  <a:pos x="T0" y="T1"/>
                                </a:cxn>
                                <a:cxn ang="0">
                                  <a:pos x="T2" y="T3"/>
                                </a:cxn>
                                <a:cxn ang="0">
                                  <a:pos x="T4" y="T5"/>
                                </a:cxn>
                              </a:cxnLst>
                              <a:rect l="0" t="0" r="r" b="b"/>
                              <a:pathLst>
                                <a:path w="18597" h="20593" fill="none" extrusionOk="0">
                                  <a:moveTo>
                                    <a:pt x="6518" y="-1"/>
                                  </a:moveTo>
                                  <a:cubicBezTo>
                                    <a:pt x="11590" y="1605"/>
                                    <a:pt x="15891" y="5026"/>
                                    <a:pt x="18597" y="9606"/>
                                  </a:cubicBezTo>
                                </a:path>
                                <a:path w="18597" h="20593" stroke="0" extrusionOk="0">
                                  <a:moveTo>
                                    <a:pt x="6518" y="-1"/>
                                  </a:moveTo>
                                  <a:cubicBezTo>
                                    <a:pt x="11590" y="1605"/>
                                    <a:pt x="15891" y="5026"/>
                                    <a:pt x="18597" y="9606"/>
                                  </a:cubicBezTo>
                                  <a:lnTo>
                                    <a:pt x="0" y="2059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 name="Arc 450"/>
                          <wps:cNvSpPr>
                            <a:spLocks/>
                          </wps:cNvSpPr>
                          <wps:spPr bwMode="auto">
                            <a:xfrm rot="18423779" flipH="1">
                              <a:off x="6572" y="10133"/>
                              <a:ext cx="536" cy="558"/>
                            </a:xfrm>
                            <a:custGeom>
                              <a:avLst/>
                              <a:gdLst>
                                <a:gd name="G0" fmla="+- 0 0 0"/>
                                <a:gd name="G1" fmla="+- 20593 0 0"/>
                                <a:gd name="G2" fmla="+- 21600 0 0"/>
                                <a:gd name="T0" fmla="*/ 6518 w 18597"/>
                                <a:gd name="T1" fmla="*/ 0 h 20593"/>
                                <a:gd name="T2" fmla="*/ 18597 w 18597"/>
                                <a:gd name="T3" fmla="*/ 9607 h 20593"/>
                                <a:gd name="T4" fmla="*/ 0 w 18597"/>
                                <a:gd name="T5" fmla="*/ 20593 h 20593"/>
                              </a:gdLst>
                              <a:ahLst/>
                              <a:cxnLst>
                                <a:cxn ang="0">
                                  <a:pos x="T0" y="T1"/>
                                </a:cxn>
                                <a:cxn ang="0">
                                  <a:pos x="T2" y="T3"/>
                                </a:cxn>
                                <a:cxn ang="0">
                                  <a:pos x="T4" y="T5"/>
                                </a:cxn>
                              </a:cxnLst>
                              <a:rect l="0" t="0" r="r" b="b"/>
                              <a:pathLst>
                                <a:path w="18597" h="20593" fill="none" extrusionOk="0">
                                  <a:moveTo>
                                    <a:pt x="6518" y="-1"/>
                                  </a:moveTo>
                                  <a:cubicBezTo>
                                    <a:pt x="11590" y="1605"/>
                                    <a:pt x="15891" y="5026"/>
                                    <a:pt x="18597" y="9606"/>
                                  </a:cubicBezTo>
                                </a:path>
                                <a:path w="18597" h="20593" stroke="0" extrusionOk="0">
                                  <a:moveTo>
                                    <a:pt x="6518" y="-1"/>
                                  </a:moveTo>
                                  <a:cubicBezTo>
                                    <a:pt x="11590" y="1605"/>
                                    <a:pt x="15891" y="5026"/>
                                    <a:pt x="18597" y="9606"/>
                                  </a:cubicBezTo>
                                  <a:lnTo>
                                    <a:pt x="0" y="2059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 name="Arc 451"/>
                          <wps:cNvSpPr>
                            <a:spLocks/>
                          </wps:cNvSpPr>
                          <wps:spPr bwMode="auto">
                            <a:xfrm rot="5400000">
                              <a:off x="6183" y="10297"/>
                              <a:ext cx="442" cy="255"/>
                            </a:xfrm>
                            <a:custGeom>
                              <a:avLst/>
                              <a:gdLst>
                                <a:gd name="G0" fmla="+- 0 0 0"/>
                                <a:gd name="G1" fmla="+- 21600 0 0"/>
                                <a:gd name="G2" fmla="+- 21600 0 0"/>
                                <a:gd name="T0" fmla="*/ 0 w 19879"/>
                                <a:gd name="T1" fmla="*/ 0 h 21600"/>
                                <a:gd name="T2" fmla="*/ 19879 w 19879"/>
                                <a:gd name="T3" fmla="*/ 13151 h 21600"/>
                                <a:gd name="T4" fmla="*/ 0 w 19879"/>
                                <a:gd name="T5" fmla="*/ 21600 h 21600"/>
                              </a:gdLst>
                              <a:ahLst/>
                              <a:cxnLst>
                                <a:cxn ang="0">
                                  <a:pos x="T0" y="T1"/>
                                </a:cxn>
                                <a:cxn ang="0">
                                  <a:pos x="T2" y="T3"/>
                                </a:cxn>
                                <a:cxn ang="0">
                                  <a:pos x="T4" y="T5"/>
                                </a:cxn>
                              </a:cxnLst>
                              <a:rect l="0" t="0" r="r" b="b"/>
                              <a:pathLst>
                                <a:path w="19879" h="21600" fill="none" extrusionOk="0">
                                  <a:moveTo>
                                    <a:pt x="-1" y="0"/>
                                  </a:moveTo>
                                  <a:cubicBezTo>
                                    <a:pt x="8664" y="0"/>
                                    <a:pt x="16489" y="5177"/>
                                    <a:pt x="19878" y="13151"/>
                                  </a:cubicBezTo>
                                </a:path>
                                <a:path w="19879" h="21600" stroke="0" extrusionOk="0">
                                  <a:moveTo>
                                    <a:pt x="-1" y="0"/>
                                  </a:moveTo>
                                  <a:cubicBezTo>
                                    <a:pt x="8664" y="0"/>
                                    <a:pt x="16489" y="5177"/>
                                    <a:pt x="19878" y="13151"/>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 name="Arc 452"/>
                          <wps:cNvSpPr>
                            <a:spLocks/>
                          </wps:cNvSpPr>
                          <wps:spPr bwMode="auto">
                            <a:xfrm rot="6159272">
                              <a:off x="6033" y="10252"/>
                              <a:ext cx="442" cy="255"/>
                            </a:xfrm>
                            <a:custGeom>
                              <a:avLst/>
                              <a:gdLst>
                                <a:gd name="G0" fmla="+- 0 0 0"/>
                                <a:gd name="G1" fmla="+- 21600 0 0"/>
                                <a:gd name="G2" fmla="+- 21600 0 0"/>
                                <a:gd name="T0" fmla="*/ 0 w 19879"/>
                                <a:gd name="T1" fmla="*/ 0 h 21600"/>
                                <a:gd name="T2" fmla="*/ 19879 w 19879"/>
                                <a:gd name="T3" fmla="*/ 13151 h 21600"/>
                                <a:gd name="T4" fmla="*/ 0 w 19879"/>
                                <a:gd name="T5" fmla="*/ 21600 h 21600"/>
                              </a:gdLst>
                              <a:ahLst/>
                              <a:cxnLst>
                                <a:cxn ang="0">
                                  <a:pos x="T0" y="T1"/>
                                </a:cxn>
                                <a:cxn ang="0">
                                  <a:pos x="T2" y="T3"/>
                                </a:cxn>
                                <a:cxn ang="0">
                                  <a:pos x="T4" y="T5"/>
                                </a:cxn>
                              </a:cxnLst>
                              <a:rect l="0" t="0" r="r" b="b"/>
                              <a:pathLst>
                                <a:path w="19879" h="21600" fill="none" extrusionOk="0">
                                  <a:moveTo>
                                    <a:pt x="-1" y="0"/>
                                  </a:moveTo>
                                  <a:cubicBezTo>
                                    <a:pt x="8664" y="0"/>
                                    <a:pt x="16489" y="5177"/>
                                    <a:pt x="19878" y="13151"/>
                                  </a:cubicBezTo>
                                </a:path>
                                <a:path w="19879" h="21600" stroke="0" extrusionOk="0">
                                  <a:moveTo>
                                    <a:pt x="-1" y="0"/>
                                  </a:moveTo>
                                  <a:cubicBezTo>
                                    <a:pt x="8664" y="0"/>
                                    <a:pt x="16489" y="5177"/>
                                    <a:pt x="19878" y="13151"/>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 name="Arc 453"/>
                          <wps:cNvSpPr>
                            <a:spLocks/>
                          </wps:cNvSpPr>
                          <wps:spPr bwMode="auto">
                            <a:xfrm rot="6366427">
                              <a:off x="5864" y="10238"/>
                              <a:ext cx="442" cy="255"/>
                            </a:xfrm>
                            <a:custGeom>
                              <a:avLst/>
                              <a:gdLst>
                                <a:gd name="G0" fmla="+- 0 0 0"/>
                                <a:gd name="G1" fmla="+- 21600 0 0"/>
                                <a:gd name="G2" fmla="+- 21600 0 0"/>
                                <a:gd name="T0" fmla="*/ 0 w 19879"/>
                                <a:gd name="T1" fmla="*/ 0 h 21600"/>
                                <a:gd name="T2" fmla="*/ 19879 w 19879"/>
                                <a:gd name="T3" fmla="*/ 13151 h 21600"/>
                                <a:gd name="T4" fmla="*/ 0 w 19879"/>
                                <a:gd name="T5" fmla="*/ 21600 h 21600"/>
                              </a:gdLst>
                              <a:ahLst/>
                              <a:cxnLst>
                                <a:cxn ang="0">
                                  <a:pos x="T0" y="T1"/>
                                </a:cxn>
                                <a:cxn ang="0">
                                  <a:pos x="T2" y="T3"/>
                                </a:cxn>
                                <a:cxn ang="0">
                                  <a:pos x="T4" y="T5"/>
                                </a:cxn>
                              </a:cxnLst>
                              <a:rect l="0" t="0" r="r" b="b"/>
                              <a:pathLst>
                                <a:path w="19879" h="21600" fill="none" extrusionOk="0">
                                  <a:moveTo>
                                    <a:pt x="-1" y="0"/>
                                  </a:moveTo>
                                  <a:cubicBezTo>
                                    <a:pt x="8664" y="0"/>
                                    <a:pt x="16489" y="5177"/>
                                    <a:pt x="19878" y="13151"/>
                                  </a:cubicBezTo>
                                </a:path>
                                <a:path w="19879" h="21600" stroke="0" extrusionOk="0">
                                  <a:moveTo>
                                    <a:pt x="-1" y="0"/>
                                  </a:moveTo>
                                  <a:cubicBezTo>
                                    <a:pt x="8664" y="0"/>
                                    <a:pt x="16489" y="5177"/>
                                    <a:pt x="19878" y="13151"/>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3" name="Arc 454"/>
                          <wps:cNvSpPr>
                            <a:spLocks/>
                          </wps:cNvSpPr>
                          <wps:spPr bwMode="auto">
                            <a:xfrm rot="7020233">
                              <a:off x="5697" y="10216"/>
                              <a:ext cx="442" cy="255"/>
                            </a:xfrm>
                            <a:custGeom>
                              <a:avLst/>
                              <a:gdLst>
                                <a:gd name="G0" fmla="+- 0 0 0"/>
                                <a:gd name="G1" fmla="+- 21600 0 0"/>
                                <a:gd name="G2" fmla="+- 21600 0 0"/>
                                <a:gd name="T0" fmla="*/ 0 w 19879"/>
                                <a:gd name="T1" fmla="*/ 0 h 21600"/>
                                <a:gd name="T2" fmla="*/ 19879 w 19879"/>
                                <a:gd name="T3" fmla="*/ 13151 h 21600"/>
                                <a:gd name="T4" fmla="*/ 0 w 19879"/>
                                <a:gd name="T5" fmla="*/ 21600 h 21600"/>
                              </a:gdLst>
                              <a:ahLst/>
                              <a:cxnLst>
                                <a:cxn ang="0">
                                  <a:pos x="T0" y="T1"/>
                                </a:cxn>
                                <a:cxn ang="0">
                                  <a:pos x="T2" y="T3"/>
                                </a:cxn>
                                <a:cxn ang="0">
                                  <a:pos x="T4" y="T5"/>
                                </a:cxn>
                              </a:cxnLst>
                              <a:rect l="0" t="0" r="r" b="b"/>
                              <a:pathLst>
                                <a:path w="19879" h="21600" fill="none" extrusionOk="0">
                                  <a:moveTo>
                                    <a:pt x="-1" y="0"/>
                                  </a:moveTo>
                                  <a:cubicBezTo>
                                    <a:pt x="8664" y="0"/>
                                    <a:pt x="16489" y="5177"/>
                                    <a:pt x="19878" y="13151"/>
                                  </a:cubicBezTo>
                                </a:path>
                                <a:path w="19879" h="21600" stroke="0" extrusionOk="0">
                                  <a:moveTo>
                                    <a:pt x="-1" y="0"/>
                                  </a:moveTo>
                                  <a:cubicBezTo>
                                    <a:pt x="8664" y="0"/>
                                    <a:pt x="16489" y="5177"/>
                                    <a:pt x="19878" y="13151"/>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4" name="Arc 455"/>
                          <wps:cNvSpPr>
                            <a:spLocks/>
                          </wps:cNvSpPr>
                          <wps:spPr bwMode="auto">
                            <a:xfrm rot="7737232">
                              <a:off x="5566" y="10140"/>
                              <a:ext cx="442" cy="255"/>
                            </a:xfrm>
                            <a:custGeom>
                              <a:avLst/>
                              <a:gdLst>
                                <a:gd name="G0" fmla="+- 0 0 0"/>
                                <a:gd name="G1" fmla="+- 21600 0 0"/>
                                <a:gd name="G2" fmla="+- 21600 0 0"/>
                                <a:gd name="T0" fmla="*/ 0 w 19879"/>
                                <a:gd name="T1" fmla="*/ 0 h 21600"/>
                                <a:gd name="T2" fmla="*/ 19879 w 19879"/>
                                <a:gd name="T3" fmla="*/ 13151 h 21600"/>
                                <a:gd name="T4" fmla="*/ 0 w 19879"/>
                                <a:gd name="T5" fmla="*/ 21600 h 21600"/>
                              </a:gdLst>
                              <a:ahLst/>
                              <a:cxnLst>
                                <a:cxn ang="0">
                                  <a:pos x="T0" y="T1"/>
                                </a:cxn>
                                <a:cxn ang="0">
                                  <a:pos x="T2" y="T3"/>
                                </a:cxn>
                                <a:cxn ang="0">
                                  <a:pos x="T4" y="T5"/>
                                </a:cxn>
                              </a:cxnLst>
                              <a:rect l="0" t="0" r="r" b="b"/>
                              <a:pathLst>
                                <a:path w="19879" h="21600" fill="none" extrusionOk="0">
                                  <a:moveTo>
                                    <a:pt x="-1" y="0"/>
                                  </a:moveTo>
                                  <a:cubicBezTo>
                                    <a:pt x="8664" y="0"/>
                                    <a:pt x="16489" y="5177"/>
                                    <a:pt x="19878" y="13151"/>
                                  </a:cubicBezTo>
                                </a:path>
                                <a:path w="19879" h="21600" stroke="0" extrusionOk="0">
                                  <a:moveTo>
                                    <a:pt x="-1" y="0"/>
                                  </a:moveTo>
                                  <a:cubicBezTo>
                                    <a:pt x="8664" y="0"/>
                                    <a:pt x="16489" y="5177"/>
                                    <a:pt x="19878" y="13151"/>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 name="Arc 456"/>
                          <wps:cNvSpPr>
                            <a:spLocks/>
                          </wps:cNvSpPr>
                          <wps:spPr bwMode="auto">
                            <a:xfrm rot="8964206">
                              <a:off x="5448" y="10042"/>
                              <a:ext cx="442" cy="255"/>
                            </a:xfrm>
                            <a:custGeom>
                              <a:avLst/>
                              <a:gdLst>
                                <a:gd name="G0" fmla="+- 0 0 0"/>
                                <a:gd name="G1" fmla="+- 21600 0 0"/>
                                <a:gd name="G2" fmla="+- 21600 0 0"/>
                                <a:gd name="T0" fmla="*/ 0 w 19879"/>
                                <a:gd name="T1" fmla="*/ 0 h 21600"/>
                                <a:gd name="T2" fmla="*/ 19879 w 19879"/>
                                <a:gd name="T3" fmla="*/ 13151 h 21600"/>
                                <a:gd name="T4" fmla="*/ 0 w 19879"/>
                                <a:gd name="T5" fmla="*/ 21600 h 21600"/>
                              </a:gdLst>
                              <a:ahLst/>
                              <a:cxnLst>
                                <a:cxn ang="0">
                                  <a:pos x="T0" y="T1"/>
                                </a:cxn>
                                <a:cxn ang="0">
                                  <a:pos x="T2" y="T3"/>
                                </a:cxn>
                                <a:cxn ang="0">
                                  <a:pos x="T4" y="T5"/>
                                </a:cxn>
                              </a:cxnLst>
                              <a:rect l="0" t="0" r="r" b="b"/>
                              <a:pathLst>
                                <a:path w="19879" h="21600" fill="none" extrusionOk="0">
                                  <a:moveTo>
                                    <a:pt x="-1" y="0"/>
                                  </a:moveTo>
                                  <a:cubicBezTo>
                                    <a:pt x="8664" y="0"/>
                                    <a:pt x="16489" y="5177"/>
                                    <a:pt x="19878" y="13151"/>
                                  </a:cubicBezTo>
                                </a:path>
                                <a:path w="19879" h="21600" stroke="0" extrusionOk="0">
                                  <a:moveTo>
                                    <a:pt x="-1" y="0"/>
                                  </a:moveTo>
                                  <a:cubicBezTo>
                                    <a:pt x="8664" y="0"/>
                                    <a:pt x="16489" y="5177"/>
                                    <a:pt x="19878" y="13151"/>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06" name="AutoShape 457"/>
                        <wps:cNvCnPr>
                          <a:cxnSpLocks noChangeShapeType="1"/>
                        </wps:cNvCnPr>
                        <wps:spPr bwMode="auto">
                          <a:xfrm>
                            <a:off x="5956" y="2624"/>
                            <a:ext cx="0" cy="213"/>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7" name="AutoShape 458"/>
                        <wps:cNvCnPr>
                          <a:cxnSpLocks noChangeShapeType="1"/>
                        </wps:cNvCnPr>
                        <wps:spPr bwMode="auto">
                          <a:xfrm>
                            <a:off x="6080" y="2616"/>
                            <a:ext cx="0" cy="213"/>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8" name="AutoShape 459"/>
                        <wps:cNvCnPr>
                          <a:cxnSpLocks noChangeShapeType="1"/>
                        </wps:cNvCnPr>
                        <wps:spPr bwMode="auto">
                          <a:xfrm>
                            <a:off x="6192" y="2616"/>
                            <a:ext cx="0" cy="213"/>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9" name="AutoShape 460"/>
                        <wps:cNvCnPr>
                          <a:cxnSpLocks noChangeShapeType="1"/>
                        </wps:cNvCnPr>
                        <wps:spPr bwMode="auto">
                          <a:xfrm>
                            <a:off x="6307" y="2607"/>
                            <a:ext cx="0" cy="213"/>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10" name="AutoShape 461"/>
                        <wps:cNvCnPr>
                          <a:cxnSpLocks noChangeShapeType="1"/>
                        </wps:cNvCnPr>
                        <wps:spPr bwMode="auto">
                          <a:xfrm>
                            <a:off x="6432" y="2592"/>
                            <a:ext cx="0" cy="213"/>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11" name="AutoShape 462"/>
                        <wps:cNvCnPr>
                          <a:cxnSpLocks noChangeShapeType="1"/>
                        </wps:cNvCnPr>
                        <wps:spPr bwMode="auto">
                          <a:xfrm>
                            <a:off x="6553" y="2598"/>
                            <a:ext cx="0" cy="213"/>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12" name="AutoShape 463"/>
                        <wps:cNvCnPr>
                          <a:cxnSpLocks noChangeShapeType="1"/>
                        </wps:cNvCnPr>
                        <wps:spPr bwMode="auto">
                          <a:xfrm>
                            <a:off x="6680" y="2598"/>
                            <a:ext cx="0" cy="213"/>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13" name="AutoShape 464"/>
                        <wps:cNvCnPr>
                          <a:cxnSpLocks noChangeShapeType="1"/>
                        </wps:cNvCnPr>
                        <wps:spPr bwMode="auto">
                          <a:xfrm>
                            <a:off x="6794" y="2589"/>
                            <a:ext cx="0" cy="213"/>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14" name="AutoShape 465"/>
                        <wps:cNvCnPr>
                          <a:cxnSpLocks noChangeShapeType="1"/>
                        </wps:cNvCnPr>
                        <wps:spPr bwMode="auto">
                          <a:xfrm>
                            <a:off x="6912" y="2592"/>
                            <a:ext cx="0" cy="213"/>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15" name="AutoShape 466"/>
                        <wps:cNvCnPr>
                          <a:cxnSpLocks noChangeShapeType="1"/>
                        </wps:cNvCnPr>
                        <wps:spPr bwMode="auto">
                          <a:xfrm>
                            <a:off x="7030" y="2584"/>
                            <a:ext cx="0" cy="213"/>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16" name="AutoShape 467"/>
                        <wps:cNvCnPr>
                          <a:cxnSpLocks noChangeShapeType="1"/>
                        </wps:cNvCnPr>
                        <wps:spPr bwMode="auto">
                          <a:xfrm>
                            <a:off x="7255" y="2712"/>
                            <a:ext cx="1" cy="127"/>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17" name="AutoShape 468"/>
                        <wps:cNvCnPr>
                          <a:cxnSpLocks noChangeShapeType="1"/>
                        </wps:cNvCnPr>
                        <wps:spPr bwMode="auto">
                          <a:xfrm>
                            <a:off x="7390" y="2702"/>
                            <a:ext cx="1" cy="127"/>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18" name="AutoShape 469"/>
                        <wps:cNvCnPr>
                          <a:cxnSpLocks noChangeShapeType="1"/>
                        </wps:cNvCnPr>
                        <wps:spPr bwMode="auto">
                          <a:xfrm>
                            <a:off x="7545" y="2696"/>
                            <a:ext cx="1" cy="127"/>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19" name="AutoShape 470"/>
                        <wps:cNvCnPr>
                          <a:cxnSpLocks noChangeShapeType="1"/>
                        </wps:cNvCnPr>
                        <wps:spPr bwMode="auto">
                          <a:xfrm flipH="1">
                            <a:off x="7397" y="3175"/>
                            <a:ext cx="112" cy="6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20" name="AutoShape 471"/>
                        <wps:cNvCnPr>
                          <a:cxnSpLocks noChangeShapeType="1"/>
                        </wps:cNvCnPr>
                        <wps:spPr bwMode="auto">
                          <a:xfrm flipH="1">
                            <a:off x="7282" y="3441"/>
                            <a:ext cx="112"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21" name="AutoShape 472"/>
                        <wps:cNvCnPr>
                          <a:cxnSpLocks noChangeShapeType="1"/>
                        </wps:cNvCnPr>
                        <wps:spPr bwMode="auto">
                          <a:xfrm flipH="1" flipV="1">
                            <a:off x="7099" y="3497"/>
                            <a:ext cx="80" cy="4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22" name="AutoShape 473"/>
                        <wps:cNvCnPr>
                          <a:cxnSpLocks noChangeShapeType="1"/>
                        </wps:cNvCnPr>
                        <wps:spPr bwMode="auto">
                          <a:xfrm flipH="1" flipV="1">
                            <a:off x="6957" y="3532"/>
                            <a:ext cx="41" cy="5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23" name="AutoShape 474"/>
                        <wps:cNvCnPr>
                          <a:cxnSpLocks noChangeShapeType="1"/>
                        </wps:cNvCnPr>
                        <wps:spPr bwMode="auto">
                          <a:xfrm flipH="1">
                            <a:off x="7221" y="2304"/>
                            <a:ext cx="112" cy="0"/>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24" name="AutoShape 475"/>
                        <wps:cNvCnPr>
                          <a:cxnSpLocks noChangeShapeType="1"/>
                        </wps:cNvCnPr>
                        <wps:spPr bwMode="auto">
                          <a:xfrm flipH="1">
                            <a:off x="7287" y="2158"/>
                            <a:ext cx="112" cy="0"/>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25" name="AutoShape 476"/>
                        <wps:cNvCnPr>
                          <a:cxnSpLocks noChangeShapeType="1"/>
                        </wps:cNvCnPr>
                        <wps:spPr bwMode="auto">
                          <a:xfrm flipH="1">
                            <a:off x="7132" y="2017"/>
                            <a:ext cx="89" cy="67"/>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26" name="AutoShape 477"/>
                        <wps:cNvCnPr>
                          <a:cxnSpLocks noChangeShapeType="1"/>
                        </wps:cNvCnPr>
                        <wps:spPr bwMode="auto">
                          <a:xfrm flipH="1">
                            <a:off x="7027" y="1948"/>
                            <a:ext cx="89" cy="67"/>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27" name="AutoShape 478"/>
                        <wps:cNvCnPr>
                          <a:cxnSpLocks noChangeShapeType="1"/>
                        </wps:cNvCnPr>
                        <wps:spPr bwMode="auto">
                          <a:xfrm flipH="1">
                            <a:off x="6879" y="1903"/>
                            <a:ext cx="69" cy="67"/>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28" name="Text Box 479"/>
                        <wps:cNvSpPr txBox="1">
                          <a:spLocks noChangeArrowheads="1"/>
                        </wps:cNvSpPr>
                        <wps:spPr bwMode="auto">
                          <a:xfrm>
                            <a:off x="6715" y="2272"/>
                            <a:ext cx="299"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4322" w:rsidRDefault="008B4322" w:rsidP="006C72E0">
                              <w:r>
                                <w:t>N</w:t>
                              </w:r>
                            </w:p>
                          </w:txbxContent>
                        </wps:txbx>
                        <wps:bodyPr rot="0" vert="horz" wrap="square" lIns="0" tIns="0" rIns="0" bIns="0" anchor="t" anchorCtr="0" upright="1">
                          <a:noAutofit/>
                        </wps:bodyPr>
                      </wps:wsp>
                      <wps:wsp>
                        <wps:cNvPr id="229" name="Text Box 480"/>
                        <wps:cNvSpPr txBox="1">
                          <a:spLocks noChangeArrowheads="1"/>
                        </wps:cNvSpPr>
                        <wps:spPr bwMode="auto">
                          <a:xfrm>
                            <a:off x="6728" y="3044"/>
                            <a:ext cx="299"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4322" w:rsidRDefault="008B4322" w:rsidP="006C72E0">
                              <w:r>
                                <w:t>S</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8" o:spid="_x0000_s1057" style="position:absolute;left:0;text-align:left;margin-left:28.75pt;margin-top:.6pt;width:121.85pt;height:98.75pt;z-index:251656192" coordorigin="5282,1802" coordsize="2437,1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">
                <v:group id="Group 389" o:spid="_x0000_s1058" style="position:absolute;left:5477;top:2281;width:1560;height:1007" coordorigin="4821,7489" coordsize="372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95c58UAAADcAAAADwAAAGRycy9kb3ducmV2LnhtbESPQWvCQBCF74L/YRmh&#10;N92kokjqKiJt6UEEtVB6G7JjEszOhuw2if++cxC8zfDevPfNeju4WnXUhsqzgXSWgCLOva24MPB9&#10;+ZiuQIWIbLH2TAbuFGC7GY/WmFnf84m6cyyUhHDI0EAZY5NpHfKSHIaZb4hFu/rWYZS1LbRtsZdw&#10;V+vXJFlqhxVLQ4kN7UvKb+c/Z+Czx343T9+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eXOfFAAAA3AAA&#10;AA8AAAAAAAAAAAAAAAAAqgIAAGRycy9kb3ducmV2LnhtbFBLBQYAAAAABAAEAPoAAACcAwAAAAA=&#10;">
                  <v:group id="Group 390" o:spid="_x0000_s1059" style="position:absolute;left:4821;top:7489;width:3720;height:2640" coordorigin="4821,7489" coordsize="372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L5fMQAAADcAAAADwAAAGRycy9kb3ducmV2LnhtbERPS2vCQBC+C/0PyxR6&#10;M5s0VNo0q4jU0oMU1ELpbciOSTA7G7JrHv/eFQre5uN7Tr4aTSN66lxtWUESxSCIC6trLhX8HLfz&#10;VxDOI2tsLJOCiRyslg+zHDNtB95Tf/ClCCHsMlRQed9mUrqiIoMusi1x4E62M+gD7EqpOxxCuGnk&#10;cxwvpMGaQ0OFLW0qKs6Hi1HwOeCwTpOPfnc+baa/48v37y4hpZ4ex/U7CE+jv4v/3V86zE/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JL5fMQAAADcAAAA&#10;DwAAAAAAAAAAAAAAAACqAgAAZHJzL2Rvd25yZXYueG1sUEsFBgAAAAAEAAQA+gAAAJsDAAAAAA==&#10;">
                    <v:shape id="Arc 391" o:spid="_x0000_s1060" style="position:absolute;left:4823;top:7490;width:1213;height:2633;flip:x;visibility:visible;mso-wrap-style:square;v-text-anchor:top" coordsize="21600,430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NXF8MA&#10;AADcAAAADwAAAGRycy9kb3ducmV2LnhtbESPQWvCQBCF7wX/wzJCL0U3FlGJriLSghcLieJ5yI5J&#10;MDsbs1tN/71zEHqb4b1575vVpneNulMXas8GJuMEFHHhbc2lgdPxe7QAFSKyxcYzGfijAJv14G2F&#10;qfUPzuiex1JJCIcUDVQxtqnWoajIYRj7lli0i+8cRlm7UtsOHxLuGv2ZJDPtsGZpqLClXUXFNf91&#10;Buaz2+Xs6AezQ37ytP/Ar2t2M+Z92G+XoCL18d/8ut5bwZ8KvjwjE+j1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CNXF8MAAADcAAAADwAAAAAAAAAAAAAAAACYAgAAZHJzL2Rv&#10;d25yZXYueG1sUEsFBgAAAAAEAAQA9QAAAIgDAAAAAA==&#10;" path="m-1,nfc11929,,21600,9670,21600,21600v,11080,-8385,20363,-19408,21488em-1,nsc11929,,21600,9670,21600,21600v,11080,-8385,20363,-19408,21488l,21600,-1,xe" filled="f">
                      <v:path arrowok="t" o:extrusionok="f" o:connecttype="custom" o:connectlocs="0,0;123,2633;0,1320" o:connectangles="0,0,0"/>
                    </v:shape>
                    <v:line id="Line 392" o:spid="_x0000_s1061" style="position:absolute;visibility:visible;mso-wrap-style:square" from="6021,7489" to="8541,7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8chcQAAADcAAAADwAAAGRycy9kb3ducmV2LnhtbERPTWvCQBC9F/wPyxR6qxttCZK6irQI&#10;6kHUFtrjmJ0mqdnZsLsm6b93BcHbPN7nTOe9qUVLzleWFYyGCQji3OqKCwVfn8vnCQgfkDXWlknB&#10;P3mYzwYPU8y07XhP7SEUIoawz1BBGUKTSenzkgz6oW2II/drncEQoSukdtjFcFPLcZKk0mDFsaHE&#10;ht5Lyk+Hs1Gwfdml7WK9WfXf6/SYf+yPP3+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3xyFxAAAANwAAAAPAAAAAAAAAAAA&#10;AAAAAKECAABkcnMvZG93bnJldi54bWxQSwUGAAAAAAQABAD5AAAAkgMAAAAA&#10;"/>
                    <v:line id="Line 393" o:spid="_x0000_s1062" style="position:absolute;visibility:visible;mso-wrap-style:square" from="5901,10129" to="8537,10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2C8sQAAADcAAAADwAAAGRycy9kb3ducmV2LnhtbERPTWvCQBC9F/wPywi91U2th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DYLyxAAAANwAAAAPAAAAAAAAAAAA&#10;AAAAAKECAABkcnMvZG93bnJldi54bWxQSwUGAAAAAAQABAD5AAAAkgMAAAAA&#10;"/>
                    <v:shape id="Arc 394" o:spid="_x0000_s1063" style="position:absolute;left:5359;top:8040;width:1213;height:1549;flip:x;visibility:visible;mso-wrap-style:square;v-text-anchor:top" coordsize="21600,338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hoVsAA&#10;AADcAAAADwAAAGRycy9kb3ducmV2LnhtbERPS2sCMRC+F/ofwhS81awPRLZGkVJhr77A3obNdLM0&#10;mSxJ1PXfG0HwNh/fcxar3llxoRBbzwpGwwIEce11y42Cw37zOQcRE7JG65kU3CjCavn+tsBS+ytv&#10;6bJLjcghHEtUYFLqSiljbchhHPqOOHN/PjhMGYZG6oDXHO6sHBfFTDpsOTcY7OjbUP2/OzsF6x97&#10;3pgT2XD8PY2qw3zc7iun1OCjX3+BSNSnl/jprnSeP53A45l8gVze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xhoVsAAAADcAAAADwAAAAAAAAAAAAAAAACYAgAAZHJzL2Rvd25y&#10;ZXYueG1sUEsFBgAAAAAEAAQA9QAAAIUDAAAAAA==&#10;" path="m13451,-1nfc18600,4097,21600,10319,21600,16900v,6634,-3049,12900,-8269,16994em13451,-1nsc18600,4097,21600,10319,21600,16900v,6634,-3049,12900,-8269,16994l,16900,13451,-1xe" filled="f">
                      <v:path arrowok="t" o:extrusionok="f" o:connecttype="custom" o:connectlocs="755,0;749,1549;0,772" o:connectangles="0,0,0"/>
                    </v:shape>
                    <v:line id="Line 395" o:spid="_x0000_s1064" style="position:absolute;visibility:visible;mso-wrap-style:square" from="5796,9589" to="8517,9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i/HcQAAADcAAAADwAAAGRycy9kb3ducmV2LnhtbERPS2vCQBC+F/wPywi91Y2tBEldRSwF&#10;7aH4gvY4ZqdJNDsbdrdJ+u/dguBtPr7nzBa9qUVLzleWFYxHCQji3OqKCwXHw/vTFIQPyBpry6Tg&#10;jzws5oOHGWbadryjdh8KEUPYZ6igDKHJpPR5SQb9yDbEkfuxzmCI0BVSO+xiuKnlc5Kk0mDFsaHE&#10;hlYl5Zf9r1Hw+bJN2+XmY91/bdJT/rY7fZ87p9TjsF++ggjUh7v45l7rOH8ygf9n4gV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L8dxAAAANwAAAAPAAAAAAAAAAAA&#10;AAAAAKECAABkcnMvZG93bnJldi54bWxQSwUGAAAAAAQABAD5AAAAkgMAAAAA&#10;"/>
                    <v:line id="Line 396" o:spid="_x0000_s1065" style="position:absolute;visibility:visible;mso-wrap-style:square" from="5811,8044" to="8532,8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QahsUAAADcAAAADwAAAGRycy9kb3ducmV2LnhtbERPTWvCQBC9C/6HZYTedNNWQ0ldRVoK&#10;2oOoLbTHMTtNotnZsLsm6b93hUJv83ifM1/2phYtOV9ZVnA/SUAQ51ZXXCj4/HgbP4HwAVljbZkU&#10;/JKH5WI4mGOmbcd7ag+hEDGEfYYKyhCaTEqfl2TQT2xDHLkf6wyGCF0htcMuhptaPiRJKg1WHBtK&#10;bOilpPx8uBgF28dd2q427+v+a5Me89f98fvUOaXuRv3qGUSgPvyL/9xrHedPZ3B7Jl4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OQahsUAAADcAAAADwAAAAAAAAAA&#10;AAAAAAChAgAAZHJzL2Rvd25yZXYueG1sUEsFBgAAAAAEAAQA+QAAAJMDAAAAAA==&#10;"/>
                    <v:line id="Line 397" o:spid="_x0000_s1066" style="position:absolute;visibility:visible;mso-wrap-style:square" from="8541,7504" to="8541,8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aE8cQAAADcAAAADwAAAGRycy9kb3ducmV2LnhtbERPS2vCQBC+F/oflhF6qxvbEiS6irQU&#10;1IPUB+hxzI5JbHY27K5J+u+7QqG3+fieM533phYtOV9ZVjAaJiCIc6srLhQc9p/PYxA+IGusLZOC&#10;H/Iwnz0+TDHTtuMttbtQiBjCPkMFZQhNJqXPSzLoh7YhjtzFOoMhQldI7bCL4aaWL0mSSoMVx4YS&#10;G3ovKf/e3YyCzetX2i5W62V/XKXn/GN7Pl07p9TToF9MQATqw7/4z73Ucf5bC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NoTxxAAAANwAAAAPAAAAAAAAAAAA&#10;AAAAAKECAABkcnMvZG93bnJldi54bWxQSwUGAAAAAAQABAD5AAAAkgMAAAAA&#10;"/>
                    <v:line id="Line 398" o:spid="_x0000_s1067" style="position:absolute;visibility:visible;mso-wrap-style:square" from="8537,9581" to="8537,10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ohasUAAADcAAAADwAAAGRycy9kb3ducmV2LnhtbERPTWvCQBC9C/6HZYTedNNW0pK6irQU&#10;tAdRW2iPY3aaRLOzYXdN0n/vCkJv83ifM1v0phYtOV9ZVnA/SUAQ51ZXXCj4+nwfP4PwAVljbZkU&#10;/JGHxXw4mGGmbcc7avehEDGEfYYKyhCaTEqfl2TQT2xDHLlf6wyGCF0htcMuhptaPiRJKg1WHBtK&#10;bOi1pPy0PxsFm8dt2i7XH6v+e50e8rfd4efYOaXuRv3yBUSgPvyLb+6VjvOnT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3ohasUAAADcAAAADwAAAAAAAAAA&#10;AAAAAAChAgAAZHJzL2Rvd25yZXYueG1sUEsFBgAAAAAEAAQA+QAAAJMDAAAAAA==&#10;"/>
                    <v:line id="Line 399" o:spid="_x0000_s1068" style="position:absolute;visibility:visible;mso-wrap-style:square" from="4821,8824" to="5360,8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1GMcAAADcAAAADwAAAGRycy9kb3ducmV2LnhtbESPQUvDQBCF70L/wzIFb3ZTlSBpt6Uo&#10;QutBbBXscZodk9jsbNhdk/jvnYPQ2wzvzXvfLNeja1VPITaeDcxnGSji0tuGKwMf7883D6BiQrbY&#10;eiYDvxRhvZpcLbGwfuA99YdUKQnhWKCBOqWu0DqWNTmMM98Ri/blg8Mka6i0DThIuGv1bZbl2mHD&#10;0lBjR481lefDjzPweveW95vdy3b83OWn8ml/On4PwZjr6bhZgEo0pov5/3prBf9e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bUYxwAAANwAAAAPAAAAAAAA&#10;AAAAAAAAAKECAABkcnMvZG93bnJldi54bWxQSwUGAAAAAAQABAD5AAAAlQMAAAAA&#10;"/>
                  </v:group>
                  <v:group id="Group 400" o:spid="_x0000_s1069" style="position:absolute;left:4851;top:7489;width:3690;height:1350" coordorigin="4851,7489" coordsize="3690,13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SKAcQAAADcAAAADwAAAGRycy9kb3ducmV2LnhtbERPS2vCQBC+F/wPywi9&#10;1U1sKxqziogtPYjgA8TbkJ08MDsbstsk/vtuodDbfHzPSdeDqUVHrassK4gnEQjizOqKCwWX88fL&#10;HITzyBpry6TgQQ7Wq9FTiom2PR+pO/lChBB2CSoovW8SKV1WkkE3sQ1x4HLbGvQBtoXULfYh3NRy&#10;GkUzabDi0FBiQ9uSsvvp2yj47LHfvMa7bn/Pt4/b+f1w3cek1PN42CxBeBr8v/jP/aXD/Lc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JSKAcQAAADcAAAA&#10;DwAAAAAAAAAAAAAAAACqAgAAZHJzL2Rvd25yZXYueG1sUEsFBgAAAAAEAAQA+gAAAJsDAAAAAA==&#10;">
                    <v:line id="Line 401" o:spid="_x0000_s1070" style="position:absolute;flip:y;visibility:visible;mso-wrap-style:square" from="4941,7504" to="6261,8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6uvMcAAADcAAAADwAAAGRycy9kb3ducmV2LnhtbESPQUsDMRCF74L/IYzgRdqsoqVum5Yi&#10;CB56aZUt3qabcbPsZrImsV3/vXMoeJvhvXnvm+V69L06UUxtYAP30wIUcR1sy42Bj/fXyRxUysgW&#10;+8Bk4JcSrFfXV0ssbTjzjk773CgJ4VSiAZfzUGqdakce0zQMxKJ9hegxyxobbSOeJdz3+qEoZtpj&#10;y9LgcKAXR3W3//EG9Hx79x03x8eu6g6HZ1fV1fC5Neb2ZtwsQGUa87/5cv1mBf9J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bq68xwAAANwAAAAPAAAAAAAA&#10;AAAAAAAAAKECAABkcnMvZG93bnJldi54bWxQSwUGAAAAAAQABAD5AAAAlQMAAAAA&#10;"/>
                    <v:line id="Line 402" o:spid="_x0000_s1071" style="position:absolute;flip:y;visibility:visible;mso-wrap-style:square" from="5989,7497" to="6529,8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ILJ8QAAADcAAAADwAAAGRycy9kb3ducmV2LnhtbERPTWsCMRC9C/6HMIVeSs1a2qKrUUQQ&#10;evCiLSvexs10s+xmsiapbv+9KRS8zeN9znzZ21ZcyIfasYLxKANBXDpdc6Xg63PzPAERIrLG1jEp&#10;+KUAy8VwMMdcuyvv6LKPlUghHHJUYGLscilDachiGLmOOHHfzluMCfpKao/XFG5b+ZJl79JizanB&#10;YEdrQ2Wz/7EK5GT7dPar02tTNIfD1BRl0R23Sj0+9KsZiEh9vIv/3R86zX8bw9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IgsnxAAAANwAAAAPAAAAAAAAAAAA&#10;AAAAAKECAABkcnMvZG93bnJldi54bWxQSwUGAAAAAAQABAD5AAAAkgMAAAAA&#10;"/>
                    <v:line id="Line 403" o:spid="_x0000_s1072" style="position:absolute;flip:y;visibility:visible;mso-wrap-style:square" from="6499,7497" to="7039,8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VUMQAAADcAAAADwAAAGRycy9kb3ducmV2LnhtbERPS2sCMRC+C/6HMIVeSs0qbbFbo4hQ&#10;8ODFByu9TTfTzbKbyZpE3f57Uyh4m4/vObNFb1txIR9qxwrGowwEcel0zZWCw/7zeQoiRGSNrWNS&#10;8EsBFvPhYIa5dlfe0mUXK5FCOOSowMTY5VKG0pDFMHIdceJ+nLcYE/SV1B6vKdy2cpJlb9JizanB&#10;YEcrQ2WzO1sFcrp5Ovnl90tTNMfjuynKovvaKPX40C8/QETq4138717rNP91A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8JVQxAAAANwAAAAPAAAAAAAAAAAA&#10;AAAAAKECAABkcnMvZG93bnJldi54bWxQSwUGAAAAAAQABAD5AAAAkgMAAAAA&#10;"/>
                    <v:line id="Line 404" o:spid="_x0000_s1073" style="position:absolute;flip:y;visibility:visible;mso-wrap-style:square" from="6739,7504" to="7279,8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wwy8UAAADcAAAADwAAAGRycy9kb3ducmV2LnhtbERPTUvDQBC9F/oflil4EbupValpNqUI&#10;Qg+9WCXF25gdsyHZ2bi7tvHfu4LQ2zze5xSb0fbiRD60jhUs5hkI4trplhsFb6/PNysQISJr7B2T&#10;gh8KsCmnkwJz7c78QqdDbEQK4ZCjAhPjkEsZakMWw9wNxIn7dN5iTNA3Uns8p3Dby9sse5AWW04N&#10;Bgd6MlR3h2+rQK72119++3HXVd3x+Giquhre90pdzcbtGkSkMV7E/+6dTvPvl/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Lwwy8UAAADcAAAADwAAAAAAAAAA&#10;AAAAAAChAgAAZHJzL2Rvd25yZXYueG1sUEsFBgAAAAAEAAQA+QAAAJMDAAAAAA==&#10;"/>
                    <v:line id="Line 405" o:spid="_x0000_s1074" style="position:absolute;flip:y;visibility:visible;mso-wrap-style:square" from="6994,7497" to="7534,8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Wov8QAAADcAAAADwAAAGRycy9kb3ducmV2LnhtbERPTWsCMRC9C/6HMIVepGYtWnQ1ihQK&#10;PXipLSvexs10s+xmsk1S3f77RhC8zeN9zmrT21acyYfasYLJOANBXDpdc6Xg6/PtaQ4iRGSNrWNS&#10;8EcBNuvhYIW5dhf+oPM+ViKFcMhRgYmxy6UMpSGLYew64sR9O28xJugrqT1eUrht5XOWvUiLNacG&#10;gx29Giqb/a9VIOe70Y/fnqZN0RwOC1OURXfcKfX40G+XICL18S6+ud91mj+bwv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Vai/xAAAANwAAAAPAAAAAAAAAAAA&#10;AAAAAKECAABkcnMvZG93bnJldi54bWxQSwUGAAAAAAQABAD5AAAAkgMAAAAA&#10;"/>
                    <v:line id="Line 406" o:spid="_x0000_s1075" style="position:absolute;flip:y;visibility:visible;mso-wrap-style:square" from="7234,7497" to="7774,8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kNJMQAAADcAAAADwAAAGRycy9kb3ducmV2LnhtbERPTWsCMRC9C/6HMIVeSs1atOhqFCkU&#10;PHipyoq3cTPdLLuZbJNUt/++KRS8zeN9znLd21ZcyYfasYLxKANBXDpdc6XgeHh/noEIEVlj65gU&#10;/FCA9Wo4WGKu3Y0/6LqPlUghHHJUYGLscilDachiGLmOOHGfzluMCfpKao+3FG5b+ZJlr9JizanB&#10;YEdvhspm/20VyNnu6ctvLpOmaE6nuSnKojvvlHp86DcLEJH6eBf/u7c6zZ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GQ0kxAAAANwAAAAPAAAAAAAAAAAA&#10;AAAAAKECAABkcnMvZG93bnJldi54bWxQSwUGAAAAAAQABAD5AAAAkgMAAAAA&#10;"/>
                    <v:line id="Line 407" o:spid="_x0000_s1076" style="position:absolute;flip:y;visibility:visible;mso-wrap-style:square" from="7729,7497" to="8269,8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uTU8QAAADcAAAADwAAAGRycy9kb3ducmV2LnhtbERPTWsCMRC9F/wPYYReimYtrehqFBGE&#10;HrzUlhVv42bcLLuZrEmq23/fFAq9zeN9znLd21bcyIfasYLJOANBXDpdc6Xg82M3moEIEVlj65gU&#10;fFOA9WrwsMRcuzu/0+0QK5FCOOSowMTY5VKG0pDFMHYdceIuzluMCfpKao/3FG5b+ZxlU2mx5tRg&#10;sKOtobI5fFkFcrZ/uvrN+aUpmuNxboqy6E57pR6H/WYBIlIf/8V/7jed5r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y5NTxAAAANwAAAAPAAAAAAAAAAAA&#10;AAAAAKECAABkcnMvZG93bnJldi54bWxQSwUGAAAAAAQABAD5AAAAkgMAAAAA&#10;"/>
                    <v:line id="Line 408" o:spid="_x0000_s1077" style="position:absolute;flip:y;visibility:visible;mso-wrap-style:square" from="8181,7684" to="8541,8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4c2yMUAAADcAAAADwAAAGRycy9kb3ducmV2LnhtbERPTUvDQBC9F/oflil4EbupVK1pNqUI&#10;Qg+9WCXF25gdsyHZ2bi7tvHfu4LQ2zze5xSb0fbiRD60jhUs5hkI4trplhsFb6/PNysQISJr7B2T&#10;gh8KsCmnkwJz7c78QqdDbEQK4ZCjAhPjkEsZakMWw9wNxIn7dN5iTNA3Uns8p3Dby9ssu5cWW04N&#10;Bgd6MlR3h2+rQK72119++7Hsqu54fDRVXQ3ve6WuZuN2DSLSGC/if/dOp/l3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4c2yMUAAADcAAAADwAAAAAAAAAA&#10;AAAAAAChAgAAZHJzL2Rvd25yZXYueG1sUEsFBgAAAAAEAAQA+QAAAJMDAAAAAA==&#10;"/>
                    <v:line id="Line 409" o:spid="_x0000_s1078" style="position:absolute;flip:y;visibility:visible;mso-wrap-style:square" from="6231,7504" to="6771,8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iiuscAAADcAAAADwAAAGRycy9kb3ducmV2LnhtbESPQUsDMRCF74L/IYzgRdqsoqVum5Yi&#10;CB56aZUt3qabcbPsZrImsV3/vXMoeJvhvXnvm+V69L06UUxtYAP30wIUcR1sy42Bj/fXyRxUysgW&#10;+8Bk4JcSrFfXV0ssbTjzjk773CgJ4VSiAZfzUGqdakce0zQMxKJ9hegxyxobbSOeJdz3+qEoZtpj&#10;y9LgcKAXR3W3//EG9Hx79x03x8eu6g6HZ1fV1fC5Neb2ZtwsQGUa87/5cv1mBf9J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GKK6xwAAANwAAAAPAAAAAAAA&#10;AAAAAAAAAKECAABkcnMvZG93bnJldi54bWxQSwUGAAAAAAQABAD5AAAAlQMAAAAA&#10;"/>
                    <v:line id="Line 410" o:spid="_x0000_s1079" style="position:absolute;flip:y;visibility:visible;mso-wrap-style:square" from="7461,7504" to="8001,8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QHIcQAAADcAAAADwAAAGRycy9kb3ducmV2LnhtbERPTWsCMRC9F/wPYYReimYtrehqFBGE&#10;HrzUlhVv42bcLLuZrEmq23/fFAq9zeN9znLd21bcyIfasYLJOANBXDpdc6Xg82M3moEIEVlj65gU&#10;fFOA9WrwsMRcuzu/0+0QK5FCOOSowMTY5VKG0pDFMHYdceIuzluMCfpKao/3FG5b+ZxlU2mx5tRg&#10;sKOtobI5fFkFcrZ/uvrN+aUpmuNxboqy6E57pR6H/WYBIlIf/8V/7jed5r/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VAchxAAAANwAAAAPAAAAAAAAAAAA&#10;AAAAAKECAABkcnMvZG93bnJldi54bWxQSwUGAAAAAAQABAD5AAAAkgMAAAAA&#10;"/>
                    <v:line id="Line 411" o:spid="_x0000_s1080" style="position:absolute;flip:y;visibility:visible;mso-wrap-style:square" from="7941,7519" to="8481,8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JkAccAAADcAAAADwAAAGRycy9kb3ducmV2LnhtbESPQUsDMRCF70L/QxjBi9isRUrdNi1F&#10;EHroxSpbvE0342bZzWSbxHb9985B8DbDe/PeN6vN6Ht1oZjawAYepwUo4jrYlhsDH++vDwtQKSNb&#10;7AOTgR9KsFlPblZY2nDlN7occqMkhFOJBlzOQ6l1qh15TNMwEIv2FaLHLGtstI14lXDf61lRzLXH&#10;lqXB4UAvjuru8O0N6MX+/hy3p6eu6o7HZ1fV1fC5N+budtwuQWUa87/573pnBX8u+PKMTKD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AmQBxwAAANwAAAAPAAAAAAAA&#10;AAAAAAAAAKECAABkcnMvZG93bnJldi54bWxQSwUGAAAAAAQABAD5AAAAlQMAAAAA&#10;"/>
                    <v:line id="Line 412" o:spid="_x0000_s1081" style="position:absolute;flip:y;visibility:visible;mso-wrap-style:square" from="4851,7489" to="6051,8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BmsQAAADcAAAADwAAAGRycy9kb3ducmV2LnhtbERPTWsCMRC9F/ofwhR6KZq1FLGrUUQQ&#10;evBSLSu9jZtxs+xmsiZRt//eCEJv83ifM1v0thUX8qF2rGA0zEAQl07XXCn42a0HExAhImtsHZOC&#10;PwqwmD8/zTDX7srfdNnGSqQQDjkqMDF2uZShNGQxDF1HnLij8xZjgr6S2uM1hdtWvmfZWFqsOTUY&#10;7GhlqGy2Z6tATjZvJ788fDRFs99/mqIsut+NUq8v/XIKIlIf/8UP95dO88cjuD+TLp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TsGaxAAAANwAAAAPAAAAAAAAAAAA&#10;AAAAAKECAABkcnMvZG93bnJldi54bWxQSwUGAAAAAAQABAD5AAAAkgMAAAAA&#10;"/>
                    <v:line id="Line 413" o:spid="_x0000_s1082" style="position:absolute;flip:y;visibility:visible;mso-wrap-style:square" from="5151,8599" to="5391,8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xf7cQAAADcAAAADwAAAGRycy9kb3ducmV2LnhtbERPTWsCMRC9F/ofwhR6KZqtFNHVKCIU&#10;evBSLSvexs24WXYzWZNUt//eCEJv83ifM1/2thUX8qF2rOB9mIEgLp2uuVLws/scTECEiKyxdUwK&#10;/ijAcvH8NMdcuyt/02UbK5FCOOSowMTY5VKG0pDFMHQdceJOzluMCfpKao/XFG5bOcqysbRYc2ow&#10;2NHaUNlsf60COdm8nf3q+NEUzX4/NUVZdIeNUq8v/WoGIlIf/8UP95dO88cjuD+TLp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nF/txAAAANwAAAAPAAAAAAAAAAAA&#10;AAAAAKECAABkcnMvZG93bnJldi54bWxQSwUGAAAAAAQABAD5AAAAkgMAAAAA&#10;"/>
                    <v:line id="Line 414" o:spid="_x0000_s1083" style="position:absolute;flip:y;visibility:visible;mso-wrap-style:square" from="4926,7549" to="5766,8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D6dsQAAADcAAAADwAAAGRycy9kb3ducmV2LnhtbERPTWsCMRC9F/wPYYReimZti+hqFBGE&#10;HrzUlhVv42bcLLuZrEmq23/fFAq9zeN9znLd21bcyIfasYLJOANBXDpdc6Xg82M3moEIEVlj65gU&#10;fFOA9WrwsMRcuzu/0+0QK5FCOOSowMTY5VKG0pDFMHYdceIuzluMCfpKao/3FG5b+ZxlU2mx5tRg&#10;sKOtobI5fFkFcrZ/uvrN+bUpmuNxboqy6E57pR6H/WYBIlIf/8V/7jed5k9f4P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0Pp2xAAAANwAAAAPAAAAAAAAAAAA&#10;AAAAAKECAABkcnMvZG93bnJldi54bWxQSwUGAAAAAAQABAD5AAAAkgMAAAAA&#10;"/>
                  </v:group>
                </v:group>
                <v:group id="Group 415" o:spid="_x0000_s1084" style="position:absolute;left:5957;top:2341;width:1589;height:879" coordorigin="6021,9244" coordsize="1589,8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SB5/8MAAADcAAAADwAAAGRycy9kb3ducmV2LnhtbERPS4vCMBC+C/6HMII3&#10;Tau7snSNIqLiQRZ8wLK3oRnbYjMpTWzrv98Igrf5+J4zX3amFA3VrrCsIB5HIIhTqwvOFFzO29EX&#10;COeRNZaWScGDHCwX/d4cE21bPlJz8pkIIewSVJB7XyVSujQng25sK+LAXW1t0AdYZ1LX2IZwU8pJ&#10;FM2kwYJDQ44VrXNKb6e7UbBrsV1N401zuF3Xj7/z58/vISalhoNu9Q3CU+ff4pd7r8P82Q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pIHn/wwAAANwAAAAP&#10;AAAAAAAAAAAAAAAAAKoCAABkcnMvZG93bnJldi54bWxQSwUGAAAAAAQABAD6AAAAmgMAAAAA&#10;">
                  <v:line id="Line 416" o:spid="_x0000_s1085" style="position:absolute;visibility:visible;mso-wrap-style:square" from="6021,9409" to="6021,9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FG5sQAAADcAAAADwAAAGRycy9kb3ducmV2LnhtbERPS2vCQBC+F/oflhF6qxtbGiS6irQU&#10;1IPUB+hxzI5JbHY27K5J+u+7QqG3+fieM533phYtOV9ZVjAaJiCIc6srLhQc9p/PYxA+IGusLZOC&#10;H/Iwnz0+TDHTtuMttbtQiBjCPkMFZQhNJqXPSzLoh7YhjtzFOoMhQldI7bCL4aaWL0mSSoMVx4YS&#10;G3ovKf/e3YyCzetX2i5W62V/XKXn/GN7Pl07p9TToF9MQATqw7/4z73UcX76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UUbmxAAAANwAAAAPAAAAAAAAAAAA&#10;AAAAAKECAABkcnMvZG93bnJldi54bWxQSwUGAAAAAAQABAD5AAAAkgMAAAAA&#10;"/>
                  <v:line id="Line 417" o:spid="_x0000_s1086" style="position:absolute;visibility:visible;mso-wrap-style:square" from="6139,9402" to="6139,9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PYkcQAAADcAAAADwAAAGRycy9kb3ducmV2LnhtbERP32vCMBB+H/g/hBP2NtNtEEY1ikwE&#10;3cOYbqCPZ3O21eZSkqzt/vtlMPDtPr6fN1sMthEd+VA71vA4yUAQF87UXGr4+lw/vIAIEdlg45g0&#10;/FCAxXx0N8PcuJ531O1jKVIIhxw1VDG2uZShqMhimLiWOHFn5y3GBH0pjcc+hdtGPmWZkhZrTg0V&#10;tvRaUXHdf1sN788fqltu3zbDYatOxWp3Ol56r/X9eFhOQUQa4k38796YNF8p+HsmXS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g9iRxAAAANwAAAAPAAAAAAAAAAAA&#10;AAAAAKECAABkcnMvZG93bnJldi54bWxQSwUGAAAAAAQABAD5AAAAkgMAAAAA&#10;"/>
                  <v:line id="Line 418" o:spid="_x0000_s1087" style="position:absolute;visibility:visible;mso-wrap-style:square" from="6259,9402" to="6259,9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99CsQAAADcAAAADwAAAGRycy9kb3ducmV2LnhtbERPS2vCQBC+F/oflhF6qxtbSCW6irQU&#10;1EOpD9DjmB2T2Oxs2F2T9N+7QqG3+fieM533phYtOV9ZVjAaJiCIc6srLhTsd5/PYxA+IGusLZOC&#10;X/Iwnz0+TDHTtuMNtdtQiBjCPkMFZQhNJqXPSzLoh7YhjtzZOoMhQldI7bCL4aaWL0mSSoMVx4YS&#10;G3ovKf/ZXo2Cr9fvtF2s1sv+sEpP+cfmdLx0TqmnQb+YgAjUh3/xn3up4/z0De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z30KxAAAANwAAAAPAAAAAAAAAAAA&#10;AAAAAKECAABkcnMvZG93bnJldi54bWxQSwUGAAAAAAQABAD5AAAAkgMAAAAA&#10;"/>
                  <v:line id="Line 419" o:spid="_x0000_s1088" style="position:absolute;visibility:visible;mso-wrap-style:square" from="6379,9402" to="6379,9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DpeMcAAADcAAAADwAAAGRycy9kb3ducmV2LnhtbESPQUvDQBCF74L/YRmhN7vRQiix21IU&#10;oe2h2CrocZodk2h2Nuxuk/TfO4eCtxnem/e+WaxG16qeQmw8G3iYZqCIS28brgx8vL/ez0HFhGyx&#10;9UwGLhRhtby9WWBh/cAH6o+pUhLCsUADdUpdoXUsa3IYp74jFu3bB4dJ1lBpG3CQcNfqxyzLtcOG&#10;paHGjp5rKn+PZ2dgP3vL+/V2txk/t/mpfDmcvn6GYMzkblw/gUo0pn/z9XpjBT8XWn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UOl4xwAAANwAAAAPAAAAAAAA&#10;AAAAAAAAAKECAABkcnMvZG93bnJldi54bWxQSwUGAAAAAAQABAD5AAAAlQMAAAAA&#10;"/>
                  <v:line id="Line 420" o:spid="_x0000_s1089" style="position:absolute;visibility:visible;mso-wrap-style:square" from="6499,9402" to="6499,9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xM48QAAADcAAAADwAAAGRycy9kb3ducmV2LnhtbERPS2vCQBC+F/oflhF6qxtbCDW6irQU&#10;1EOpD9DjmB2T2Oxs2F2T9N+7QqG3+fieM533phYtOV9ZVjAaJiCIc6srLhTsd5/PbyB8QNZYWyYF&#10;v+RhPnt8mGKmbccbarehEDGEfYYKyhCaTEqfl2TQD21DHLmzdQZDhK6Q2mEXw00tX5IklQYrjg0l&#10;NvReUv6zvRoFX6/fabtYrZf9YZWe8o/N6XjpnFJPg34xARGoD//iP/dSx/npG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HEzjxAAAANwAAAAPAAAAAAAAAAAA&#10;AAAAAKECAABkcnMvZG93bnJldi54bWxQSwUGAAAAAAQABAD5AAAAkgMAAAAA&#10;"/>
                  <v:line id="Line 421" o:spid="_x0000_s1090" style="position:absolute;visibility:visible;mso-wrap-style:square" from="6619,9402" to="6619,9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9zo8cAAADcAAAADwAAAGRycy9kb3ducmV2LnhtbESPQUvDQBCF70L/wzIFb3ZThSh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3OjxwAAANwAAAAPAAAAAAAA&#10;AAAAAAAAAKECAABkcnMvZG93bnJldi54bWxQSwUGAAAAAAQABAD5AAAAlQMAAAAA&#10;"/>
                  <v:line id="Line 422" o:spid="_x0000_s1091" style="position:absolute;visibility:visible;mso-wrap-style:square" from="6739,9402" to="6739,9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423" o:spid="_x0000_s1092" style="position:absolute;visibility:visible;mso-wrap-style:square" from="6859,9402" to="6859,9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424" o:spid="_x0000_s1093" style="position:absolute;visibility:visible;mso-wrap-style:square" from="6979,9402" to="6979,9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425" o:spid="_x0000_s1094" style="position:absolute;visibility:visible;mso-wrap-style:square" from="7095,9403" to="7095,9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shape id="Arc 426" o:spid="_x0000_s1095" style="position:absolute;left:7097;top:9357;width:227;height:667;visibility:visible;mso-wrap-style:square;v-text-anchor:top" coordsize="21600,43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cSfMEA&#10;AADcAAAADwAAAGRycy9kb3ducmV2LnhtbERPTYvCMBC9C/sfwizsTVNddKUaZVWE4k1X8To2s21p&#10;MylNrPXfG0HwNo/3OfNlZyrRUuMKywqGgwgEcWp1wZmC49+2PwXhPLLGyjIpuJOD5eKjN8dY2xvv&#10;qT34TIQQdjEqyL2vYyldmpNBN7A1ceD+bWPQB9hkUjd4C+GmkqMomkiDBYeGHGta55SWh6tRcNpv&#10;d9dymKzO+qTLY3LhTTv5Vurrs/udgfDU+bf45U50mP8zhucz4QK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nEnzBAAAA3AAAAA8AAAAAAAAAAAAAAAAAmAIAAGRycy9kb3du&#10;cmV2LnhtbFBLBQYAAAAABAAEAPUAAACGAwAAAAA=&#10;" path="m-1,nfc11929,,21600,9670,21600,21600v,11314,-8732,20712,-20017,21541em-1,nsc11929,,21600,9670,21600,21600v,11314,-8732,20712,-20017,21541l,21600,-1,xe" filled="f">
                    <v:path arrowok="t" o:extrusionok="f" o:connecttype="custom" o:connectlocs="0,0;17,667;0,334" o:connectangles="0,0,0"/>
                  </v:shape>
                  <v:shape id="Arc 427" o:spid="_x0000_s1096" style="position:absolute;left:7101;top:9304;width:360;height:772;visibility:visible;mso-wrap-style:square;v-text-anchor:top" coordsize="21600,43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WMC8EA&#10;AADcAAAADwAAAGRycy9kb3ducmV2LnhtbERPS4vCMBC+L+x/CCN4W1MVqlSjuIpQvPlir7PN2JY2&#10;k9LEWv+9WVjwNh/fc5br3tSio9aVlhWMRxEI4szqknMFl/P+aw7CeWSNtWVS8CQH69XnxxITbR98&#10;pO7kcxFC2CWooPC+SaR0WUEG3cg2xIG72dagD7DNpW7xEcJNLSdRFEuDJYeGAhvaFpRVp7tRcD3u&#10;D/dqnH7/6KuuLukv77p4qtRw0G8WIDz1/i3+d6c6zJ/F8PdMuEC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G1jAvBAAAA3AAAAA8AAAAAAAAAAAAAAAAAmAIAAGRycy9kb3du&#10;cmV2LnhtbFBLBQYAAAAABAAEAPUAAACGAwAAAAA=&#10;" path="m-1,nfc11929,,21600,9670,21600,21600v,11314,-8732,20712,-20017,21541em-1,nsc11929,,21600,9670,21600,21600v,11314,-8732,20712,-20017,21541l,21600,-1,xe" filled="f">
                    <v:path arrowok="t" o:extrusionok="f" o:connecttype="custom" o:connectlocs="0,0;26,772;0,387" o:connectangles="0,0,0"/>
                  </v:shape>
                  <v:shape id="Arc 428" o:spid="_x0000_s1097" style="position:absolute;left:7071;top:9244;width:539;height:879;visibility:visible;mso-wrap-style:square;v-text-anchor:top" coordsize="21600,43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kpkMIA&#10;AADcAAAADwAAAGRycy9kb3ducmV2LnhtbERPyWrDMBC9F/oPYgq9NXJScIobJaQNBtNbNnqdWhPb&#10;2BoZS17y91EhkNs83jqrzWQaMVDnKssK5rMIBHFudcWFgtMxffsA4TyyxsYyKbiSg836+WmFibYj&#10;72k4+EKEEHYJKii9bxMpXV6SQTezLXHgLrYz6APsCqk7HEO4aeQiimJpsOLQUGJL3yXl9aE3Cs77&#10;9Kev59nXrz7r+pT98W6I35V6fZm2nyA8Tf4hvrszHeYvl/D/TLhAr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SmQwgAAANwAAAAPAAAAAAAAAAAAAAAAAJgCAABkcnMvZG93&#10;bnJldi54bWxQSwUGAAAAAAQABAD1AAAAhwMAAAAA&#10;" path="m-1,nfc11929,,21600,9670,21600,21600v,11314,-8732,20712,-20017,21541em-1,nsc11929,,21600,9670,21600,21600v,11314,-8732,20712,-20017,21541l,21600,-1,xe" filled="f">
                    <v:path arrowok="t" o:extrusionok="f" o:connecttype="custom" o:connectlocs="0,0;40,879;0,440" o:connectangles="0,0,0"/>
                  </v:shape>
                </v:group>
                <v:group id="Group 429" o:spid="_x0000_s1098" style="position:absolute;left:5282;top:1802;width:2437;height:1325" coordorigin="5346,8705" coordsize="2437,13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TlJ8YAAADcAAAADwAAAGRycy9kb3ducmV2LnhtbESPT2vCQBDF74V+h2UK&#10;vdVNLK0luoqIigcp+AeKtyE7JsHsbMiuSfz2nUOhtxnem/d+M1sMrlYdtaHybCAdJaCIc28rLgyc&#10;T5u3L1AhIlusPZOBBwVYzJ+fZphZ3/OBumMslIRwyNBAGWOTaR3ykhyGkW+IRbv61mGUtS20bbGX&#10;cFfrcZJ8aocVS0OJDa1Kym/HuzOw7bFfvqfrbn+7rh6X08f3zz4lY15fhuUUVKQh/pv/rndW8Cd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tOUnxgAAANwA&#10;AAAPAAAAAAAAAAAAAAAAAKoCAABkcnMvZG93bnJldi54bWxQSwUGAAAAAAQABAD6AAAAnQMAAAAA&#10;">
                  <v:shape id="Arc 430" o:spid="_x0000_s1099" style="position:absolute;left:7129;top:9177;width:442;height:255;rotation:-499658fd;visibility:visible;mso-wrap-style:square;v-text-anchor:top" coordsize="19879,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e8sMA&#10;AADcAAAADwAAAGRycy9kb3ducmV2LnhtbESPQW/CMAyF75P4D5GRuI0UDowV0grQJu06hiZxsxrT&#10;FBonatJS/v0yadJutt77np+35WhbMVAXGscKFvMMBHHldMO1gtPX+/MaRIjIGlvHpOBBAcpi8rTF&#10;XLs7f9JwjLVIIRxyVGBi9LmUoTJkMcydJ07axXUWY1q7WuoO7ynctnKZZStpseF0waCng6Hqduxt&#10;qnEarb9G7Ifz+vF22PXG9997pWbTcbcBEWmM/+Y/+kMn7uUVfp9JE8ji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j/e8sMAAADcAAAADwAAAAAAAAAAAAAAAACYAgAAZHJzL2Rv&#10;d25yZXYueG1sUEsFBgAAAAAEAAQA9QAAAIgDAAAAAA==&#10;" path="m-1,nfc8664,,16489,5177,19878,13151em-1,nsc8664,,16489,5177,19878,13151l,21600,-1,xe" filled="f">
                    <v:path arrowok="t" o:extrusionok="f" o:connecttype="custom" o:connectlocs="0,0;442,155;0,255" o:connectangles="0,0,0"/>
                  </v:shape>
                  <v:shape id="Arc 431" o:spid="_x0000_s1100" style="position:absolute;left:7201;top:9031;width:582;height:999;rotation:-1325456fd;visibility:visible;mso-wrap-style:square;v-text-anchor:top" coordsize="1510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D43MUA&#10;AADcAAAADwAAAGRycy9kb3ducmV2LnhtbESPT2vDMAzF74N9B6PBLmN1+ocR0rplLQx27LqQ9Shi&#10;NQmL5RC7rfvtp8OgN4n39N5Pq01yvbrQGDrPBqaTDBRx7W3HjYHy++M1BxUissXeMxm4UYDN+vFh&#10;hYX1V/6iyyE2SkI4FGigjXEotA51Sw7DxA/Eop386DDKOjbajniVcNfrWZa9aYcdS0OLA+1aqn8P&#10;Z2dghuf94nYqq3KaV9uXcPxJiefGPD+l9yWoSCnezf/Xn1bwc8GXZ2QCv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EPjcxQAAANwAAAAPAAAAAAAAAAAAAAAAAJgCAABkcnMv&#10;ZG93bnJldi54bWxQSwUGAAAAAAQABAD1AAAAigMAAAAA&#10;" path="m,554nfc1594,185,3224,-1,4861,v3576,,7097,888,10246,2585em,554nsc1594,185,3224,-1,4861,v3576,,7097,888,10246,2585l4861,21600,,554xe" filled="f">
                    <v:path arrowok="t" o:extrusionok="f" o:connecttype="custom" o:connectlocs="0,26;582,120;187,999" o:connectangles="0,0,0"/>
                  </v:shape>
                  <v:shape id="Arc 432" o:spid="_x0000_s1101" style="position:absolute;left:7011;top:8944;width:442;height:255;rotation:-3572522fd;visibility:visible;mso-wrap-style:square;v-text-anchor:top" coordsize="19879,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5yAcEA&#10;AADcAAAADwAAAGRycy9kb3ducmV2LnhtbERPTYvCMBC9L/gfwgje1tSCa6lGEVH0ulVBb2MztqXN&#10;pDRR67/fLCzsbR7vcxar3jTiSZ2rLCuYjCMQxLnVFRcKTsfdZwLCeWSNjWVS8CYHq+XgY4Gpti/+&#10;pmfmCxFC2KWooPS+TaV0eUkG3di2xIG7286gD7ArpO7wFcJNI+Mo+pIGKw4NJba0KSmvs4dRcDFx&#10;fY5m032z56u7PrJtfNvVSo2G/XoOwlPv/8V/7oMO85MJ/D4TLpDL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HOcgHBAAAA3AAAAA8AAAAAAAAAAAAAAAAAmAIAAGRycy9kb3du&#10;cmV2LnhtbFBLBQYAAAAABAAEAPUAAACGAwAAAAA=&#10;" path="m-1,nfc8664,,16489,5177,19878,13151em-1,nsc8664,,16489,5177,19878,13151l,21600,-1,xe" filled="f">
                    <v:path arrowok="t" o:extrusionok="f" o:connecttype="custom" o:connectlocs="0,0;442,155;0,255" o:connectangles="0,0,0"/>
                  </v:shape>
                  <v:shape id="Arc 433" o:spid="_x0000_s1102" style="position:absolute;left:6918;top:8887;width:442;height:255;rotation:-4393734fd;visibility:visible;mso-wrap-style:square;v-text-anchor:top" coordsize="19879,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fFh8IA&#10;AADcAAAADwAAAGRycy9kb3ducmV2LnhtbERPTWvCQBC9F/wPywi9NRutSIiuImKhxVOjF2/D7phE&#10;s7MhuzXRX+8WCr3N433Ocj3YRtyo87VjBZMkBUGsnam5VHA8fLxlIHxANtg4JgV38rBejV6WmBvX&#10;8zfdilCKGMI+RwVVCG0updcVWfSJa4kjd3adxRBhV0rTYR/DbSOnaTqXFmuODRW2tK1IX4sfq6DZ&#10;vRf7y2m+dX7o719OZ7OH9kq9jofNAkSgIfyL/9yfJs7PpvD7TLxAr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l8WHwgAAANwAAAAPAAAAAAAAAAAAAAAAAJgCAABkcnMvZG93&#10;bnJldi54bWxQSwUGAAAAAAQABAD1AAAAhwMAAAAA&#10;" path="m-1,nfc8664,,16489,5177,19878,13151em-1,nsc8664,,16489,5177,19878,13151l,21600,-1,xe" filled="f">
                    <v:path arrowok="t" o:extrusionok="f" o:connecttype="custom" o:connectlocs="0,0;442,155;0,255" o:connectangles="0,0,0"/>
                  </v:shape>
                  <v:shape id="Arc 434" o:spid="_x0000_s1103" style="position:absolute;left:6783;top:8842;width:442;height:255;rotation:-5462879fd;visibility:visible;mso-wrap-style:square;v-text-anchor:top" coordsize="19879,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l0D8IA&#10;AADcAAAADwAAAGRycy9kb3ducmV2LnhtbERPyWrDMBC9F/IPYgK9NXJaKKkT2YSkxfUxy6W3wRov&#10;iTUyluqof18VCrnN462zyYPpxUSj6ywrWC4SEMSV1R03Cs6nj6cVCOeRNfaWScEPOciz2cMGU21v&#10;fKDp6BsRQ9ilqKD1fkildFVLBt3CDsSRq+1o0Ec4NlKPeIvhppfPSfIqDXYcG1ocaNdSdT1+GwVG&#10;Xoryq+7ClQt5Lt9DvU/eJqUe52G7BuEp+Lv43/2p4/zVC/w9Ey+Q2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iXQPwgAAANwAAAAPAAAAAAAAAAAAAAAAAJgCAABkcnMvZG93&#10;bnJldi54bWxQSwUGAAAAAAQABAD1AAAAhwMAAAAA&#10;" path="m-1,nfc8664,,16489,5177,19878,13151em-1,nsc8664,,16489,5177,19878,13151l,21600,-1,xe" filled="f">
                    <v:path arrowok="t" o:extrusionok="f" o:connecttype="custom" o:connectlocs="0,0;442,155;0,255" o:connectangles="0,0,0"/>
                  </v:shape>
                  <v:shape id="Arc 435" o:spid="_x0000_s1104" style="position:absolute;left:6633;top:8827;width:442;height:255;rotation:-6426915fd;visibility:visible;mso-wrap-style:square;v-text-anchor:top" coordsize="19879,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AM1MAA&#10;AADcAAAADwAAAGRycy9kb3ducmV2LnhtbERPzWoCMRC+F/oOYQq91aylyHZrlKVFq0e1DzAk093g&#10;ZrJsprq+fSMI3ubj+535cgydOtGQfGQD00kBithG57kx8HNYvZSgkiA77CKTgQslWC4eH+ZYuXjm&#10;HZ320qgcwqlCA61IX2mdbEsB0yT2xJn7jUNAyXBotBvwnMNDp1+LYqYDes4NLfb02ZI97v+CAVsf&#10;/JeU39v3tbWXLkjt+1ljzPPTWH+AEhrlLr65Ny7PL9/g+ky+QC/+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cAM1MAAAADcAAAADwAAAAAAAAAAAAAAAACYAgAAZHJzL2Rvd25y&#10;ZXYueG1sUEsFBgAAAAAEAAQA9QAAAIUDAAAAAA==&#10;" path="m-1,nfc8664,,16489,5177,19878,13151em-1,nsc8664,,16489,5177,19878,13151l,21600,-1,xe" filled="f">
                    <v:path arrowok="t" o:extrusionok="f" o:connecttype="custom" o:connectlocs="0,0;442,155;0,255" o:connectangles="0,0,0"/>
                  </v:shape>
                  <v:shape id="Arc 436" o:spid="_x0000_s1105" style="position:absolute;left:6507;top:8816;width:442;height:255;rotation:-6632444fd;visibility:visible;mso-wrap-style:square;v-text-anchor:top" coordsize="19879,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TGAMMA&#10;AADcAAAADwAAAGRycy9kb3ducmV2LnhtbERPTWvCQBC9C/0PyxR6040BW4muIkKK9FBs9OBxzI7J&#10;YnY2ZLcm/fddQfA2j/c5y/VgG3GjzhvHCqaTBARx6bThSsHxkI/nIHxA1tg4JgV/5GG9ehktMdOu&#10;5x+6FaESMYR9hgrqENpMSl/WZNFPXEscuYvrLIYIu0rqDvsYbhuZJsm7tGg4NtTY0ram8lr8WgXN&#10;Ppzz8uv705jp9SPtT3m6PedKvb0OmwWIQEN4ih/unY7z5zO4PxMv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TGAMMAAADcAAAADwAAAAAAAAAAAAAAAACYAgAAZHJzL2Rv&#10;d25yZXYueG1sUEsFBgAAAAAEAAQA9QAAAIgDAAAAAA==&#10;" path="m-1,nfc8664,,16489,5177,19878,13151em-1,nsc8664,,16489,5177,19878,13151l,21600,-1,xe" filled="f">
                    <v:path arrowok="t" o:extrusionok="f" o:connecttype="custom" o:connectlocs="0,0;442,155;0,255" o:connectangles="0,0,0"/>
                  </v:shape>
                  <v:shape id="Arc 437" o:spid="_x0000_s1106" style="position:absolute;left:6013;top:8694;width:536;height:558;rotation:-7551808fd;flip:x;visibility:visible;mso-wrap-style:square;v-text-anchor:top" coordsize="18597,205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5a78A&#10;AADcAAAADwAAAGRycy9kb3ducmV2LnhtbERPTYvCMBC9L/gfwgje1lQPpVajiCB4KcuqeB6asSk2&#10;k9Kktf77jbDgbR7vcza70TZioM7XjhUs5gkI4tLpmisF18vxOwPhA7LGxjEpeJGH3XbytcFcuyf/&#10;0nAOlYgh7HNUYEJocyl9aciin7uWOHJ311kMEXaV1B0+Y7ht5DJJUmmx5thgsKWDofJx7q2CZduf&#10;OC32mekLyytd3B7Dj1VqNh33axCBxvAR/7tPOs7PUng/Ey+Q2z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7HPlrvwAAANwAAAAPAAAAAAAAAAAAAAAAAJgCAABkcnMvZG93bnJl&#10;di54bWxQSwUGAAAAAAQABAD1AAAAhAMAAAAA&#10;" path="m6518,-1nfc11590,1605,15891,5026,18597,9606em6518,-1nsc11590,1605,15891,5026,18597,9606l,20593,6518,-1xe" filled="f">
                    <v:path arrowok="t" o:extrusionok="f" o:connecttype="custom" o:connectlocs="188,0;536,260;0,558" o:connectangles="0,0,0"/>
                  </v:shape>
                  <v:shape id="Arc 438" o:spid="_x0000_s1107" style="position:absolute;left:5865;top:8746;width:536;height:558;rotation:-6778912fd;flip:x;visibility:visible;mso-wrap-style:square;v-text-anchor:top" coordsize="18597,205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S5sIA&#10;AADcAAAADwAAAGRycy9kb3ducmV2LnhtbERPTYvCMBC9L/gfwgh7W1OFulKNIqLgQZSqF29jMzbF&#10;ZlKaqN1/bxYW9jaP9zmzRWdr8aTWV44VDAcJCOLC6YpLBefT5msCwgdkjbVjUvBDHhbz3scMM+1e&#10;nNPzGEoRQ9hnqMCE0GRS+sKQRT9wDXHkbq61GCJsS6lbfMVwW8tRkoylxYpjg8GGVoaK+/FhFezW&#10;abq7nK5pPj7nfni4H0yyvyn12e+WUxCBuvAv/nNvdZw/+YbfZ+IF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P5LmwgAAANwAAAAPAAAAAAAAAAAAAAAAAJgCAABkcnMvZG93&#10;bnJldi54bWxQSwUGAAAAAAQABAD1AAAAhwMAAAAA&#10;" path="m6518,-1nfc11590,1605,15891,5026,18597,9606em6518,-1nsc11590,1605,15891,5026,18597,9606l,20593,6518,-1xe" filled="f">
                    <v:path arrowok="t" o:extrusionok="f" o:connecttype="custom" o:connectlocs="188,0;536,260;0,558" o:connectangles="0,0,0"/>
                  </v:shape>
                  <v:shape id="Arc 439" o:spid="_x0000_s1108" style="position:absolute;left:5715;top:8795;width:536;height:558;rotation:-6120992fd;flip:x;visibility:visible;mso-wrap-style:square;v-text-anchor:top" coordsize="18597,205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Oph8MA&#10;AADcAAAADwAAAGRycy9kb3ducmV2LnhtbESPzWrDQAyE74G+w6JCb8k6hfzgZm1CS9NATknzAMKr&#10;2CZerbu7ddy3rw6B3CQ0M/pmU46uUwOF2Ho2MJ9loIgrb1uuDZy/P6drUDEhW+w8k4E/ilAWT5MN&#10;5tbf+EjDKdVKQjjmaKBJqc+1jlVDDuPM98Ryu/jgMMkaam0D3iTcdfo1y5baYcvyocGe3huqrqdf&#10;Z+CjztzhwIvFl4j0z25YncddMObledy+gUo0pof47t5bwV8LrZSRCXT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BOph8MAAADcAAAADwAAAAAAAAAAAAAAAACYAgAAZHJzL2Rv&#10;d25yZXYueG1sUEsFBgAAAAAEAAQA9QAAAIgDAAAAAA==&#10;" path="m6518,-1nfc11590,1605,15891,5026,18597,9606em6518,-1nsc11590,1605,15891,5026,18597,9606l,20593,6518,-1xe" filled="f">
                    <v:path arrowok="t" o:extrusionok="f" o:connecttype="custom" o:connectlocs="188,0;536,260;0,558" o:connectangles="0,0,0"/>
                  </v:shape>
                  <v:shape id="Arc 440" o:spid="_x0000_s1109" style="position:absolute;left:5582;top:8858;width:536;height:558;rotation:-5443232fd;flip:x;visibility:visible;mso-wrap-style:square;v-text-anchor:top" coordsize="18597,205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QEPsEA&#10;AADcAAAADwAAAGRycy9kb3ducmV2LnhtbERPTWvCQBC9F/wPywje6kbFkqauoi2BHjzUaO9DdkxC&#10;s7NhdzXx33cFwds83uesNoNpxZWcbywrmE0TEMSl1Q1XCk7H/DUF4QOyxtYyKbiRh8169LLCTNue&#10;D3QtQiViCPsMFdQhdJmUvqzJoJ/ajjhyZ+sMhghdJbXDPoabVs6T5E0abDg21NjRZ03lX3ExCvL0&#10;x+36y2KfL82+se6c3n6/vFKT8bD9ABFoCE/xw/2t4/z0He7PxAvk+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dUBD7BAAAA3AAAAA8AAAAAAAAAAAAAAAAAmAIAAGRycy9kb3du&#10;cmV2LnhtbFBLBQYAAAAABAAEAPUAAACGAwAAAAA=&#10;" path="m6518,-1nfc11590,1605,15891,5026,18597,9606em6518,-1nsc11590,1605,15891,5026,18597,9606l,20593,6518,-1xe" filled="f">
                    <v:path arrowok="t" o:extrusionok="f" o:connecttype="custom" o:connectlocs="188,0;536,260;0,558" o:connectangles="0,0,0"/>
                  </v:shape>
                  <v:shape id="Arc 441" o:spid="_x0000_s1110" style="position:absolute;left:5447;top:8918;width:536;height:558;rotation:-4435200fd;flip:x;visibility:visible;mso-wrap-style:square;v-text-anchor:top" coordsize="18597,205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Nd7scA&#10;AADcAAAADwAAAGRycy9kb3ducmV2LnhtbESPT2vCQBDF74LfYZlCL6VuaqHY6CrSUrBQBP+AeBuz&#10;YzY0Oxuyq0m/fecgeJvhvXnvN7NF72t1pTZWgQ28jDJQxEWwFZcG9ruv5wmomJAt1oHJwB9FWMyH&#10;gxnmNnS8oes2lUpCOOZowKXU5FrHwpHHOAoNsWjn0HpMsralti12Eu5rPc6yN+2xYmlw2NCHo+J3&#10;e/EGfj5X4/41Ujqed6fiqVu778PFGfP40C+noBL16W6+Xa+s4L8LvjwjE+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8zXe7HAAAA3AAAAA8AAAAAAAAAAAAAAAAAmAIAAGRy&#10;cy9kb3ducmV2LnhtbFBLBQYAAAAABAAEAPUAAACMAwAAAAA=&#10;" path="m6518,-1nfc11590,1605,15891,5026,18597,9606em6518,-1nsc11590,1605,15891,5026,18597,9606l,20593,6518,-1xe" filled="f">
                    <v:path arrowok="t" o:extrusionok="f" o:connecttype="custom" o:connectlocs="188,0;536,260;0,558" o:connectangles="0,0,0"/>
                  </v:shape>
                  <v:shape id="Arc 442" o:spid="_x0000_s1111" style="position:absolute;left:5357;top:9023;width:536;height:558;rotation:-3286656fd;flip:x;visibility:visible;mso-wrap-style:square;v-text-anchor:top" coordsize="18597,205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EJJsIA&#10;AADcAAAADwAAAGRycy9kb3ducmV2LnhtbERPS4vCMBC+C/6HMMLe1rTiLms1ihYXFLysj4O3oRnb&#10;YjMpTdT2328Ewdt8fM+ZLVpTiTs1rrSsIB5GIIgzq0vOFRwPv58/IJxH1lhZJgUdOVjM+70ZJto+&#10;+I/ue5+LEMIuQQWF93UipcsKMuiGtiYO3MU2Bn2ATS51g48Qbio5iqJvabDk0FBgTWlB2XV/MwrK&#10;r9Qe4t14fd12drPSpzQ6Y6fUx6BdTkF4av1b/HJvdJg/ieH5TLhAz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wQkmwgAAANwAAAAPAAAAAAAAAAAAAAAAAJgCAABkcnMvZG93&#10;bnJldi54bWxQSwUGAAAAAAQABAD1AAAAhwMAAAAA&#10;" path="m6518,-1nfc11590,1605,15891,5026,18597,9606em6518,-1nsc11590,1605,15891,5026,18597,9606l,20593,6518,-1xe" filled="f">
                    <v:path arrowok="t" o:extrusionok="f" o:connecttype="custom" o:connectlocs="188,0;536,260;0,558" o:connectangles="0,0,0"/>
                  </v:shape>
                </v:group>
                <v:group id="Group 443" o:spid="_x0000_s1112" style="position:absolute;left:5384;top:2837;width:2295;height:940" coordorigin="5448,9740" coordsize="2295,9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FA0N8IAAADcAAAADwAAAGRycy9kb3ducmV2LnhtbERPTYvCMBC9C/sfwix4&#10;07QuylqNIrIrHkRQF8Tb0IxtsZmUJtvWf28Ewds83ufMl50pRUO1KywriIcRCOLU6oIzBX+n38E3&#10;COeRNZaWScGdHCwXH705Jtq2fKDm6DMRQtglqCD3vkqkdGlOBt3QVsSBu9raoA+wzqSusQ3hppSj&#10;KJpIgwWHhhwrWueU3o7/RsGmxXb1Ff80u9t1fb+cxvvzLial+p/dagbCU+ff4pd7q8P86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xQNDfCAAAA3AAAAA8A&#10;AAAAAAAAAAAAAAAAqgIAAGRycy9kb3ducmV2LnhtbFBLBQYAAAAABAAEAPoAAACZAwAAAAA=&#10;">
                  <v:shape id="Arc 444" o:spid="_x0000_s1113" style="position:absolute;left:7136;top:9740;width:470;height:449;rotation:11436487fd;flip:x;visibility:visible;mso-wrap-style:square;v-text-anchor:top" coordsize="23115,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Ci28QA&#10;AADcAAAADwAAAGRycy9kb3ducmV2LnhtbERP32vCMBB+H/g/hBN8GTNVwW2dUUQQBRU2N7bXo7k1&#10;xeZSmlhb/3ojDPZ2H9/Pmy1aW4qGal84VjAaJiCIM6cLzhV8fa6fXkD4gKyxdEwKOvKwmPceZphq&#10;d+EPao4hFzGEfYoKTAhVKqXPDFn0Q1cRR+7X1RZDhHUudY2XGG5LOU6SqbRYcGwwWNHKUHY6nq2C&#10;78PuOp68k6+6533bNWbzmK1+lBr02+UbiEBt+Bf/ubc6zn+dwP2ZeIG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wotvEAAAA3AAAAA8AAAAAAAAAAAAAAAAAmAIAAGRycy9k&#10;b3ducmV2LnhtbFBLBQYAAAAABAAEAPUAAACJAwAAAAA=&#10;" path="m,985nfc2087,332,4261,-1,6449,v6450,,12562,2882,16665,7859em,985nsc2087,332,4261,-1,6449,v6450,,12562,2882,16665,7859l6449,21600,,985xe" filled="f">
                    <v:path arrowok="t" o:extrusionok="f" o:connecttype="custom" o:connectlocs="0,20;470,163;131,449" o:connectangles="0,0,0"/>
                  </v:shape>
                  <v:shape id="Arc 445" o:spid="_x0000_s1114" style="position:absolute;left:7086;top:10039;width:470;height:449;rotation:8130593fd;flip:x;visibility:visible;mso-wrap-style:square;v-text-anchor:top" coordsize="23115,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BBeMMA&#10;AADcAAAADwAAAGRycy9kb3ducmV2LnhtbERPTWsCMRC9F/wPYYTeanZtLXU1irQIVbx09eBx2IzJ&#10;4maybFLd/nsjCL3N433OfNm7RlyoC7VnBfkoA0FceV2zUXDYr18+QISIrLHxTAr+KMByMXiaY6H9&#10;lX/oUkYjUgiHAhXYGNtCylBZchhGviVO3Ml3DmOCnZG6w2sKd40cZ9m7dFhzarDY0qel6lz+OgVm&#10;cspXm9djsLnh8mu3Puy3u7NSz8N+NQMRqY//4of7W6f50ze4P5MukI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rBBeMMAAADcAAAADwAAAAAAAAAAAAAAAACYAgAAZHJzL2Rv&#10;d25yZXYueG1sUEsFBgAAAAAEAAQA9QAAAIgDAAAAAA==&#10;" path="m,985nfc2087,332,4261,-1,6449,v6450,,12562,2882,16665,7859em,985nsc2087,332,4261,-1,6449,v6450,,12562,2882,16665,7859l6449,21600,,985xe" filled="f">
                    <v:path arrowok="t" o:extrusionok="f" o:connecttype="custom" o:connectlocs="0,20;470,163;131,449" o:connectangles="0,0,0"/>
                  </v:shape>
                  <v:shape id="Arc 446" o:spid="_x0000_s1115" style="position:absolute;left:7243;top:9769;width:500;height:684;rotation:8963283fd;flip:x;visibility:visible;mso-wrap-style:square;v-text-anchor:top" coordsize="17174,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qLjMAA&#10;AADcAAAADwAAAGRycy9kb3ducmV2LnhtbERPS4vCMBC+L/gfwgh7W1MXXLUaRVYW9+rr4G1sxqba&#10;TEoTbf33RhC8zcf3nOm8taW4Ue0Lxwr6vQQEceZ0wbmC3fbvawTCB2SNpWNScCcP81nnY4qpdg2v&#10;6bYJuYgh7FNUYEKoUil9Zsii77mKOHInV1sMEda51DU2MdyW8jtJfqTFgmODwYp+DWWXzdUqWK9G&#10;S0N7Pudmez3YgR0uD81Rqc9uu5iACNSGt/jl/tdx/ngAz2fiBXL2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QqLjMAAAADcAAAADwAAAAAAAAAAAAAAAACYAgAAZHJzL2Rvd25y&#10;ZXYueG1sUEsFBgAAAAAEAAQA9QAAAIUDAAAAAA==&#10;" path="m-1,nfc6736,,13088,3143,17174,8499em-1,nsc6736,,13088,3143,17174,8499l,21600,-1,xe" filled="f">
                    <v:path arrowok="t" o:extrusionok="f" o:connecttype="custom" o:connectlocs="0,0;500,269;0,684" o:connectangles="0,0,0"/>
                  </v:shape>
                  <v:shape id="Arc 447" o:spid="_x0000_s1116" style="position:absolute;left:6986;top:10139;width:470;height:449;rotation:6864584fd;flip:x;visibility:visible;mso-wrap-style:square;v-text-anchor:top" coordsize="23115,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BF1cQA&#10;AADcAAAADwAAAGRycy9kb3ducmV2LnhtbERPS2vCQBC+F/oflil4qxsjFZO6CUVUPBSKj4Pexuw0&#10;ic3Ohuyq6b/vFgRv8/E9Z5b3phFX6lxtWcFoGIEgLqyuuVSw3y1fpyCcR9bYWCYFv+Qgz56fZphq&#10;e+MNXbe+FCGEXYoKKu/bVEpXVGTQDW1LHLhv2xn0AXal1B3eQrhpZBxFE2mw5tBQYUvzioqf7cUo&#10;GC8uyXF66Dcrf3r7PCdfMbt5rNTgpf94B+Gp9w/x3b3WYX4ygf9nwgU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gRdXEAAAA3AAAAA8AAAAAAAAAAAAAAAAAmAIAAGRycy9k&#10;b3ducmV2LnhtbFBLBQYAAAAABAAEAPUAAACJAwAAAAA=&#10;" path="m,985nfc2087,332,4261,-1,6449,v6450,,12562,2882,16665,7859em,985nsc2087,332,4261,-1,6449,v6450,,12562,2882,16665,7859l6449,21600,,985xe" filled="f">
                    <v:path arrowok="t" o:extrusionok="f" o:connecttype="custom" o:connectlocs="0,20;470,163;131,449" o:connectangles="0,0,0"/>
                  </v:shape>
                  <v:shape id="Arc 448" o:spid="_x0000_s1117" style="position:absolute;left:6832;top:10085;width:536;height:558;rotation:4384896fd;flip:x;visibility:visible;mso-wrap-style:square;v-text-anchor:top" coordsize="18597,205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AOYcYA&#10;AADcAAAADwAAAGRycy9kb3ducmV2LnhtbESPT0/DMAzF75P2HSJP4sZSkOigLJumIf6IcWHjwNFq&#10;TFPa2FUTuvLtySSk3Wy9935+Xq5H36qB+lALG7iaZ6CIS7E1VwY+Do+Xt6BCRLbYCpOBXwqwXk0n&#10;SyysHPmdhn2sVIJwKNCAi7ErtA6lI49hLh1x0r6k9xjT2lfa9nhMcN/q6yzLtcea0wWHHW0dlc3+&#10;xyeKC89empvDrvt8epDv/LV6k9yYi9m4uQcVaYxn83/6xab6dws4PZMm0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WAOYcYAAADcAAAADwAAAAAAAAAAAAAAAACYAgAAZHJz&#10;L2Rvd25yZXYueG1sUEsFBgAAAAAEAAQA9QAAAIsDAAAAAA==&#10;" path="m6518,-1nfc11590,1605,15891,5026,18597,9606em6518,-1nsc11590,1605,15891,5026,18597,9606l,20593,6518,-1xe" filled="f">
                    <v:path arrowok="t" o:extrusionok="f" o:connecttype="custom" o:connectlocs="188,0;536,260;0,558" o:connectangles="0,0,0"/>
                  </v:shape>
                  <v:shape id="Arc 449" o:spid="_x0000_s1118" style="position:absolute;left:6707;top:10118;width:536;height:558;rotation:3954592fd;flip:x;visibility:visible;mso-wrap-style:square;v-text-anchor:top" coordsize="18597,205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wsDcQA&#10;AADcAAAADwAAAGRycy9kb3ducmV2LnhtbESPQWvCQBCF7wX/wzKCl6KbeJAmuoqUCvZQSmN+wJAd&#10;k2B2NmZXTf995yD0NsN78943m93oOnWnIbSeDaSLBBRx5W3LtYHydJi/gQoR2WLnmQz8UoDddvKy&#10;wdz6B//QvYi1khAOORpoYuxzrUPVkMOw8D2xaGc/OIyyDrW2Az4k3HV6mSQr7bBlaWiwp/eGqktx&#10;cwY+L/w9puXh9avsrlRkWfrBmBozm477NahIY/w3P6+PVvAzoZVnZAK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cLA3EAAAA3AAAAA8AAAAAAAAAAAAAAAAAmAIAAGRycy9k&#10;b3ducmV2LnhtbFBLBQYAAAAABAAEAPUAAACJAwAAAAA=&#10;" path="m6518,-1nfc11590,1605,15891,5026,18597,9606em6518,-1nsc11590,1605,15891,5026,18597,9606l,20593,6518,-1xe" filled="f">
                    <v:path arrowok="t" o:extrusionok="f" o:connecttype="custom" o:connectlocs="188,0;536,260;0,558" o:connectangles="0,0,0"/>
                  </v:shape>
                  <v:shape id="Arc 450" o:spid="_x0000_s1119" style="position:absolute;left:6572;top:10133;width:536;height:558;rotation:3469280fd;flip:x;visibility:visible;mso-wrap-style:square;v-text-anchor:top" coordsize="18597,205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cCwMQA&#10;AADcAAAADwAAAGRycy9kb3ducmV2LnhtbERP22rCQBB9F/oPyxR8M5u01JqYVUQQbEtLvXzAkB2T&#10;YHY2ZDea9uu7BcG3OZzr5MvBNOJCnastK0iiGARxYXXNpYLjYTOZgXAeWWNjmRT8kIPl4mGUY6bt&#10;lXd02ftShBB2GSqovG8zKV1RkUEX2ZY4cCfbGfQBdqXUHV5DuGnkUxxPpcGaQ0OFLa0rKs773ihY&#10;rz7pY9o/m/fZ99tv8pr0L7j5Umr8OKzmIDwN/i6+ubc6zE9T+H8mXC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HAsDEAAAA3AAAAA8AAAAAAAAAAAAAAAAAmAIAAGRycy9k&#10;b3ducmV2LnhtbFBLBQYAAAAABAAEAPUAAACJAwAAAAA=&#10;" path="m6518,-1nfc11590,1605,15891,5026,18597,9606em6518,-1nsc11590,1605,15891,5026,18597,9606l,20593,6518,-1xe" filled="f">
                    <v:path arrowok="t" o:extrusionok="f" o:connecttype="custom" o:connectlocs="188,0;536,260;0,558" o:connectangles="0,0,0"/>
                  </v:shape>
                  <v:shape id="Arc 451" o:spid="_x0000_s1120" style="position:absolute;left:6183;top:10297;width:442;height:255;rotation:90;visibility:visible;mso-wrap-style:square;v-text-anchor:top" coordsize="19879,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oGsUA&#10;AADcAAAADwAAAGRycy9kb3ducmV2LnhtbESPT2vCQBTE70K/w/IKvYhurBAkzSql0j9QPBj1/pp9&#10;TWKzb0N2E5Nv7xYEj8PM/IZJN4OpRU+tqywrWMwjEMS51RUXCo6H99kKhPPIGmvLpGAkB5v1wyTF&#10;RNsL76nPfCEChF2CCkrvm0RKl5dk0M1tQxy8X9sa9EG2hdQtXgLc1PI5imJpsOKwUGJDbyXlf1ln&#10;FPzU3fK0On9up8V3XI1n7ePxY6fU0+Pw+gLC0+Dv4Vv7SysIRPg/E46AX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ugaxQAAANwAAAAPAAAAAAAAAAAAAAAAAJgCAABkcnMv&#10;ZG93bnJldi54bWxQSwUGAAAAAAQABAD1AAAAigMAAAAA&#10;" path="m-1,nfc8664,,16489,5177,19878,13151em-1,nsc8664,,16489,5177,19878,13151l,21600,-1,xe" filled="f">
                    <v:path arrowok="t" o:extrusionok="f" o:connecttype="custom" o:connectlocs="0,0;442,155;0,255" o:connectangles="0,0,0"/>
                  </v:shape>
                  <v:shape id="Arc 452" o:spid="_x0000_s1121" style="position:absolute;left:6033;top:10252;width:442;height:255;rotation:6727567fd;visibility:visible;mso-wrap-style:square;v-text-anchor:top" coordsize="19879,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fmsUA&#10;AADcAAAADwAAAGRycy9kb3ducmV2LnhtbESPS2vDMBCE74X8B7GF3mo5LqSuEzkkKS2ht7h5XBdr&#10;/aDWylhq4vz7qFDIcZiZb5jFcjSdONPgWssKplEMgri0uuVawf774zkF4Tyyxs4yKbiSg2U+eVhg&#10;pu2Fd3QufC0ChF2GChrv+0xKVzZk0EW2Jw5eZQeDPsihlnrAS4CbTiZxPJMGWw4LDfa0aaj8KX5N&#10;oFQvr6f34vj2tU7TXhv3uZeHRKmnx3E1B+Fp9Pfwf3urFSTxFP7OhCM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89+axQAAANwAAAAPAAAAAAAAAAAAAAAAAJgCAABkcnMv&#10;ZG93bnJldi54bWxQSwUGAAAAAAQABAD1AAAAigMAAAAA&#10;" path="m-1,nfc8664,,16489,5177,19878,13151em-1,nsc8664,,16489,5177,19878,13151l,21600,-1,xe" filled="f">
                    <v:path arrowok="t" o:extrusionok="f" o:connecttype="custom" o:connectlocs="0,0;442,155;0,255" o:connectangles="0,0,0"/>
                  </v:shape>
                  <v:shape id="Arc 453" o:spid="_x0000_s1122" style="position:absolute;left:5864;top:10238;width:442;height:255;rotation:6953836fd;visibility:visible;mso-wrap-style:square;v-text-anchor:top" coordsize="19879,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2Qr8EA&#10;AADcAAAADwAAAGRycy9kb3ducmV2LnhtbESPzarCMBSE98J9h3AuuNPUIiq9RrmIokv/0O2xObal&#10;zUlpota3N4LgcpiZb5jpvDWVuFPjCssKBv0IBHFqdcGZguNh1ZuAcB5ZY2WZFDzJwXz205liou2D&#10;d3Tf+0wECLsEFeTe14mULs3JoOvbmjh4V9sY9EE2mdQNPgLcVDKOopE0WHBYyLGmRU5pub8ZBYft&#10;5ISDtT+PL8tSjsvr+TLUrFT3t/3/A+Gp9d/wp73RCuIohveZcATk7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C9kK/BAAAA3AAAAA8AAAAAAAAAAAAAAAAAmAIAAGRycy9kb3du&#10;cmV2LnhtbFBLBQYAAAAABAAEAPUAAACGAwAAAAA=&#10;" path="m-1,nfc8664,,16489,5177,19878,13151em-1,nsc8664,,16489,5177,19878,13151l,21600,-1,xe" filled="f">
                    <v:path arrowok="t" o:extrusionok="f" o:connecttype="custom" o:connectlocs="0,0;442,155;0,255" o:connectangles="0,0,0"/>
                  </v:shape>
                  <v:shape id="Arc 454" o:spid="_x0000_s1123" style="position:absolute;left:5697;top:10216;width:442;height:255;rotation:7667966fd;visibility:visible;mso-wrap-style:square;v-text-anchor:top" coordsize="19879,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A6+8UA&#10;AADcAAAADwAAAGRycy9kb3ducmV2LnhtbESPW2vCQBSE3wX/w3IE33RjhDZGVykFpbQPxSv4dsie&#10;XDR7NmRXTf99t1DwcZiZb5jFqjO1uFPrKssKJuMIBHFmdcWFgsN+PUpAOI+ssbZMCn7IwWrZ7y0w&#10;1fbBW7rvfCEChF2KCkrvm1RKl5Vk0I1tQxy83LYGfZBtIXWLjwA3tYyj6EUarDgslNjQe0nZdXcz&#10;gXL6/rq8xrPNeZrnutGZO+4/E6WGg+5tDsJT55/h//aHVhBHU/g7E46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sDr7xQAAANwAAAAPAAAAAAAAAAAAAAAAAJgCAABkcnMv&#10;ZG93bnJldi54bWxQSwUGAAAAAAQABAD1AAAAigMAAAAA&#10;" path="m-1,nfc8664,,16489,5177,19878,13151em-1,nsc8664,,16489,5177,19878,13151l,21600,-1,xe" filled="f">
                    <v:path arrowok="t" o:extrusionok="f" o:connecttype="custom" o:connectlocs="0,0;442,155;0,255" o:connectangles="0,0,0"/>
                  </v:shape>
                  <v:shape id="Arc 455" o:spid="_x0000_s1124" style="position:absolute;left:5566;top:10140;width:442;height:255;rotation:8451121fd;visibility:visible;mso-wrap-style:square;v-text-anchor:top" coordsize="19879,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GUesIA&#10;AADcAAAADwAAAGRycy9kb3ducmV2LnhtbESPQYvCMBSE74L/ITzBm6ZKld1qFHFZ8Kq77Pm1eTbV&#10;5qU00dZ/bwRhj8PMfMOst72txZ1aXzlWMJsmIIgLpysuFfz+fE8+QPiArLF2TAoe5GG7GQ7WmGnX&#10;8ZHup1CKCGGfoQITQpNJ6QtDFv3UNcTRO7vWYoiyLaVusYtwW8t5kiylxYrjgsGG9oaK6+lmFXzl&#10;Zrf8TPP94pIeubvkaXf7Oyg1HvW7FYhAffgPv9sHrWCepPA6E4+A3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ZR6wgAAANwAAAAPAAAAAAAAAAAAAAAAAJgCAABkcnMvZG93&#10;bnJldi54bWxQSwUGAAAAAAQABAD1AAAAhwMAAAAA&#10;" path="m-1,nfc8664,,16489,5177,19878,13151em-1,nsc8664,,16489,5177,19878,13151l,21600,-1,xe" filled="f">
                    <v:path arrowok="t" o:extrusionok="f" o:connecttype="custom" o:connectlocs="0,0;442,155;0,255" o:connectangles="0,0,0"/>
                  </v:shape>
                  <v:shape id="Arc 456" o:spid="_x0000_s1125" style="position:absolute;left:5448;top:10042;width:442;height:255;rotation:9791303fd;visibility:visible;mso-wrap-style:square;v-text-anchor:top" coordsize="19879,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gY98QA&#10;AADcAAAADwAAAGRycy9kb3ducmV2LnhtbESPX0vDQBDE3wW/w7GCb/ZiwT/EXoIoSkELTbXvS26b&#10;C83thruzTb+9JxR8HGbmN8yinvygDhRiL2zgdlaAIm7F9twZ+P56u3kEFROyxUGYDJwoQl1dXiyw&#10;tHLkhg6b1KkM4ViiAZfSWGodW0ce40xG4uztJHhMWYZO24DHDPeDnhfFvfbYc15wONKLo3a/+fEG&#10;YrMKy21cf7yexMnndgrvgg/GXF9Nz0+gEk3pP3xuL62BeXEHf2fyEdD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oGPfEAAAA3AAAAA8AAAAAAAAAAAAAAAAAmAIAAGRycy9k&#10;b3ducmV2LnhtbFBLBQYAAAAABAAEAPUAAACJAwAAAAA=&#10;" path="m-1,nfc8664,,16489,5177,19878,13151em-1,nsc8664,,16489,5177,19878,13151l,21600,-1,xe" filled="f">
                    <v:path arrowok="t" o:extrusionok="f" o:connecttype="custom" o:connectlocs="0,0;442,155;0,255" o:connectangles="0,0,0"/>
                  </v:shape>
                </v:group>
                <v:shape id="AutoShape 457" o:spid="_x0000_s1126" type="#_x0000_t32" style="position:absolute;left:5956;top:2624;width:0;height:2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gP0MQAAADcAAAADwAAAGRycy9kb3ducmV2LnhtbESPT4vCMBTE7wv7HcITvCyaWlldqlEW&#10;YVXYk39gr4/mtSk2L6XJ1vrtjSB4HGbmN8xy3dtadNT6yrGCyTgBQZw7XXGp4Hz6GX2B8AFZY+2Y&#10;FNzIw3r1/rbETLsrH6g7hlJECPsMFZgQmkxKnxuy6MeuIY5e4VqLIcq2lLrFa4TbWqZJMpMWK44L&#10;BhvaGMovx3+roEg1TT4uf2Y3/8Ri8ztNu67eKjUc9N8LEIH68Ao/23utIE1m8DgTj4Bc3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6A/QxAAAANwAAAAPAAAAAAAAAAAA&#10;AAAAAKECAABkcnMvZG93bnJldi54bWxQSwUGAAAAAAQABAD5AAAAkgMAAAAA&#10;">
                  <v:stroke endarrow="open"/>
                </v:shape>
                <v:shape id="AutoShape 458" o:spid="_x0000_s1127" type="#_x0000_t32" style="position:absolute;left:6080;top:2616;width:0;height:2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SqS8MAAADcAAAADwAAAGRycy9kb3ducmV2LnhtbESPQWvCQBSE74X+h+UJXkrdGKlKdJUi&#10;VIWe1ILXR/YlG8y+DdltjP/eFQSPw8x8wyzXva1FR62vHCsYjxIQxLnTFZcK/k4/n3MQPiBrrB2T&#10;ght5WK/e35aYaXflA3XHUIoIYZ+hAhNCk0npc0MW/cg1xNErXGsxRNmWUrd4jXBbyzRJptJixXHB&#10;YEMbQ/nl+G8VFKmm8cflbHazLyw2v5O06+qtUsNB/70AEagPr/CzvdcK0mQGjzPxCMjV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OkqkvDAAAA3AAAAA8AAAAAAAAAAAAA&#10;AAAAoQIAAGRycy9kb3ducmV2LnhtbFBLBQYAAAAABAAEAPkAAACRAwAAAAA=&#10;">
                  <v:stroke endarrow="open"/>
                </v:shape>
                <v:shape id="AutoShape 459" o:spid="_x0000_s1128" type="#_x0000_t32" style="position:absolute;left:6192;top:2616;width:0;height:2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s+OcAAAADcAAAADwAAAGRycy9kb3ducmV2LnhtbERPTYvCMBC9C/sfwix4EU2tuEo1yiK4&#10;Cp50Ba9DM22KzaQ02dr99+YgeHy87/W2t7XoqPWVYwXTSQKCOHe64lLB9Xc/XoLwAVlj7ZgU/JOH&#10;7eZjsMZMuwefqbuEUsQQ9hkqMCE0mZQ+N2TRT1xDHLnCtRZDhG0pdYuPGG5rmSbJl7RYcWww2NDO&#10;UH6//FkFRappOrrfzGExx2J3mqVdV/8oNfzsv1cgAvXhLX65j1pBmsS18Uw8AnLz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I7PjnAAAAA3AAAAA8AAAAAAAAAAAAAAAAA&#10;oQIAAGRycy9kb3ducmV2LnhtbFBLBQYAAAAABAAEAPkAAACOAwAAAAA=&#10;">
                  <v:stroke endarrow="open"/>
                </v:shape>
                <v:shape id="AutoShape 460" o:spid="_x0000_s1129" type="#_x0000_t32" style="position:absolute;left:6307;top:2607;width:0;height:2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ebosUAAADcAAAADwAAAGRycy9kb3ducmV2LnhtbESPW2vCQBSE3wv+h+UIfSm6MaVeoquI&#10;UFvwyQv4esieZIPZsyG7xvjvu4VCH4eZ+YZZbXpbi45aXzlWMBknIIhzpysuFVzOn6M5CB+QNdaO&#10;ScGTPGzWg5cVZto9+EjdKZQiQthnqMCE0GRS+tyQRT92DXH0CtdaDFG2pdQtPiLc1jJNkqm0WHFc&#10;MNjQzlB+O92tgiLVNHm7Xc3X7AOL3eE97bp6r9TrsN8uQQTqw3/4r/2tFaTJAn7PxCMg1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XebosUAAADcAAAADwAAAAAAAAAA&#10;AAAAAAChAgAAZHJzL2Rvd25yZXYueG1sUEsFBgAAAAAEAAQA+QAAAJMDAAAAAA==&#10;">
                  <v:stroke endarrow="open"/>
                </v:shape>
                <v:shape id="AutoShape 461" o:spid="_x0000_s1130" type="#_x0000_t32" style="position:absolute;left:6432;top:2592;width:0;height:2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Sk4sEAAADcAAAADwAAAGRycy9kb3ducmV2LnhtbERPz2vCMBS+C/4P4Qm7yEzbMSfVVETY&#10;HOykDnZ9NK9NafNSmli7/94cBjt+fL93+8l2YqTBN44VpKsEBHHpdMO1gu/r+/MGhA/IGjvHpOCX&#10;POyL+WyHuXZ3PtN4CbWIIexzVGBC6HMpfWnIol+5njhylRsshgiHWuoB7zHcdjJLkrW02HBsMNjT&#10;0VDZXm5WQZVpSpftjzm9vWJ1/HrJxrH7UOppMR22IAJN4V/85/7UCrI0zo9n4hGQx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lKTiwQAAANwAAAAPAAAAAAAAAAAAAAAA&#10;AKECAABkcnMvZG93bnJldi54bWxQSwUGAAAAAAQABAD5AAAAjwMAAAAA&#10;">
                  <v:stroke endarrow="open"/>
                </v:shape>
                <v:shape id="AutoShape 462" o:spid="_x0000_s1131" type="#_x0000_t32" style="position:absolute;left:6553;top:2598;width:0;height:2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gBecQAAADcAAAADwAAAGRycy9kb3ducmV2LnhtbESPQWvCQBSE70L/w/KEXkQ3SWmVmFWK&#10;YFvoqSp4fWRfsiHZtyG7xvTfdwuFHoeZ+YYp9pPtxEiDbxwrSFcJCOLS6YZrBZfzcbkB4QOyxs4x&#10;KfgmD/vdw6zAXLs7f9F4CrWIEPY5KjAh9LmUvjRk0a9cTxy9yg0WQ5RDLfWA9wi3ncyS5EVabDgu&#10;GOzpYKhsTzeroMo0pYv2at7Xz1gdPp+ycezelHqcT69bEIGm8B/+a39oBVmawu+ZeATk7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2AF5xAAAANwAAAAPAAAAAAAAAAAA&#10;AAAAAKECAABkcnMvZG93bnJldi54bWxQSwUGAAAAAAQABAD5AAAAkgMAAAAA&#10;">
                  <v:stroke endarrow="open"/>
                </v:shape>
                <v:shape id="AutoShape 463" o:spid="_x0000_s1132" type="#_x0000_t32" style="position:absolute;left:6680;top:2598;width:0;height:2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qfDsQAAADcAAAADwAAAGRycy9kb3ducmV2LnhtbESPQWvCQBSE7wX/w/IEL0U32WIt0VVE&#10;qBU81RZ6fWRfssHs25DdxvTfd4VCj8PMfMNsdqNrxUB9aDxryBcZCOLSm4ZrDZ8fr/MXECEiG2w9&#10;k4YfCrDbTh42WBh/43caLrEWCcKhQA02xq6QMpSWHIaF74iTV/neYUyyr6Xp8ZbgrpUqy56lw4bT&#10;gsWODpbK6+XbaaiUofzx+mXfVkusDucnNQztUevZdNyvQUQa43/4r30yGlSu4H4mHQG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Cp8OxAAAANwAAAAPAAAAAAAAAAAA&#10;AAAAAKECAABkcnMvZG93bnJldi54bWxQSwUGAAAAAAQABAD5AAAAkgMAAAAA&#10;">
                  <v:stroke endarrow="open"/>
                </v:shape>
                <v:shape id="AutoShape 464" o:spid="_x0000_s1133" type="#_x0000_t32" style="position:absolute;left:6794;top:2589;width:0;height:2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Y6lcQAAADcAAAADwAAAGRycy9kb3ducmV2LnhtbESPQWvCQBSE70L/w/IKvYhuEtGW1FWK&#10;UCt4UgteH9mXbDD7NmS3Mf77riB4HGbmG2a5Hmwjeup87VhBOk1AEBdO11wp+D19Tz5A+ICssXFM&#10;Cm7kYb16GS0x1+7KB+qPoRIRwj5HBSaENpfSF4Ys+qlriaNXus5iiLKrpO7wGuG2kVmSLKTFmuOC&#10;wZY2horL8c8qKDNN6fhyNj/vcyw3+1nW981WqbfX4esTRKAhPMOP9k4ryNIZ3M/EIy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RjqVxAAAANwAAAAPAAAAAAAAAAAA&#10;AAAAAKECAABkcnMvZG93bnJldi54bWxQSwUGAAAAAAQABAD5AAAAkgMAAAAA&#10;">
                  <v:stroke endarrow="open"/>
                </v:shape>
                <v:shape id="AutoShape 465" o:spid="_x0000_s1134" type="#_x0000_t32" style="position:absolute;left:6912;top:2592;width:0;height:2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i4cQAAADcAAAADwAAAGRycy9kb3ducmV2LnhtbESPQWvCQBSE7wX/w/KEXopuEluV6CpF&#10;aC14qgpeH9mXbDD7NmS3Mf33rlDocZiZb5j1drCN6KnztWMF6TQBQVw4XXOl4Hz6mCxB+ICssXFM&#10;Cn7Jw3Yzelpjrt2Nv6k/hkpECPscFZgQ2lxKXxiy6KeuJY5e6TqLIcqukrrDW4TbRmZJMpcWa44L&#10;BlvaGSquxx+roMw0pS/Xi9kv3rDcHWZZ3zefSj2Ph/cViEBD+A//tb+0gix9hceZeATk5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r6LhxAAAANwAAAAPAAAAAAAAAAAA&#10;AAAAAKECAABkcnMvZG93bnJldi54bWxQSwUGAAAAAAQABAD5AAAAkgMAAAAA&#10;">
                  <v:stroke endarrow="open"/>
                </v:shape>
                <v:shape id="AutoShape 466" o:spid="_x0000_s1135" type="#_x0000_t32" style="position:absolute;left:7030;top:2584;width:0;height:2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MHesQAAADcAAAADwAAAGRycy9kb3ducmV2LnhtbESPQWvCQBSE70L/w/IKvYhukqItqasU&#10;oSp4UgteH9mXbDD7NmS3Mf57tyB4HGbmG2axGmwjeup87VhBOk1AEBdO11wp+D39TD5B+ICssXFM&#10;Cm7kYbV8GS0w1+7KB+qPoRIRwj5HBSaENpfSF4Ys+qlriaNXus5iiLKrpO7wGuG2kVmSzKXFmuOC&#10;wZbWhorL8c8qKDNN6fhyNtuPGZbr/XvW981GqbfX4fsLRKAhPMOP9k4ryNIZ/J+JR0A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4wd6xAAAANwAAAAPAAAAAAAAAAAA&#10;AAAAAKECAABkcnMvZG93bnJldi54bWxQSwUGAAAAAAQABAD5AAAAkgMAAAAA&#10;">
                  <v:stroke endarrow="open"/>
                </v:shape>
                <v:shape id="AutoShape 467" o:spid="_x0000_s1136" type="#_x0000_t32" style="position:absolute;left:7255;top:2712;width:1;height:12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GZDcQAAADcAAAADwAAAGRycy9kb3ducmV2LnhtbESPT2vCQBTE7wW/w/IKvRTdJKKW1FVE&#10;aBU8+Qd6fWRfssHs25DdxvTbdwXB4zAzv2GW68E2oqfO144VpJMEBHHhdM2Vgsv5a/wBwgdkjY1j&#10;UvBHHtar0csSc+1ufKT+FCoRIexzVGBCaHMpfWHIop+4ljh6pesshii7SuoObxFuG5klyVxarDku&#10;GGxpa6i4nn6tgjLTlL5ff8xuMcNye5hmfd98K/X2Omw+QQQawjP8aO+1giydw/1MPAJy9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MZkNxAAAANwAAAAPAAAAAAAAAAAA&#10;AAAAAKECAABkcnMvZG93bnJldi54bWxQSwUGAAAAAAQABAD5AAAAkgMAAAAA&#10;">
                  <v:stroke endarrow="open"/>
                </v:shape>
                <v:shape id="AutoShape 468" o:spid="_x0000_s1137" type="#_x0000_t32" style="position:absolute;left:7390;top:2702;width:1;height:12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08lsQAAADcAAAADwAAAGRycy9kb3ducmV2LnhtbESPT2vCQBTE7wW/w/IKvZS6ScQ/pK4i&#10;QqvgSS14fWRfssHs25DdxvTbdwXB4zAzv2GW68E2oqfO144VpOMEBHHhdM2Vgp/z18cChA/IGhvH&#10;pOCPPKxXo5cl5trd+Ej9KVQiQtjnqMCE0OZS+sKQRT92LXH0StdZDFF2ldQd3iLcNjJLkpm0WHNc&#10;MNjS1lBxPf1aBWWmKX2/XsxuPsVye5hkfd98K/X2Omw+QQQawjP8aO+1giydw/1MPAJy9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fTyWxAAAANwAAAAPAAAAAAAAAAAA&#10;AAAAAKECAABkcnMvZG93bnJldi54bWxQSwUGAAAAAAQABAD5AAAAkgMAAAAA&#10;">
                  <v:stroke endarrow="open"/>
                </v:shape>
                <v:shape id="AutoShape 469" o:spid="_x0000_s1138" type="#_x0000_t32" style="position:absolute;left:7545;top:2696;width:1;height:12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o5MEAAADcAAAADwAAAGRycy9kb3ducmV2LnhtbERPz2vCMBS+C/4P4Qm7yEzbMSfVVETY&#10;HOykDnZ9NK9NafNSmli7/94cBjt+fL93+8l2YqTBN44VpKsEBHHpdMO1gu/r+/MGhA/IGjvHpOCX&#10;POyL+WyHuXZ3PtN4CbWIIexzVGBC6HMpfWnIol+5njhylRsshgiHWuoB7zHcdjJLkrW02HBsMNjT&#10;0VDZXm5WQZVpSpftjzm9vWJ1/HrJxrH7UOppMR22IAJN4V/85/7UCrI0ro1n4hGQx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4qjkwQAAANwAAAAPAAAAAAAAAAAAAAAA&#10;AKECAABkcnMvZG93bnJldi54bWxQSwUGAAAAAAQABAD5AAAAjwMAAAAA&#10;">
                  <v:stroke endarrow="open"/>
                </v:shape>
                <v:shape id="AutoShape 470" o:spid="_x0000_s1139" type="#_x0000_t32" style="position:absolute;left:7397;top:3175;width:112;height:6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C+i8cAAADcAAAADwAAAGRycy9kb3ducmV2LnhtbESPQWvCQBSE7wX/w/KEXkrdREHS6Cql&#10;UChFELWX3h7Zl2ww+zbNbmLsr+8WBI/DzHzDrLejbcRAna8dK0hnCQjiwumaKwVfp/fnDIQPyBob&#10;x6TgSh62m8nDGnPtLnyg4RgqESHsc1RgQmhzKX1hyKKfuZY4eqXrLIYou0rqDi8Rbhs5T5KltFhz&#10;XDDY0puh4nzsrYKnw3ddlWW/u/rF7z5LPvc/phiUepyOrysQgcZwD9/aH1rBPH2B/zPxCMjN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QL6LxwAAANwAAAAPAAAAAAAA&#10;AAAAAAAAAKECAABkcnMvZG93bnJldi54bWxQSwUGAAAAAAQABAD5AAAAlQMAAAAA&#10;">
                  <v:stroke endarrow="open"/>
                </v:shape>
                <v:shape id="AutoShape 471" o:spid="_x0000_s1140" type="#_x0000_t32" style="position:absolute;left:7282;top:3441;width:11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bdq8QAAADcAAAADwAAAGRycy9kb3ducmV2LnhtbERPz2vCMBS+D/wfwhN2GWu6DkbpjDKE&#10;wRiDUvXi7dG8NmXNS21irf715jDY8eP7vdrMthcTjb5zrOAlSUEQ10533Co47D+fcxA+IGvsHZOC&#10;K3nYrBcPKyy0u3BF0y60IoawL1CBCWEopPS1IYs+cQNx5Bo3WgwRjq3UI15iuO1llqZv0mLHscHg&#10;QFtD9e/ubBU8VceubZrzz9W/3so8/S5Ppp6UelzOH+8gAs3hX/zn/tIKsizOj2fiEZ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Ft2rxAAAANwAAAAPAAAAAAAAAAAA&#10;AAAAAKECAABkcnMvZG93bnJldi54bWxQSwUGAAAAAAQABAD5AAAAkgMAAAAA&#10;">
                  <v:stroke endarrow="open"/>
                </v:shape>
                <v:shape id="AutoShape 472" o:spid="_x0000_s1141" type="#_x0000_t32" style="position:absolute;left:7099;top:3497;width:80;height:4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NsMcMAAADcAAAADwAAAGRycy9kb3ducmV2LnhtbESPQYvCMBSE78L+h/AW9qZpe1hKNYoI&#10;woJeVkU9PpNnW2xeuk3U7r83guBxmJlvmMmst424UedrxwrSUQKCWDtTc6lgt10OcxA+IBtsHJOC&#10;f/Iwm34MJlgYd+dfum1CKSKEfYEKqhDaQkqvK7LoR64ljt7ZdRZDlF0pTYf3CLeNzJLkW1qsOS5U&#10;2NKiIn3ZXK0C3ZxWf3zO08vWH46HNeV6b9dKfX328zGIQH14h1/tH6Mgy1J4nolHQE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KTbDHDAAAA3AAAAA8AAAAAAAAAAAAA&#10;AAAAoQIAAGRycy9kb3ducmV2LnhtbFBLBQYAAAAABAAEAPkAAACRAwAAAAA=&#10;">
                  <v:stroke endarrow="open"/>
                </v:shape>
                <v:shape id="AutoShape 473" o:spid="_x0000_s1142" type="#_x0000_t32" style="position:absolute;left:6957;top:3532;width:41;height:5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HyRsMAAADcAAAADwAAAGRycy9kb3ducmV2LnhtbESPT4vCMBTE78J+h/AW9qapPUipRlkE&#10;YUEv/sF6fJs822Lz0m2idr+9EQSPw8z8hpktetuIG3W+dqxgPEpAEGtnai4VHParYQbCB2SDjWNS&#10;8E8eFvOPwQxz4+68pdsulCJC2OeooAqhzaX0uiKLfuRa4uidXWcxRNmV0nR4j3DbyDRJJtJizXGh&#10;wpaWFenL7moV6OZ3/cfnbHzZ++JUbCjTR7tR6uuz/56CCNSHd/jV/jEK0jSF55l4BOT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JB8kbDAAAA3AAAAA8AAAAAAAAAAAAA&#10;AAAAoQIAAGRycy9kb3ducmV2LnhtbFBLBQYAAAAABAAEAPkAAACRAwAAAAA=&#10;">
                  <v:stroke endarrow="open"/>
                </v:shape>
                <v:shape id="AutoShape 474" o:spid="_x0000_s1143" type="#_x0000_t32" style="position:absolute;left:7221;top:2304;width:11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IOW8MAAADcAAAADwAAAGRycy9kb3ducmV2LnhtbESP0WoCMRRE3wv9h3ALvtWsK0jZGkWl&#10;gvZFavsBl811k7q5WZJ0Xf++EQQfh5k5w8yXg2tFTyFazwom4wIEce215UbBz/f29Q1ETMgaW8+k&#10;4EoRlovnpzlW2l/4i/pjakSGcKxQgUmpq6SMtSGHcew74uydfHCYsgyN1AEvGe5aWRbFTDq0nBcM&#10;drQxVJ+Pf07B+lz/Tj/2m2CufnZYWdl/2v6k1OhlWL2DSDSkR/je3mkFZTmF25l8BOTi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iSDlvDAAAA3AAAAA8AAAAAAAAAAAAA&#10;AAAAoQIAAGRycy9kb3ducmV2LnhtbFBLBQYAAAAABAAEAPkAAACRAwAAAAA=&#10;">
                  <v:stroke startarrow="open"/>
                </v:shape>
                <v:shape id="AutoShape 475" o:spid="_x0000_s1144" type="#_x0000_t32" style="position:absolute;left:7287;top:2158;width:11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uWL8QAAADcAAAADwAAAGRycy9kb3ducmV2LnhtbESP0WoCMRRE3wv9h3ALvtVst0XKahQr&#10;FtSXUtsPuGyum+jmZkniuv69KQh9HGbmDDNbDK4VPYVoPSt4GRcgiGuvLTcKfn8+n99BxISssfVM&#10;Cq4UYTF/fJhhpf2Fv6nfp0ZkCMcKFZiUukrKWBtyGMe+I87ewQeHKcvQSB3wkuGulWVRTKRDy3nB&#10;YEcrQ/Vpf3YKPk718XW9XQVz9ZOvpZX9zvYHpUZPw3IKItGQ/sP39kYrKMs3+DuTj4C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e5YvxAAAANwAAAAPAAAAAAAAAAAA&#10;AAAAAKECAABkcnMvZG93bnJldi54bWxQSwUGAAAAAAQABAD5AAAAkgMAAAAA&#10;">
                  <v:stroke startarrow="open"/>
                </v:shape>
                <v:shape id="AutoShape 476" o:spid="_x0000_s1145" type="#_x0000_t32" style="position:absolute;left:7132;top:2017;width:89;height:6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cztMQAAADcAAAADwAAAGRycy9kb3ducmV2LnhtbESP0WoCMRRE3wv9h3ALvtVst1TKahQr&#10;FtSXUtsPuGyum+jmZkniuv69KQh9HGbmDDNbDK4VPYVoPSt4GRcgiGuvLTcKfn8+n99BxISssfVM&#10;Cq4UYTF/fJhhpf2Fv6nfp0ZkCMcKFZiUukrKWBtyGMe+I87ewQeHKcvQSB3wkuGulWVRTKRDy3nB&#10;YEcrQ/Vpf3YKPk718XW9XQVz9ZOvpZX9zvYHpUZPw3IKItGQ/sP39kYrKMs3+DuTj4C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NzO0xAAAANwAAAAPAAAAAAAAAAAA&#10;AAAAAKECAABkcnMvZG93bnJldi54bWxQSwUGAAAAAAQABAD5AAAAkgMAAAAA&#10;">
                  <v:stroke startarrow="open"/>
                </v:shape>
                <v:shape id="AutoShape 477" o:spid="_x0000_s1146" type="#_x0000_t32" style="position:absolute;left:7027;top:1948;width:89;height:6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Wtw8QAAADcAAAADwAAAGRycy9kb3ducmV2LnhtbESP0WoCMRRE3wv+Q7iFvtVst7CUrVFU&#10;LLS+lGo/4LK5bqKbmyVJ1/XvjSD0cZiZM8xsMbpODBSi9azgZVqAIG68ttwq+N1/PL+BiAlZY+eZ&#10;FFwowmI+eZhhrf2Zf2jYpVZkCMcaFZiU+lrK2BhyGKe+J87ewQeHKcvQSh3wnOGuk2VRVNKh5bxg&#10;sKe1oea0+3MKVqfm+Lr5Wgdz8dX30spha4eDUk+P4/IdRKIx/Yfv7U+toCwruJ3JR0DO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5a3DxAAAANwAAAAPAAAAAAAAAAAA&#10;AAAAAKECAABkcnMvZG93bnJldi54bWxQSwUGAAAAAAQABAD5AAAAkgMAAAAA&#10;">
                  <v:stroke startarrow="open"/>
                </v:shape>
                <v:shape id="AutoShape 478" o:spid="_x0000_s1147" type="#_x0000_t32" style="position:absolute;left:6879;top:1903;width:69;height:6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kIWMQAAADcAAAADwAAAGRycy9kb3ducmV2LnhtbESP0WoCMRRE3wv9h3ALvtVst2DLahQr&#10;FtSXUtsPuGyum+jmZkniuv69EQp9HGbmDDNbDK4VPYVoPSt4GRcgiGuvLTcKfn8+n99BxISssfVM&#10;Cq4UYTF/fJhhpf2Fv6nfp0ZkCMcKFZiUukrKWBtyGMe+I87ewQeHKcvQSB3wkuGulWVRTKRDy3nB&#10;YEcrQ/Vpf3YKPk718XW9XQVz9ZOvpZX9zvYHpUZPw3IKItGQ/sN/7Y1WUJZvcD+Tj4C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qQhYxAAAANwAAAAPAAAAAAAAAAAA&#10;AAAAAKECAABkcnMvZG93bnJldi54bWxQSwUGAAAAAAQABAD5AAAAkgMAAAAA&#10;">
                  <v:stroke startarrow="open"/>
                </v:shape>
                <v:shape id="Text Box 479" o:spid="_x0000_s1148" type="#_x0000_t202" style="position:absolute;left:6715;top:2272;width:299;height: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hg9cMA&#10;AADcAAAADwAAAGRycy9kb3ducmV2LnhtbERPPWvDMBDdC/kP4grZarkeQutYMaGkEAiUOs6Q8Wpd&#10;bGHr5FpK4v77aih0fLzvopztIG40eeNYwXOSgiBunDbcKjjV708vIHxA1jg4JgU/5KHcLB4KzLW7&#10;c0W3Y2hFDGGfo4IuhDGX0jcdWfSJG4kjd3GTxRDh1Eo94T2G20FmabqSFg3Hhg5Heuuo6Y9Xq2B7&#10;5mpnvj++PqtLZer6NeXDqldq+Thv1yACzeFf/OfeawVZFtfGM/EI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zhg9cMAAADcAAAADwAAAAAAAAAAAAAAAACYAgAAZHJzL2Rv&#10;d25yZXYueG1sUEsFBgAAAAAEAAQA9QAAAIgDAAAAAA==&#10;" filled="f" stroked="f">
                  <v:textbox inset="0,0,0,0">
                    <w:txbxContent>
                      <w:p w:rsidR="008B4322" w:rsidRDefault="008B4322" w:rsidP="006C72E0">
                        <w:r>
                          <w:t>N</w:t>
                        </w:r>
                      </w:p>
                    </w:txbxContent>
                  </v:textbox>
                </v:shape>
                <v:shape id="Text Box 480" o:spid="_x0000_s1149" type="#_x0000_t202" style="position:absolute;left:6728;top:3044;width:299;height: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TFbsUA&#10;AADcAAAADwAAAGRycy9kb3ducmV2LnhtbESPQWvCQBSE70L/w/IEb2ZjDlKjq0ipUBCKMR48vmaf&#10;yWL2bcxuNf33bqHQ4zAz3zCrzWBbcafeG8cKZkkKgrhy2nCt4FTupq8gfEDW2DomBT/kYbN+Ga0w&#10;1+7BBd2PoRYRwj5HBU0IXS6lrxqy6BPXEUfv4nqLIcq+lrrHR4TbVmZpOpcWDceFBjt6a6i6Hr+t&#10;gu2Zi3dz+/w6FJfClOUi5f38qtRkPGyXIAIN4T/81/7QCrJsAb9n4hGQ6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dMVuxQAAANwAAAAPAAAAAAAAAAAAAAAAAJgCAABkcnMv&#10;ZG93bnJldi54bWxQSwUGAAAAAAQABAD1AAAAigMAAAAA&#10;" filled="f" stroked="f">
                  <v:textbox inset="0,0,0,0">
                    <w:txbxContent>
                      <w:p w:rsidR="008B4322" w:rsidRDefault="008B4322" w:rsidP="006C72E0">
                        <w:r>
                          <w:t>S</w:t>
                        </w:r>
                      </w:p>
                    </w:txbxContent>
                  </v:textbox>
                </v:shape>
              </v:group>
            </w:pict>
          </mc:Fallback>
        </mc:AlternateContent>
      </w:r>
    </w:p>
    <w:p w:rsidR="006C72E0" w:rsidRPr="002C4F9A" w:rsidRDefault="006C72E0" w:rsidP="006C72E0">
      <w:pPr>
        <w:jc w:val="both"/>
        <w:rPr>
          <w:color w:val="000000"/>
          <w:sz w:val="26"/>
          <w:szCs w:val="26"/>
        </w:rPr>
      </w:pPr>
    </w:p>
    <w:p w:rsidR="006C72E0" w:rsidRPr="002C4F9A" w:rsidRDefault="006C72E0" w:rsidP="006C72E0">
      <w:pPr>
        <w:jc w:val="both"/>
        <w:rPr>
          <w:color w:val="000000"/>
          <w:sz w:val="26"/>
          <w:szCs w:val="26"/>
        </w:rPr>
      </w:pPr>
    </w:p>
    <w:p w:rsidR="006C72E0" w:rsidRPr="002C4F9A" w:rsidRDefault="006C72E0" w:rsidP="006C72E0">
      <w:pPr>
        <w:jc w:val="both"/>
        <w:rPr>
          <w:color w:val="000000"/>
          <w:sz w:val="26"/>
          <w:szCs w:val="26"/>
        </w:rPr>
      </w:pPr>
    </w:p>
    <w:p w:rsidR="006C72E0" w:rsidRPr="002C4F9A" w:rsidRDefault="006C72E0" w:rsidP="006C72E0">
      <w:pPr>
        <w:jc w:val="both"/>
        <w:rPr>
          <w:color w:val="000000"/>
          <w:sz w:val="26"/>
          <w:szCs w:val="26"/>
        </w:rPr>
      </w:pPr>
    </w:p>
    <w:p w:rsidR="006C72E0" w:rsidRPr="002C4F9A" w:rsidRDefault="006C72E0" w:rsidP="006C72E0">
      <w:pPr>
        <w:jc w:val="both"/>
        <w:rPr>
          <w:color w:val="000000"/>
          <w:sz w:val="26"/>
          <w:szCs w:val="26"/>
        </w:rPr>
      </w:pPr>
    </w:p>
    <w:p w:rsidR="006C72E0" w:rsidRPr="002C4F9A" w:rsidRDefault="006C72E0" w:rsidP="006C72E0">
      <w:pPr>
        <w:jc w:val="both"/>
        <w:rPr>
          <w:color w:val="000000"/>
          <w:sz w:val="26"/>
          <w:szCs w:val="26"/>
        </w:rPr>
      </w:pPr>
    </w:p>
    <w:p w:rsidR="006C72E0" w:rsidRPr="002C4F9A" w:rsidRDefault="006C72E0" w:rsidP="006C72E0">
      <w:pPr>
        <w:jc w:val="both"/>
        <w:rPr>
          <w:color w:val="000000"/>
          <w:sz w:val="26"/>
          <w:szCs w:val="26"/>
        </w:rPr>
      </w:pPr>
    </w:p>
    <w:p w:rsidR="006C72E0" w:rsidRPr="002C4F9A" w:rsidRDefault="009729B5" w:rsidP="006C72E0">
      <w:pPr>
        <w:jc w:val="both"/>
        <w:rPr>
          <w:color w:val="000000"/>
          <w:sz w:val="26"/>
          <w:szCs w:val="26"/>
        </w:rPr>
      </w:pPr>
      <w:r>
        <w:rPr>
          <w:color w:val="000000"/>
          <w:sz w:val="26"/>
          <w:szCs w:val="26"/>
        </w:rPr>
        <w:t xml:space="preserve">- </w:t>
      </w:r>
      <w:r w:rsidR="006C72E0" w:rsidRPr="002C4F9A">
        <w:rPr>
          <w:color w:val="000000"/>
          <w:sz w:val="26"/>
          <w:szCs w:val="26"/>
        </w:rPr>
        <w:t>Đường sức từ của ống dây có dòng điện chạy qua là những đường cong khép kín, đều đi ra từ một đầu ống dây và đi vào đầu kia của ống dây, còn trong lòng ống dây thì các đường sức từ gần như song song với trục ống dây.</w:t>
      </w:r>
    </w:p>
    <w:p w:rsidR="006C72E0" w:rsidRPr="002C4F9A" w:rsidRDefault="002C4F9A" w:rsidP="006C72E0">
      <w:pPr>
        <w:jc w:val="both"/>
        <w:rPr>
          <w:color w:val="000000"/>
          <w:sz w:val="26"/>
          <w:szCs w:val="26"/>
        </w:rPr>
      </w:pPr>
      <w:r>
        <w:rPr>
          <w:b/>
          <w:noProof/>
          <w:color w:val="000000"/>
          <w:sz w:val="26"/>
          <w:szCs w:val="26"/>
        </w:rPr>
        <mc:AlternateContent>
          <mc:Choice Requires="wpg">
            <w:drawing>
              <wp:anchor distT="0" distB="0" distL="114300" distR="114300" simplePos="0" relativeHeight="251658240" behindDoc="0" locked="0" layoutInCell="1" allowOverlap="1" wp14:anchorId="0E07D135" wp14:editId="5CF1A210">
                <wp:simplePos x="0" y="0"/>
                <wp:positionH relativeFrom="column">
                  <wp:posOffset>40005</wp:posOffset>
                </wp:positionH>
                <wp:positionV relativeFrom="paragraph">
                  <wp:posOffset>113665</wp:posOffset>
                </wp:positionV>
                <wp:extent cx="2184400" cy="950595"/>
                <wp:effectExtent l="12700" t="71755" r="12700" b="0"/>
                <wp:wrapNone/>
                <wp:docPr id="95" name="Group 5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84400" cy="950595"/>
                          <a:chOff x="5599" y="2234"/>
                          <a:chExt cx="3440" cy="1497"/>
                        </a:xfrm>
                      </wpg:grpSpPr>
                      <wpg:grpSp>
                        <wpg:cNvPr id="96" name="Group 513"/>
                        <wpg:cNvGrpSpPr>
                          <a:grpSpLocks/>
                        </wpg:cNvGrpSpPr>
                        <wpg:grpSpPr bwMode="auto">
                          <a:xfrm>
                            <a:off x="6141" y="2469"/>
                            <a:ext cx="2429" cy="1262"/>
                            <a:chOff x="8125" y="2034"/>
                            <a:chExt cx="2429" cy="1262"/>
                          </a:xfrm>
                        </wpg:grpSpPr>
                        <wps:wsp>
                          <wps:cNvPr id="97" name="Text Box 514"/>
                          <wps:cNvSpPr txBox="1">
                            <a:spLocks noChangeArrowheads="1"/>
                          </wps:cNvSpPr>
                          <wps:spPr bwMode="auto">
                            <a:xfrm>
                              <a:off x="8663" y="2986"/>
                              <a:ext cx="1400"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B4322" w:rsidRPr="00540949" w:rsidRDefault="009729B5" w:rsidP="006C72E0">
                                <w:pPr>
                                  <w:jc w:val="center"/>
                                  <w:rPr>
                                    <w:sz w:val="20"/>
                                    <w:szCs w:val="20"/>
                                  </w:rPr>
                                </w:pPr>
                                <w:r>
                                  <w:rPr>
                                    <w:sz w:val="20"/>
                                    <w:szCs w:val="20"/>
                                  </w:rPr>
                                  <w:t>Ống dây</w:t>
                                </w:r>
                              </w:p>
                            </w:txbxContent>
                          </wps:txbx>
                          <wps:bodyPr rot="0" vert="horz" wrap="square" lIns="0" tIns="0" rIns="0" bIns="0" anchor="t" anchorCtr="0" upright="1">
                            <a:noAutofit/>
                          </wps:bodyPr>
                        </wps:wsp>
                        <wpg:grpSp>
                          <wpg:cNvPr id="98" name="Group 515"/>
                          <wpg:cNvGrpSpPr>
                            <a:grpSpLocks/>
                          </wpg:cNvGrpSpPr>
                          <wpg:grpSpPr bwMode="auto">
                            <a:xfrm>
                              <a:off x="8484" y="2034"/>
                              <a:ext cx="1680" cy="900"/>
                              <a:chOff x="7858" y="13914"/>
                              <a:chExt cx="1881" cy="1276"/>
                            </a:xfrm>
                          </wpg:grpSpPr>
                          <wps:wsp>
                            <wps:cNvPr id="99" name="Freeform 516"/>
                            <wps:cNvSpPr>
                              <a:spLocks/>
                            </wps:cNvSpPr>
                            <wps:spPr bwMode="auto">
                              <a:xfrm>
                                <a:off x="7858" y="13914"/>
                                <a:ext cx="140" cy="560"/>
                              </a:xfrm>
                              <a:custGeom>
                                <a:avLst/>
                                <a:gdLst>
                                  <a:gd name="T0" fmla="*/ 0 w 430"/>
                                  <a:gd name="T1" fmla="*/ 115 h 560"/>
                                  <a:gd name="T2" fmla="*/ 100 w 430"/>
                                  <a:gd name="T3" fmla="*/ 35 h 560"/>
                                  <a:gd name="T4" fmla="*/ 260 w 430"/>
                                  <a:gd name="T5" fmla="*/ 15 h 560"/>
                                  <a:gd name="T6" fmla="*/ 390 w 430"/>
                                  <a:gd name="T7" fmla="*/ 125 h 560"/>
                                  <a:gd name="T8" fmla="*/ 430 w 430"/>
                                  <a:gd name="T9" fmla="*/ 285 h 560"/>
                                  <a:gd name="T10" fmla="*/ 390 w 430"/>
                                  <a:gd name="T11" fmla="*/ 465 h 560"/>
                                  <a:gd name="T12" fmla="*/ 290 w 430"/>
                                  <a:gd name="T13" fmla="*/ 545 h 560"/>
                                  <a:gd name="T14" fmla="*/ 170 w 430"/>
                                  <a:gd name="T15" fmla="*/ 555 h 56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30" h="560">
                                    <a:moveTo>
                                      <a:pt x="0" y="115"/>
                                    </a:moveTo>
                                    <a:cubicBezTo>
                                      <a:pt x="17" y="102"/>
                                      <a:pt x="57" y="52"/>
                                      <a:pt x="100" y="35"/>
                                    </a:cubicBezTo>
                                    <a:cubicBezTo>
                                      <a:pt x="143" y="18"/>
                                      <a:pt x="212" y="0"/>
                                      <a:pt x="260" y="15"/>
                                    </a:cubicBezTo>
                                    <a:cubicBezTo>
                                      <a:pt x="308" y="30"/>
                                      <a:pt x="362" y="80"/>
                                      <a:pt x="390" y="125"/>
                                    </a:cubicBezTo>
                                    <a:cubicBezTo>
                                      <a:pt x="418" y="170"/>
                                      <a:pt x="430" y="228"/>
                                      <a:pt x="430" y="285"/>
                                    </a:cubicBezTo>
                                    <a:cubicBezTo>
                                      <a:pt x="430" y="342"/>
                                      <a:pt x="413" y="422"/>
                                      <a:pt x="390" y="465"/>
                                    </a:cubicBezTo>
                                    <a:cubicBezTo>
                                      <a:pt x="367" y="508"/>
                                      <a:pt x="327" y="530"/>
                                      <a:pt x="290" y="545"/>
                                    </a:cubicBezTo>
                                    <a:cubicBezTo>
                                      <a:pt x="253" y="560"/>
                                      <a:pt x="195" y="553"/>
                                      <a:pt x="170" y="555"/>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0" name="Freeform 517"/>
                            <wps:cNvSpPr>
                              <a:spLocks/>
                            </wps:cNvSpPr>
                            <wps:spPr bwMode="auto">
                              <a:xfrm>
                                <a:off x="7988" y="13914"/>
                                <a:ext cx="140" cy="560"/>
                              </a:xfrm>
                              <a:custGeom>
                                <a:avLst/>
                                <a:gdLst>
                                  <a:gd name="T0" fmla="*/ 0 w 430"/>
                                  <a:gd name="T1" fmla="*/ 115 h 560"/>
                                  <a:gd name="T2" fmla="*/ 100 w 430"/>
                                  <a:gd name="T3" fmla="*/ 35 h 560"/>
                                  <a:gd name="T4" fmla="*/ 260 w 430"/>
                                  <a:gd name="T5" fmla="*/ 15 h 560"/>
                                  <a:gd name="T6" fmla="*/ 390 w 430"/>
                                  <a:gd name="T7" fmla="*/ 125 h 560"/>
                                  <a:gd name="T8" fmla="*/ 430 w 430"/>
                                  <a:gd name="T9" fmla="*/ 285 h 560"/>
                                  <a:gd name="T10" fmla="*/ 390 w 430"/>
                                  <a:gd name="T11" fmla="*/ 465 h 560"/>
                                  <a:gd name="T12" fmla="*/ 290 w 430"/>
                                  <a:gd name="T13" fmla="*/ 545 h 560"/>
                                  <a:gd name="T14" fmla="*/ 170 w 430"/>
                                  <a:gd name="T15" fmla="*/ 555 h 56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30" h="560">
                                    <a:moveTo>
                                      <a:pt x="0" y="115"/>
                                    </a:moveTo>
                                    <a:cubicBezTo>
                                      <a:pt x="17" y="102"/>
                                      <a:pt x="57" y="52"/>
                                      <a:pt x="100" y="35"/>
                                    </a:cubicBezTo>
                                    <a:cubicBezTo>
                                      <a:pt x="143" y="18"/>
                                      <a:pt x="212" y="0"/>
                                      <a:pt x="260" y="15"/>
                                    </a:cubicBezTo>
                                    <a:cubicBezTo>
                                      <a:pt x="308" y="30"/>
                                      <a:pt x="362" y="80"/>
                                      <a:pt x="390" y="125"/>
                                    </a:cubicBezTo>
                                    <a:cubicBezTo>
                                      <a:pt x="418" y="170"/>
                                      <a:pt x="430" y="228"/>
                                      <a:pt x="430" y="285"/>
                                    </a:cubicBezTo>
                                    <a:cubicBezTo>
                                      <a:pt x="430" y="342"/>
                                      <a:pt x="413" y="422"/>
                                      <a:pt x="390" y="465"/>
                                    </a:cubicBezTo>
                                    <a:cubicBezTo>
                                      <a:pt x="367" y="508"/>
                                      <a:pt x="327" y="530"/>
                                      <a:pt x="290" y="545"/>
                                    </a:cubicBezTo>
                                    <a:cubicBezTo>
                                      <a:pt x="253" y="560"/>
                                      <a:pt x="195" y="553"/>
                                      <a:pt x="170" y="555"/>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1" name="Freeform 518"/>
                            <wps:cNvSpPr>
                              <a:spLocks/>
                            </wps:cNvSpPr>
                            <wps:spPr bwMode="auto">
                              <a:xfrm>
                                <a:off x="8118" y="13914"/>
                                <a:ext cx="140" cy="560"/>
                              </a:xfrm>
                              <a:custGeom>
                                <a:avLst/>
                                <a:gdLst>
                                  <a:gd name="T0" fmla="*/ 0 w 430"/>
                                  <a:gd name="T1" fmla="*/ 115 h 560"/>
                                  <a:gd name="T2" fmla="*/ 100 w 430"/>
                                  <a:gd name="T3" fmla="*/ 35 h 560"/>
                                  <a:gd name="T4" fmla="*/ 260 w 430"/>
                                  <a:gd name="T5" fmla="*/ 15 h 560"/>
                                  <a:gd name="T6" fmla="*/ 390 w 430"/>
                                  <a:gd name="T7" fmla="*/ 125 h 560"/>
                                  <a:gd name="T8" fmla="*/ 430 w 430"/>
                                  <a:gd name="T9" fmla="*/ 285 h 560"/>
                                  <a:gd name="T10" fmla="*/ 390 w 430"/>
                                  <a:gd name="T11" fmla="*/ 465 h 560"/>
                                  <a:gd name="T12" fmla="*/ 290 w 430"/>
                                  <a:gd name="T13" fmla="*/ 545 h 560"/>
                                  <a:gd name="T14" fmla="*/ 170 w 430"/>
                                  <a:gd name="T15" fmla="*/ 555 h 56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30" h="560">
                                    <a:moveTo>
                                      <a:pt x="0" y="115"/>
                                    </a:moveTo>
                                    <a:cubicBezTo>
                                      <a:pt x="17" y="102"/>
                                      <a:pt x="57" y="52"/>
                                      <a:pt x="100" y="35"/>
                                    </a:cubicBezTo>
                                    <a:cubicBezTo>
                                      <a:pt x="143" y="18"/>
                                      <a:pt x="212" y="0"/>
                                      <a:pt x="260" y="15"/>
                                    </a:cubicBezTo>
                                    <a:cubicBezTo>
                                      <a:pt x="308" y="30"/>
                                      <a:pt x="362" y="80"/>
                                      <a:pt x="390" y="125"/>
                                    </a:cubicBezTo>
                                    <a:cubicBezTo>
                                      <a:pt x="418" y="170"/>
                                      <a:pt x="430" y="228"/>
                                      <a:pt x="430" y="285"/>
                                    </a:cubicBezTo>
                                    <a:cubicBezTo>
                                      <a:pt x="430" y="342"/>
                                      <a:pt x="413" y="422"/>
                                      <a:pt x="390" y="465"/>
                                    </a:cubicBezTo>
                                    <a:cubicBezTo>
                                      <a:pt x="367" y="508"/>
                                      <a:pt x="327" y="530"/>
                                      <a:pt x="290" y="545"/>
                                    </a:cubicBezTo>
                                    <a:cubicBezTo>
                                      <a:pt x="253" y="560"/>
                                      <a:pt x="195" y="553"/>
                                      <a:pt x="170" y="555"/>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2" name="Freeform 519"/>
                            <wps:cNvSpPr>
                              <a:spLocks/>
                            </wps:cNvSpPr>
                            <wps:spPr bwMode="auto">
                              <a:xfrm>
                                <a:off x="8238" y="13914"/>
                                <a:ext cx="140" cy="560"/>
                              </a:xfrm>
                              <a:custGeom>
                                <a:avLst/>
                                <a:gdLst>
                                  <a:gd name="T0" fmla="*/ 0 w 430"/>
                                  <a:gd name="T1" fmla="*/ 115 h 560"/>
                                  <a:gd name="T2" fmla="*/ 100 w 430"/>
                                  <a:gd name="T3" fmla="*/ 35 h 560"/>
                                  <a:gd name="T4" fmla="*/ 260 w 430"/>
                                  <a:gd name="T5" fmla="*/ 15 h 560"/>
                                  <a:gd name="T6" fmla="*/ 390 w 430"/>
                                  <a:gd name="T7" fmla="*/ 125 h 560"/>
                                  <a:gd name="T8" fmla="*/ 430 w 430"/>
                                  <a:gd name="T9" fmla="*/ 285 h 560"/>
                                  <a:gd name="T10" fmla="*/ 390 w 430"/>
                                  <a:gd name="T11" fmla="*/ 465 h 560"/>
                                  <a:gd name="T12" fmla="*/ 290 w 430"/>
                                  <a:gd name="T13" fmla="*/ 545 h 560"/>
                                  <a:gd name="T14" fmla="*/ 170 w 430"/>
                                  <a:gd name="T15" fmla="*/ 555 h 56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30" h="560">
                                    <a:moveTo>
                                      <a:pt x="0" y="115"/>
                                    </a:moveTo>
                                    <a:cubicBezTo>
                                      <a:pt x="17" y="102"/>
                                      <a:pt x="57" y="52"/>
                                      <a:pt x="100" y="35"/>
                                    </a:cubicBezTo>
                                    <a:cubicBezTo>
                                      <a:pt x="143" y="18"/>
                                      <a:pt x="212" y="0"/>
                                      <a:pt x="260" y="15"/>
                                    </a:cubicBezTo>
                                    <a:cubicBezTo>
                                      <a:pt x="308" y="30"/>
                                      <a:pt x="362" y="80"/>
                                      <a:pt x="390" y="125"/>
                                    </a:cubicBezTo>
                                    <a:cubicBezTo>
                                      <a:pt x="418" y="170"/>
                                      <a:pt x="430" y="228"/>
                                      <a:pt x="430" y="285"/>
                                    </a:cubicBezTo>
                                    <a:cubicBezTo>
                                      <a:pt x="430" y="342"/>
                                      <a:pt x="413" y="422"/>
                                      <a:pt x="390" y="465"/>
                                    </a:cubicBezTo>
                                    <a:cubicBezTo>
                                      <a:pt x="367" y="508"/>
                                      <a:pt x="327" y="530"/>
                                      <a:pt x="290" y="545"/>
                                    </a:cubicBezTo>
                                    <a:cubicBezTo>
                                      <a:pt x="253" y="560"/>
                                      <a:pt x="195" y="553"/>
                                      <a:pt x="170" y="555"/>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3" name="Freeform 520"/>
                            <wps:cNvSpPr>
                              <a:spLocks/>
                            </wps:cNvSpPr>
                            <wps:spPr bwMode="auto">
                              <a:xfrm>
                                <a:off x="8358" y="13914"/>
                                <a:ext cx="140" cy="560"/>
                              </a:xfrm>
                              <a:custGeom>
                                <a:avLst/>
                                <a:gdLst>
                                  <a:gd name="T0" fmla="*/ 0 w 430"/>
                                  <a:gd name="T1" fmla="*/ 115 h 560"/>
                                  <a:gd name="T2" fmla="*/ 100 w 430"/>
                                  <a:gd name="T3" fmla="*/ 35 h 560"/>
                                  <a:gd name="T4" fmla="*/ 260 w 430"/>
                                  <a:gd name="T5" fmla="*/ 15 h 560"/>
                                  <a:gd name="T6" fmla="*/ 390 w 430"/>
                                  <a:gd name="T7" fmla="*/ 125 h 560"/>
                                  <a:gd name="T8" fmla="*/ 430 w 430"/>
                                  <a:gd name="T9" fmla="*/ 285 h 560"/>
                                  <a:gd name="T10" fmla="*/ 390 w 430"/>
                                  <a:gd name="T11" fmla="*/ 465 h 560"/>
                                  <a:gd name="T12" fmla="*/ 290 w 430"/>
                                  <a:gd name="T13" fmla="*/ 545 h 560"/>
                                  <a:gd name="T14" fmla="*/ 170 w 430"/>
                                  <a:gd name="T15" fmla="*/ 555 h 56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30" h="560">
                                    <a:moveTo>
                                      <a:pt x="0" y="115"/>
                                    </a:moveTo>
                                    <a:cubicBezTo>
                                      <a:pt x="17" y="102"/>
                                      <a:pt x="57" y="52"/>
                                      <a:pt x="100" y="35"/>
                                    </a:cubicBezTo>
                                    <a:cubicBezTo>
                                      <a:pt x="143" y="18"/>
                                      <a:pt x="212" y="0"/>
                                      <a:pt x="260" y="15"/>
                                    </a:cubicBezTo>
                                    <a:cubicBezTo>
                                      <a:pt x="308" y="30"/>
                                      <a:pt x="362" y="80"/>
                                      <a:pt x="390" y="125"/>
                                    </a:cubicBezTo>
                                    <a:cubicBezTo>
                                      <a:pt x="418" y="170"/>
                                      <a:pt x="430" y="228"/>
                                      <a:pt x="430" y="285"/>
                                    </a:cubicBezTo>
                                    <a:cubicBezTo>
                                      <a:pt x="430" y="342"/>
                                      <a:pt x="413" y="422"/>
                                      <a:pt x="390" y="465"/>
                                    </a:cubicBezTo>
                                    <a:cubicBezTo>
                                      <a:pt x="367" y="508"/>
                                      <a:pt x="327" y="530"/>
                                      <a:pt x="290" y="545"/>
                                    </a:cubicBezTo>
                                    <a:cubicBezTo>
                                      <a:pt x="253" y="560"/>
                                      <a:pt x="195" y="553"/>
                                      <a:pt x="170" y="555"/>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4" name="Freeform 521"/>
                            <wps:cNvSpPr>
                              <a:spLocks/>
                            </wps:cNvSpPr>
                            <wps:spPr bwMode="auto">
                              <a:xfrm>
                                <a:off x="8478" y="13914"/>
                                <a:ext cx="140" cy="560"/>
                              </a:xfrm>
                              <a:custGeom>
                                <a:avLst/>
                                <a:gdLst>
                                  <a:gd name="T0" fmla="*/ 0 w 430"/>
                                  <a:gd name="T1" fmla="*/ 115 h 560"/>
                                  <a:gd name="T2" fmla="*/ 100 w 430"/>
                                  <a:gd name="T3" fmla="*/ 35 h 560"/>
                                  <a:gd name="T4" fmla="*/ 260 w 430"/>
                                  <a:gd name="T5" fmla="*/ 15 h 560"/>
                                  <a:gd name="T6" fmla="*/ 390 w 430"/>
                                  <a:gd name="T7" fmla="*/ 125 h 560"/>
                                  <a:gd name="T8" fmla="*/ 430 w 430"/>
                                  <a:gd name="T9" fmla="*/ 285 h 560"/>
                                  <a:gd name="T10" fmla="*/ 390 w 430"/>
                                  <a:gd name="T11" fmla="*/ 465 h 560"/>
                                  <a:gd name="T12" fmla="*/ 290 w 430"/>
                                  <a:gd name="T13" fmla="*/ 545 h 560"/>
                                  <a:gd name="T14" fmla="*/ 170 w 430"/>
                                  <a:gd name="T15" fmla="*/ 555 h 56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30" h="560">
                                    <a:moveTo>
                                      <a:pt x="0" y="115"/>
                                    </a:moveTo>
                                    <a:cubicBezTo>
                                      <a:pt x="17" y="102"/>
                                      <a:pt x="57" y="52"/>
                                      <a:pt x="100" y="35"/>
                                    </a:cubicBezTo>
                                    <a:cubicBezTo>
                                      <a:pt x="143" y="18"/>
                                      <a:pt x="212" y="0"/>
                                      <a:pt x="260" y="15"/>
                                    </a:cubicBezTo>
                                    <a:cubicBezTo>
                                      <a:pt x="308" y="30"/>
                                      <a:pt x="362" y="80"/>
                                      <a:pt x="390" y="125"/>
                                    </a:cubicBezTo>
                                    <a:cubicBezTo>
                                      <a:pt x="418" y="170"/>
                                      <a:pt x="430" y="228"/>
                                      <a:pt x="430" y="285"/>
                                    </a:cubicBezTo>
                                    <a:cubicBezTo>
                                      <a:pt x="430" y="342"/>
                                      <a:pt x="413" y="422"/>
                                      <a:pt x="390" y="465"/>
                                    </a:cubicBezTo>
                                    <a:cubicBezTo>
                                      <a:pt x="367" y="508"/>
                                      <a:pt x="327" y="530"/>
                                      <a:pt x="290" y="545"/>
                                    </a:cubicBezTo>
                                    <a:cubicBezTo>
                                      <a:pt x="253" y="560"/>
                                      <a:pt x="195" y="553"/>
                                      <a:pt x="170" y="555"/>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5" name="Freeform 522"/>
                            <wps:cNvSpPr>
                              <a:spLocks/>
                            </wps:cNvSpPr>
                            <wps:spPr bwMode="auto">
                              <a:xfrm>
                                <a:off x="8608" y="13914"/>
                                <a:ext cx="140" cy="560"/>
                              </a:xfrm>
                              <a:custGeom>
                                <a:avLst/>
                                <a:gdLst>
                                  <a:gd name="T0" fmla="*/ 0 w 430"/>
                                  <a:gd name="T1" fmla="*/ 115 h 560"/>
                                  <a:gd name="T2" fmla="*/ 100 w 430"/>
                                  <a:gd name="T3" fmla="*/ 35 h 560"/>
                                  <a:gd name="T4" fmla="*/ 260 w 430"/>
                                  <a:gd name="T5" fmla="*/ 15 h 560"/>
                                  <a:gd name="T6" fmla="*/ 390 w 430"/>
                                  <a:gd name="T7" fmla="*/ 125 h 560"/>
                                  <a:gd name="T8" fmla="*/ 430 w 430"/>
                                  <a:gd name="T9" fmla="*/ 285 h 560"/>
                                  <a:gd name="T10" fmla="*/ 390 w 430"/>
                                  <a:gd name="T11" fmla="*/ 465 h 560"/>
                                  <a:gd name="T12" fmla="*/ 290 w 430"/>
                                  <a:gd name="T13" fmla="*/ 545 h 560"/>
                                  <a:gd name="T14" fmla="*/ 170 w 430"/>
                                  <a:gd name="T15" fmla="*/ 555 h 56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30" h="560">
                                    <a:moveTo>
                                      <a:pt x="0" y="115"/>
                                    </a:moveTo>
                                    <a:cubicBezTo>
                                      <a:pt x="17" y="102"/>
                                      <a:pt x="57" y="52"/>
                                      <a:pt x="100" y="35"/>
                                    </a:cubicBezTo>
                                    <a:cubicBezTo>
                                      <a:pt x="143" y="18"/>
                                      <a:pt x="212" y="0"/>
                                      <a:pt x="260" y="15"/>
                                    </a:cubicBezTo>
                                    <a:cubicBezTo>
                                      <a:pt x="308" y="30"/>
                                      <a:pt x="362" y="80"/>
                                      <a:pt x="390" y="125"/>
                                    </a:cubicBezTo>
                                    <a:cubicBezTo>
                                      <a:pt x="418" y="170"/>
                                      <a:pt x="430" y="228"/>
                                      <a:pt x="430" y="285"/>
                                    </a:cubicBezTo>
                                    <a:cubicBezTo>
                                      <a:pt x="430" y="342"/>
                                      <a:pt x="413" y="422"/>
                                      <a:pt x="390" y="465"/>
                                    </a:cubicBezTo>
                                    <a:cubicBezTo>
                                      <a:pt x="367" y="508"/>
                                      <a:pt x="327" y="530"/>
                                      <a:pt x="290" y="545"/>
                                    </a:cubicBezTo>
                                    <a:cubicBezTo>
                                      <a:pt x="253" y="560"/>
                                      <a:pt x="195" y="553"/>
                                      <a:pt x="170" y="555"/>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6" name="Freeform 523"/>
                            <wps:cNvSpPr>
                              <a:spLocks/>
                            </wps:cNvSpPr>
                            <wps:spPr bwMode="auto">
                              <a:xfrm>
                                <a:off x="8738" y="13914"/>
                                <a:ext cx="140" cy="560"/>
                              </a:xfrm>
                              <a:custGeom>
                                <a:avLst/>
                                <a:gdLst>
                                  <a:gd name="T0" fmla="*/ 0 w 430"/>
                                  <a:gd name="T1" fmla="*/ 115 h 560"/>
                                  <a:gd name="T2" fmla="*/ 100 w 430"/>
                                  <a:gd name="T3" fmla="*/ 35 h 560"/>
                                  <a:gd name="T4" fmla="*/ 260 w 430"/>
                                  <a:gd name="T5" fmla="*/ 15 h 560"/>
                                  <a:gd name="T6" fmla="*/ 390 w 430"/>
                                  <a:gd name="T7" fmla="*/ 125 h 560"/>
                                  <a:gd name="T8" fmla="*/ 430 w 430"/>
                                  <a:gd name="T9" fmla="*/ 285 h 560"/>
                                  <a:gd name="T10" fmla="*/ 390 w 430"/>
                                  <a:gd name="T11" fmla="*/ 465 h 560"/>
                                  <a:gd name="T12" fmla="*/ 290 w 430"/>
                                  <a:gd name="T13" fmla="*/ 545 h 560"/>
                                  <a:gd name="T14" fmla="*/ 170 w 430"/>
                                  <a:gd name="T15" fmla="*/ 555 h 56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30" h="560">
                                    <a:moveTo>
                                      <a:pt x="0" y="115"/>
                                    </a:moveTo>
                                    <a:cubicBezTo>
                                      <a:pt x="17" y="102"/>
                                      <a:pt x="57" y="52"/>
                                      <a:pt x="100" y="35"/>
                                    </a:cubicBezTo>
                                    <a:cubicBezTo>
                                      <a:pt x="143" y="18"/>
                                      <a:pt x="212" y="0"/>
                                      <a:pt x="260" y="15"/>
                                    </a:cubicBezTo>
                                    <a:cubicBezTo>
                                      <a:pt x="308" y="30"/>
                                      <a:pt x="362" y="80"/>
                                      <a:pt x="390" y="125"/>
                                    </a:cubicBezTo>
                                    <a:cubicBezTo>
                                      <a:pt x="418" y="170"/>
                                      <a:pt x="430" y="228"/>
                                      <a:pt x="430" y="285"/>
                                    </a:cubicBezTo>
                                    <a:cubicBezTo>
                                      <a:pt x="430" y="342"/>
                                      <a:pt x="413" y="422"/>
                                      <a:pt x="390" y="465"/>
                                    </a:cubicBezTo>
                                    <a:cubicBezTo>
                                      <a:pt x="367" y="508"/>
                                      <a:pt x="327" y="530"/>
                                      <a:pt x="290" y="545"/>
                                    </a:cubicBezTo>
                                    <a:cubicBezTo>
                                      <a:pt x="253" y="560"/>
                                      <a:pt x="195" y="553"/>
                                      <a:pt x="170" y="555"/>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7" name="Freeform 524"/>
                            <wps:cNvSpPr>
                              <a:spLocks/>
                            </wps:cNvSpPr>
                            <wps:spPr bwMode="auto">
                              <a:xfrm>
                                <a:off x="8858" y="13914"/>
                                <a:ext cx="140" cy="560"/>
                              </a:xfrm>
                              <a:custGeom>
                                <a:avLst/>
                                <a:gdLst>
                                  <a:gd name="T0" fmla="*/ 0 w 430"/>
                                  <a:gd name="T1" fmla="*/ 115 h 560"/>
                                  <a:gd name="T2" fmla="*/ 100 w 430"/>
                                  <a:gd name="T3" fmla="*/ 35 h 560"/>
                                  <a:gd name="T4" fmla="*/ 260 w 430"/>
                                  <a:gd name="T5" fmla="*/ 15 h 560"/>
                                  <a:gd name="T6" fmla="*/ 390 w 430"/>
                                  <a:gd name="T7" fmla="*/ 125 h 560"/>
                                  <a:gd name="T8" fmla="*/ 430 w 430"/>
                                  <a:gd name="T9" fmla="*/ 285 h 560"/>
                                  <a:gd name="T10" fmla="*/ 390 w 430"/>
                                  <a:gd name="T11" fmla="*/ 465 h 560"/>
                                  <a:gd name="T12" fmla="*/ 290 w 430"/>
                                  <a:gd name="T13" fmla="*/ 545 h 560"/>
                                  <a:gd name="T14" fmla="*/ 170 w 430"/>
                                  <a:gd name="T15" fmla="*/ 555 h 56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30" h="560">
                                    <a:moveTo>
                                      <a:pt x="0" y="115"/>
                                    </a:moveTo>
                                    <a:cubicBezTo>
                                      <a:pt x="17" y="102"/>
                                      <a:pt x="57" y="52"/>
                                      <a:pt x="100" y="35"/>
                                    </a:cubicBezTo>
                                    <a:cubicBezTo>
                                      <a:pt x="143" y="18"/>
                                      <a:pt x="212" y="0"/>
                                      <a:pt x="260" y="15"/>
                                    </a:cubicBezTo>
                                    <a:cubicBezTo>
                                      <a:pt x="308" y="30"/>
                                      <a:pt x="362" y="80"/>
                                      <a:pt x="390" y="125"/>
                                    </a:cubicBezTo>
                                    <a:cubicBezTo>
                                      <a:pt x="418" y="170"/>
                                      <a:pt x="430" y="228"/>
                                      <a:pt x="430" y="285"/>
                                    </a:cubicBezTo>
                                    <a:cubicBezTo>
                                      <a:pt x="430" y="342"/>
                                      <a:pt x="413" y="422"/>
                                      <a:pt x="390" y="465"/>
                                    </a:cubicBezTo>
                                    <a:cubicBezTo>
                                      <a:pt x="367" y="508"/>
                                      <a:pt x="327" y="530"/>
                                      <a:pt x="290" y="545"/>
                                    </a:cubicBezTo>
                                    <a:cubicBezTo>
                                      <a:pt x="253" y="560"/>
                                      <a:pt x="195" y="553"/>
                                      <a:pt x="170" y="555"/>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8" name="Freeform 525"/>
                            <wps:cNvSpPr>
                              <a:spLocks/>
                            </wps:cNvSpPr>
                            <wps:spPr bwMode="auto">
                              <a:xfrm>
                                <a:off x="8978" y="13914"/>
                                <a:ext cx="140" cy="560"/>
                              </a:xfrm>
                              <a:custGeom>
                                <a:avLst/>
                                <a:gdLst>
                                  <a:gd name="T0" fmla="*/ 0 w 430"/>
                                  <a:gd name="T1" fmla="*/ 115 h 560"/>
                                  <a:gd name="T2" fmla="*/ 100 w 430"/>
                                  <a:gd name="T3" fmla="*/ 35 h 560"/>
                                  <a:gd name="T4" fmla="*/ 260 w 430"/>
                                  <a:gd name="T5" fmla="*/ 15 h 560"/>
                                  <a:gd name="T6" fmla="*/ 390 w 430"/>
                                  <a:gd name="T7" fmla="*/ 125 h 560"/>
                                  <a:gd name="T8" fmla="*/ 430 w 430"/>
                                  <a:gd name="T9" fmla="*/ 285 h 560"/>
                                  <a:gd name="T10" fmla="*/ 390 w 430"/>
                                  <a:gd name="T11" fmla="*/ 465 h 560"/>
                                  <a:gd name="T12" fmla="*/ 290 w 430"/>
                                  <a:gd name="T13" fmla="*/ 545 h 560"/>
                                  <a:gd name="T14" fmla="*/ 170 w 430"/>
                                  <a:gd name="T15" fmla="*/ 555 h 56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30" h="560">
                                    <a:moveTo>
                                      <a:pt x="0" y="115"/>
                                    </a:moveTo>
                                    <a:cubicBezTo>
                                      <a:pt x="17" y="102"/>
                                      <a:pt x="57" y="52"/>
                                      <a:pt x="100" y="35"/>
                                    </a:cubicBezTo>
                                    <a:cubicBezTo>
                                      <a:pt x="143" y="18"/>
                                      <a:pt x="212" y="0"/>
                                      <a:pt x="260" y="15"/>
                                    </a:cubicBezTo>
                                    <a:cubicBezTo>
                                      <a:pt x="308" y="30"/>
                                      <a:pt x="362" y="80"/>
                                      <a:pt x="390" y="125"/>
                                    </a:cubicBezTo>
                                    <a:cubicBezTo>
                                      <a:pt x="418" y="170"/>
                                      <a:pt x="430" y="228"/>
                                      <a:pt x="430" y="285"/>
                                    </a:cubicBezTo>
                                    <a:cubicBezTo>
                                      <a:pt x="430" y="342"/>
                                      <a:pt x="413" y="422"/>
                                      <a:pt x="390" y="465"/>
                                    </a:cubicBezTo>
                                    <a:cubicBezTo>
                                      <a:pt x="367" y="508"/>
                                      <a:pt x="327" y="530"/>
                                      <a:pt x="290" y="545"/>
                                    </a:cubicBezTo>
                                    <a:cubicBezTo>
                                      <a:pt x="253" y="560"/>
                                      <a:pt x="195" y="553"/>
                                      <a:pt x="170" y="555"/>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9" name="Freeform 526"/>
                            <wps:cNvSpPr>
                              <a:spLocks/>
                            </wps:cNvSpPr>
                            <wps:spPr bwMode="auto">
                              <a:xfrm>
                                <a:off x="9098" y="13914"/>
                                <a:ext cx="140" cy="560"/>
                              </a:xfrm>
                              <a:custGeom>
                                <a:avLst/>
                                <a:gdLst>
                                  <a:gd name="T0" fmla="*/ 0 w 430"/>
                                  <a:gd name="T1" fmla="*/ 115 h 560"/>
                                  <a:gd name="T2" fmla="*/ 100 w 430"/>
                                  <a:gd name="T3" fmla="*/ 35 h 560"/>
                                  <a:gd name="T4" fmla="*/ 260 w 430"/>
                                  <a:gd name="T5" fmla="*/ 15 h 560"/>
                                  <a:gd name="T6" fmla="*/ 390 w 430"/>
                                  <a:gd name="T7" fmla="*/ 125 h 560"/>
                                  <a:gd name="T8" fmla="*/ 430 w 430"/>
                                  <a:gd name="T9" fmla="*/ 285 h 560"/>
                                  <a:gd name="T10" fmla="*/ 390 w 430"/>
                                  <a:gd name="T11" fmla="*/ 465 h 560"/>
                                  <a:gd name="T12" fmla="*/ 290 w 430"/>
                                  <a:gd name="T13" fmla="*/ 545 h 560"/>
                                  <a:gd name="T14" fmla="*/ 170 w 430"/>
                                  <a:gd name="T15" fmla="*/ 555 h 56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30" h="560">
                                    <a:moveTo>
                                      <a:pt x="0" y="115"/>
                                    </a:moveTo>
                                    <a:cubicBezTo>
                                      <a:pt x="17" y="102"/>
                                      <a:pt x="57" y="52"/>
                                      <a:pt x="100" y="35"/>
                                    </a:cubicBezTo>
                                    <a:cubicBezTo>
                                      <a:pt x="143" y="18"/>
                                      <a:pt x="212" y="0"/>
                                      <a:pt x="260" y="15"/>
                                    </a:cubicBezTo>
                                    <a:cubicBezTo>
                                      <a:pt x="308" y="30"/>
                                      <a:pt x="362" y="80"/>
                                      <a:pt x="390" y="125"/>
                                    </a:cubicBezTo>
                                    <a:cubicBezTo>
                                      <a:pt x="418" y="170"/>
                                      <a:pt x="430" y="228"/>
                                      <a:pt x="430" y="285"/>
                                    </a:cubicBezTo>
                                    <a:cubicBezTo>
                                      <a:pt x="430" y="342"/>
                                      <a:pt x="413" y="422"/>
                                      <a:pt x="390" y="465"/>
                                    </a:cubicBezTo>
                                    <a:cubicBezTo>
                                      <a:pt x="367" y="508"/>
                                      <a:pt x="327" y="530"/>
                                      <a:pt x="290" y="545"/>
                                    </a:cubicBezTo>
                                    <a:cubicBezTo>
                                      <a:pt x="253" y="560"/>
                                      <a:pt x="195" y="553"/>
                                      <a:pt x="170" y="555"/>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0" name="Freeform 527"/>
                            <wps:cNvSpPr>
                              <a:spLocks/>
                            </wps:cNvSpPr>
                            <wps:spPr bwMode="auto">
                              <a:xfrm>
                                <a:off x="9228" y="13914"/>
                                <a:ext cx="140" cy="560"/>
                              </a:xfrm>
                              <a:custGeom>
                                <a:avLst/>
                                <a:gdLst>
                                  <a:gd name="T0" fmla="*/ 0 w 430"/>
                                  <a:gd name="T1" fmla="*/ 115 h 560"/>
                                  <a:gd name="T2" fmla="*/ 100 w 430"/>
                                  <a:gd name="T3" fmla="*/ 35 h 560"/>
                                  <a:gd name="T4" fmla="*/ 260 w 430"/>
                                  <a:gd name="T5" fmla="*/ 15 h 560"/>
                                  <a:gd name="T6" fmla="*/ 390 w 430"/>
                                  <a:gd name="T7" fmla="*/ 125 h 560"/>
                                  <a:gd name="T8" fmla="*/ 430 w 430"/>
                                  <a:gd name="T9" fmla="*/ 285 h 560"/>
                                  <a:gd name="T10" fmla="*/ 390 w 430"/>
                                  <a:gd name="T11" fmla="*/ 465 h 560"/>
                                  <a:gd name="T12" fmla="*/ 290 w 430"/>
                                  <a:gd name="T13" fmla="*/ 545 h 560"/>
                                  <a:gd name="T14" fmla="*/ 170 w 430"/>
                                  <a:gd name="T15" fmla="*/ 555 h 56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30" h="560">
                                    <a:moveTo>
                                      <a:pt x="0" y="115"/>
                                    </a:moveTo>
                                    <a:cubicBezTo>
                                      <a:pt x="17" y="102"/>
                                      <a:pt x="57" y="52"/>
                                      <a:pt x="100" y="35"/>
                                    </a:cubicBezTo>
                                    <a:cubicBezTo>
                                      <a:pt x="143" y="18"/>
                                      <a:pt x="212" y="0"/>
                                      <a:pt x="260" y="15"/>
                                    </a:cubicBezTo>
                                    <a:cubicBezTo>
                                      <a:pt x="308" y="30"/>
                                      <a:pt x="362" y="80"/>
                                      <a:pt x="390" y="125"/>
                                    </a:cubicBezTo>
                                    <a:cubicBezTo>
                                      <a:pt x="418" y="170"/>
                                      <a:pt x="430" y="228"/>
                                      <a:pt x="430" y="285"/>
                                    </a:cubicBezTo>
                                    <a:cubicBezTo>
                                      <a:pt x="430" y="342"/>
                                      <a:pt x="413" y="422"/>
                                      <a:pt x="390" y="465"/>
                                    </a:cubicBezTo>
                                    <a:cubicBezTo>
                                      <a:pt x="367" y="508"/>
                                      <a:pt x="327" y="530"/>
                                      <a:pt x="290" y="545"/>
                                    </a:cubicBezTo>
                                    <a:cubicBezTo>
                                      <a:pt x="253" y="560"/>
                                      <a:pt x="195" y="553"/>
                                      <a:pt x="170" y="555"/>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1" name="Freeform 528"/>
                            <wps:cNvSpPr>
                              <a:spLocks/>
                            </wps:cNvSpPr>
                            <wps:spPr bwMode="auto">
                              <a:xfrm>
                                <a:off x="9358" y="13914"/>
                                <a:ext cx="140" cy="560"/>
                              </a:xfrm>
                              <a:custGeom>
                                <a:avLst/>
                                <a:gdLst>
                                  <a:gd name="T0" fmla="*/ 0 w 430"/>
                                  <a:gd name="T1" fmla="*/ 115 h 560"/>
                                  <a:gd name="T2" fmla="*/ 100 w 430"/>
                                  <a:gd name="T3" fmla="*/ 35 h 560"/>
                                  <a:gd name="T4" fmla="*/ 260 w 430"/>
                                  <a:gd name="T5" fmla="*/ 15 h 560"/>
                                  <a:gd name="T6" fmla="*/ 390 w 430"/>
                                  <a:gd name="T7" fmla="*/ 125 h 560"/>
                                  <a:gd name="T8" fmla="*/ 430 w 430"/>
                                  <a:gd name="T9" fmla="*/ 285 h 560"/>
                                  <a:gd name="T10" fmla="*/ 390 w 430"/>
                                  <a:gd name="T11" fmla="*/ 465 h 560"/>
                                  <a:gd name="T12" fmla="*/ 290 w 430"/>
                                  <a:gd name="T13" fmla="*/ 545 h 560"/>
                                  <a:gd name="T14" fmla="*/ 170 w 430"/>
                                  <a:gd name="T15" fmla="*/ 555 h 56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30" h="560">
                                    <a:moveTo>
                                      <a:pt x="0" y="115"/>
                                    </a:moveTo>
                                    <a:cubicBezTo>
                                      <a:pt x="17" y="102"/>
                                      <a:pt x="57" y="52"/>
                                      <a:pt x="100" y="35"/>
                                    </a:cubicBezTo>
                                    <a:cubicBezTo>
                                      <a:pt x="143" y="18"/>
                                      <a:pt x="212" y="0"/>
                                      <a:pt x="260" y="15"/>
                                    </a:cubicBezTo>
                                    <a:cubicBezTo>
                                      <a:pt x="308" y="30"/>
                                      <a:pt x="362" y="80"/>
                                      <a:pt x="390" y="125"/>
                                    </a:cubicBezTo>
                                    <a:cubicBezTo>
                                      <a:pt x="418" y="170"/>
                                      <a:pt x="430" y="228"/>
                                      <a:pt x="430" y="285"/>
                                    </a:cubicBezTo>
                                    <a:cubicBezTo>
                                      <a:pt x="430" y="342"/>
                                      <a:pt x="413" y="422"/>
                                      <a:pt x="390" y="465"/>
                                    </a:cubicBezTo>
                                    <a:cubicBezTo>
                                      <a:pt x="367" y="508"/>
                                      <a:pt x="327" y="530"/>
                                      <a:pt x="290" y="545"/>
                                    </a:cubicBezTo>
                                    <a:cubicBezTo>
                                      <a:pt x="253" y="560"/>
                                      <a:pt x="195" y="553"/>
                                      <a:pt x="170" y="555"/>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2" name="Freeform 529"/>
                            <wps:cNvSpPr>
                              <a:spLocks/>
                            </wps:cNvSpPr>
                            <wps:spPr bwMode="auto">
                              <a:xfrm>
                                <a:off x="9478" y="13914"/>
                                <a:ext cx="140" cy="560"/>
                              </a:xfrm>
                              <a:custGeom>
                                <a:avLst/>
                                <a:gdLst>
                                  <a:gd name="T0" fmla="*/ 0 w 430"/>
                                  <a:gd name="T1" fmla="*/ 115 h 560"/>
                                  <a:gd name="T2" fmla="*/ 100 w 430"/>
                                  <a:gd name="T3" fmla="*/ 35 h 560"/>
                                  <a:gd name="T4" fmla="*/ 260 w 430"/>
                                  <a:gd name="T5" fmla="*/ 15 h 560"/>
                                  <a:gd name="T6" fmla="*/ 390 w 430"/>
                                  <a:gd name="T7" fmla="*/ 125 h 560"/>
                                  <a:gd name="T8" fmla="*/ 430 w 430"/>
                                  <a:gd name="T9" fmla="*/ 285 h 560"/>
                                  <a:gd name="T10" fmla="*/ 390 w 430"/>
                                  <a:gd name="T11" fmla="*/ 465 h 560"/>
                                  <a:gd name="T12" fmla="*/ 290 w 430"/>
                                  <a:gd name="T13" fmla="*/ 545 h 560"/>
                                  <a:gd name="T14" fmla="*/ 170 w 430"/>
                                  <a:gd name="T15" fmla="*/ 555 h 56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30" h="560">
                                    <a:moveTo>
                                      <a:pt x="0" y="115"/>
                                    </a:moveTo>
                                    <a:cubicBezTo>
                                      <a:pt x="17" y="102"/>
                                      <a:pt x="57" y="52"/>
                                      <a:pt x="100" y="35"/>
                                    </a:cubicBezTo>
                                    <a:cubicBezTo>
                                      <a:pt x="143" y="18"/>
                                      <a:pt x="212" y="0"/>
                                      <a:pt x="260" y="15"/>
                                    </a:cubicBezTo>
                                    <a:cubicBezTo>
                                      <a:pt x="308" y="30"/>
                                      <a:pt x="362" y="80"/>
                                      <a:pt x="390" y="125"/>
                                    </a:cubicBezTo>
                                    <a:cubicBezTo>
                                      <a:pt x="418" y="170"/>
                                      <a:pt x="430" y="228"/>
                                      <a:pt x="430" y="285"/>
                                    </a:cubicBezTo>
                                    <a:cubicBezTo>
                                      <a:pt x="430" y="342"/>
                                      <a:pt x="413" y="422"/>
                                      <a:pt x="390" y="465"/>
                                    </a:cubicBezTo>
                                    <a:cubicBezTo>
                                      <a:pt x="367" y="508"/>
                                      <a:pt x="327" y="530"/>
                                      <a:pt x="290" y="545"/>
                                    </a:cubicBezTo>
                                    <a:cubicBezTo>
                                      <a:pt x="253" y="560"/>
                                      <a:pt x="195" y="553"/>
                                      <a:pt x="170" y="555"/>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3" name="Freeform 530"/>
                            <wps:cNvSpPr>
                              <a:spLocks/>
                            </wps:cNvSpPr>
                            <wps:spPr bwMode="auto">
                              <a:xfrm>
                                <a:off x="9598" y="13914"/>
                                <a:ext cx="141" cy="1276"/>
                              </a:xfrm>
                              <a:custGeom>
                                <a:avLst/>
                                <a:gdLst>
                                  <a:gd name="T0" fmla="*/ 0 w 141"/>
                                  <a:gd name="T1" fmla="*/ 115 h 1276"/>
                                  <a:gd name="T2" fmla="*/ 33 w 141"/>
                                  <a:gd name="T3" fmla="*/ 35 h 1276"/>
                                  <a:gd name="T4" fmla="*/ 85 w 141"/>
                                  <a:gd name="T5" fmla="*/ 15 h 1276"/>
                                  <a:gd name="T6" fmla="*/ 127 w 141"/>
                                  <a:gd name="T7" fmla="*/ 125 h 1276"/>
                                  <a:gd name="T8" fmla="*/ 140 w 141"/>
                                  <a:gd name="T9" fmla="*/ 285 h 1276"/>
                                  <a:gd name="T10" fmla="*/ 122 w 141"/>
                                  <a:gd name="T11" fmla="*/ 496 h 1276"/>
                                  <a:gd name="T12" fmla="*/ 102 w 141"/>
                                  <a:gd name="T13" fmla="*/ 556 h 1276"/>
                                  <a:gd name="T14" fmla="*/ 102 w 141"/>
                                  <a:gd name="T15" fmla="*/ 1276 h 12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1" h="1276">
                                    <a:moveTo>
                                      <a:pt x="0" y="115"/>
                                    </a:moveTo>
                                    <a:cubicBezTo>
                                      <a:pt x="6" y="102"/>
                                      <a:pt x="19" y="52"/>
                                      <a:pt x="33" y="35"/>
                                    </a:cubicBezTo>
                                    <a:cubicBezTo>
                                      <a:pt x="47" y="18"/>
                                      <a:pt x="69" y="0"/>
                                      <a:pt x="85" y="15"/>
                                    </a:cubicBezTo>
                                    <a:cubicBezTo>
                                      <a:pt x="100" y="30"/>
                                      <a:pt x="118" y="80"/>
                                      <a:pt x="127" y="125"/>
                                    </a:cubicBezTo>
                                    <a:cubicBezTo>
                                      <a:pt x="136" y="170"/>
                                      <a:pt x="141" y="223"/>
                                      <a:pt x="140" y="285"/>
                                    </a:cubicBezTo>
                                    <a:cubicBezTo>
                                      <a:pt x="139" y="347"/>
                                      <a:pt x="128" y="451"/>
                                      <a:pt x="122" y="496"/>
                                    </a:cubicBezTo>
                                    <a:cubicBezTo>
                                      <a:pt x="116" y="541"/>
                                      <a:pt x="105" y="426"/>
                                      <a:pt x="102" y="556"/>
                                    </a:cubicBezTo>
                                    <a:cubicBezTo>
                                      <a:pt x="99" y="686"/>
                                      <a:pt x="102" y="1126"/>
                                      <a:pt x="102" y="1276"/>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4" name="Line 531"/>
                            <wps:cNvCnPr/>
                            <wps:spPr bwMode="auto">
                              <a:xfrm>
                                <a:off x="7858" y="14044"/>
                                <a:ext cx="0" cy="41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5" name="Line 532"/>
                            <wps:cNvCnPr/>
                            <wps:spPr bwMode="auto">
                              <a:xfrm>
                                <a:off x="7858" y="14464"/>
                                <a:ext cx="0" cy="7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16" name="Text Box 533"/>
                          <wps:cNvSpPr txBox="1">
                            <a:spLocks noChangeArrowheads="1"/>
                          </wps:cNvSpPr>
                          <wps:spPr bwMode="auto">
                            <a:xfrm>
                              <a:off x="8125" y="2099"/>
                              <a:ext cx="420"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B4322" w:rsidRPr="00540949" w:rsidRDefault="008B4322" w:rsidP="006C72E0">
                                <w:pPr>
                                  <w:jc w:val="center"/>
                                  <w:rPr>
                                    <w:sz w:val="20"/>
                                    <w:szCs w:val="20"/>
                                  </w:rPr>
                                </w:pPr>
                                <w:r>
                                  <w:rPr>
                                    <w:sz w:val="20"/>
                                    <w:szCs w:val="20"/>
                                  </w:rPr>
                                  <w:t>A</w:t>
                                </w:r>
                              </w:p>
                            </w:txbxContent>
                          </wps:txbx>
                          <wps:bodyPr rot="0" vert="horz" wrap="square" lIns="0" tIns="0" rIns="0" bIns="0" anchor="t" anchorCtr="0" upright="1">
                            <a:noAutofit/>
                          </wps:bodyPr>
                        </wps:wsp>
                        <wps:wsp>
                          <wps:cNvPr id="117" name="Text Box 534"/>
                          <wps:cNvSpPr txBox="1">
                            <a:spLocks noChangeArrowheads="1"/>
                          </wps:cNvSpPr>
                          <wps:spPr bwMode="auto">
                            <a:xfrm>
                              <a:off x="10134" y="2125"/>
                              <a:ext cx="420"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B4322" w:rsidRPr="00540949" w:rsidRDefault="008B4322" w:rsidP="006C72E0">
                                <w:pPr>
                                  <w:jc w:val="center"/>
                                  <w:rPr>
                                    <w:sz w:val="20"/>
                                    <w:szCs w:val="20"/>
                                  </w:rPr>
                                </w:pPr>
                                <w:r>
                                  <w:rPr>
                                    <w:sz w:val="20"/>
                                    <w:szCs w:val="20"/>
                                  </w:rPr>
                                  <w:t>B</w:t>
                                </w:r>
                              </w:p>
                            </w:txbxContent>
                          </wps:txbx>
                          <wps:bodyPr rot="0" vert="horz" wrap="square" lIns="0" tIns="0" rIns="0" bIns="0" anchor="t" anchorCtr="0" upright="1">
                            <a:noAutofit/>
                          </wps:bodyPr>
                        </wps:wsp>
                        <wps:wsp>
                          <wps:cNvPr id="118" name="Text Box 535"/>
                          <wps:cNvSpPr txBox="1">
                            <a:spLocks noChangeArrowheads="1"/>
                          </wps:cNvSpPr>
                          <wps:spPr bwMode="auto">
                            <a:xfrm>
                              <a:off x="8457" y="2819"/>
                              <a:ext cx="420"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B4322" w:rsidRPr="00540949" w:rsidRDefault="008B4322" w:rsidP="006C72E0">
                                <w:pPr>
                                  <w:jc w:val="center"/>
                                  <w:rPr>
                                    <w:sz w:val="20"/>
                                    <w:szCs w:val="20"/>
                                  </w:rPr>
                                </w:pPr>
                                <w:r>
                                  <w:rPr>
                                    <w:sz w:val="20"/>
                                    <w:szCs w:val="20"/>
                                  </w:rPr>
                                  <w:t>+</w:t>
                                </w:r>
                              </w:p>
                            </w:txbxContent>
                          </wps:txbx>
                          <wps:bodyPr rot="0" vert="horz" wrap="square" lIns="0" tIns="0" rIns="0" bIns="0" anchor="t" anchorCtr="0" upright="1">
                            <a:noAutofit/>
                          </wps:bodyPr>
                        </wps:wsp>
                        <wps:wsp>
                          <wps:cNvPr id="119" name="Text Box 536"/>
                          <wps:cNvSpPr txBox="1">
                            <a:spLocks noChangeArrowheads="1"/>
                          </wps:cNvSpPr>
                          <wps:spPr bwMode="auto">
                            <a:xfrm>
                              <a:off x="9805" y="2778"/>
                              <a:ext cx="420"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B4322" w:rsidRPr="00540949" w:rsidRDefault="008B4322" w:rsidP="006C72E0">
                                <w:pPr>
                                  <w:jc w:val="center"/>
                                  <w:rPr>
                                    <w:sz w:val="20"/>
                                    <w:szCs w:val="20"/>
                                  </w:rPr>
                                </w:pPr>
                                <w:r>
                                  <w:rPr>
                                    <w:sz w:val="20"/>
                                    <w:szCs w:val="20"/>
                                  </w:rPr>
                                  <w:t>_</w:t>
                                </w:r>
                              </w:p>
                            </w:txbxContent>
                          </wps:txbx>
                          <wps:bodyPr rot="0" vert="horz" wrap="square" lIns="0" tIns="0" rIns="0" bIns="0" anchor="t" anchorCtr="0" upright="1">
                            <a:noAutofit/>
                          </wps:bodyPr>
                        </wps:wsp>
                      </wpg:grpSp>
                      <wps:wsp>
                        <wps:cNvPr id="120" name="AutoShape 537"/>
                        <wps:cNvCnPr>
                          <a:cxnSpLocks noChangeShapeType="1"/>
                        </wps:cNvCnPr>
                        <wps:spPr bwMode="auto">
                          <a:xfrm>
                            <a:off x="5599" y="2677"/>
                            <a:ext cx="90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21" name="Group 538"/>
                        <wpg:cNvGrpSpPr>
                          <a:grpSpLocks/>
                        </wpg:cNvGrpSpPr>
                        <wpg:grpSpPr bwMode="auto">
                          <a:xfrm>
                            <a:off x="5828" y="2234"/>
                            <a:ext cx="3211" cy="875"/>
                            <a:chOff x="3416" y="4580"/>
                            <a:chExt cx="3121" cy="1488"/>
                          </a:xfrm>
                        </wpg:grpSpPr>
                        <wps:wsp>
                          <wps:cNvPr id="122" name="Arc 539"/>
                          <wps:cNvSpPr>
                            <a:spLocks/>
                          </wps:cNvSpPr>
                          <wps:spPr bwMode="auto">
                            <a:xfrm flipH="1" flipV="1">
                              <a:off x="3464" y="4580"/>
                              <a:ext cx="3073" cy="679"/>
                            </a:xfrm>
                            <a:custGeom>
                              <a:avLst/>
                              <a:gdLst>
                                <a:gd name="G0" fmla="+- 21600 0 0"/>
                                <a:gd name="G1" fmla="+- 18519 0 0"/>
                                <a:gd name="G2" fmla="+- 21600 0 0"/>
                                <a:gd name="T0" fmla="*/ 33491 w 43200"/>
                                <a:gd name="T1" fmla="*/ 487 h 40119"/>
                                <a:gd name="T2" fmla="*/ 10482 w 43200"/>
                                <a:gd name="T3" fmla="*/ 0 h 40119"/>
                                <a:gd name="T4" fmla="*/ 21600 w 43200"/>
                                <a:gd name="T5" fmla="*/ 18519 h 40119"/>
                              </a:gdLst>
                              <a:ahLst/>
                              <a:cxnLst>
                                <a:cxn ang="0">
                                  <a:pos x="T0" y="T1"/>
                                </a:cxn>
                                <a:cxn ang="0">
                                  <a:pos x="T2" y="T3"/>
                                </a:cxn>
                                <a:cxn ang="0">
                                  <a:pos x="T4" y="T5"/>
                                </a:cxn>
                              </a:cxnLst>
                              <a:rect l="0" t="0" r="r" b="b"/>
                              <a:pathLst>
                                <a:path w="43200" h="40119" fill="none" extrusionOk="0">
                                  <a:moveTo>
                                    <a:pt x="33491" y="486"/>
                                  </a:moveTo>
                                  <a:cubicBezTo>
                                    <a:pt x="39552" y="4483"/>
                                    <a:pt x="43200" y="11258"/>
                                    <a:pt x="43200" y="18519"/>
                                  </a:cubicBezTo>
                                  <a:cubicBezTo>
                                    <a:pt x="43200" y="30448"/>
                                    <a:pt x="33529" y="40119"/>
                                    <a:pt x="21600" y="40119"/>
                                  </a:cubicBezTo>
                                  <a:cubicBezTo>
                                    <a:pt x="9670" y="40119"/>
                                    <a:pt x="0" y="30448"/>
                                    <a:pt x="0" y="18519"/>
                                  </a:cubicBezTo>
                                  <a:cubicBezTo>
                                    <a:pt x="-1" y="10933"/>
                                    <a:pt x="3978" y="3904"/>
                                    <a:pt x="10482" y="0"/>
                                  </a:cubicBezTo>
                                </a:path>
                                <a:path w="43200" h="40119" stroke="0" extrusionOk="0">
                                  <a:moveTo>
                                    <a:pt x="33491" y="486"/>
                                  </a:moveTo>
                                  <a:cubicBezTo>
                                    <a:pt x="39552" y="4483"/>
                                    <a:pt x="43200" y="11258"/>
                                    <a:pt x="43200" y="18519"/>
                                  </a:cubicBezTo>
                                  <a:cubicBezTo>
                                    <a:pt x="43200" y="30448"/>
                                    <a:pt x="33529" y="40119"/>
                                    <a:pt x="21600" y="40119"/>
                                  </a:cubicBezTo>
                                  <a:cubicBezTo>
                                    <a:pt x="9670" y="40119"/>
                                    <a:pt x="0" y="30448"/>
                                    <a:pt x="0" y="18519"/>
                                  </a:cubicBezTo>
                                  <a:cubicBezTo>
                                    <a:pt x="-1" y="10933"/>
                                    <a:pt x="3978" y="3904"/>
                                    <a:pt x="10482" y="0"/>
                                  </a:cubicBezTo>
                                  <a:lnTo>
                                    <a:pt x="21600" y="1851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 name="Line 540"/>
                          <wps:cNvCnPr/>
                          <wps:spPr bwMode="auto">
                            <a:xfrm>
                              <a:off x="5760" y="5339"/>
                              <a:ext cx="7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Arc 541"/>
                          <wps:cNvSpPr>
                            <a:spLocks/>
                          </wps:cNvSpPr>
                          <wps:spPr bwMode="auto">
                            <a:xfrm rot="10800000" flipH="1" flipV="1">
                              <a:off x="3416" y="5389"/>
                              <a:ext cx="3073" cy="679"/>
                            </a:xfrm>
                            <a:custGeom>
                              <a:avLst/>
                              <a:gdLst>
                                <a:gd name="G0" fmla="+- 21600 0 0"/>
                                <a:gd name="G1" fmla="+- 18519 0 0"/>
                                <a:gd name="G2" fmla="+- 21600 0 0"/>
                                <a:gd name="T0" fmla="*/ 33491 w 43200"/>
                                <a:gd name="T1" fmla="*/ 487 h 40119"/>
                                <a:gd name="T2" fmla="*/ 10482 w 43200"/>
                                <a:gd name="T3" fmla="*/ 0 h 40119"/>
                                <a:gd name="T4" fmla="*/ 21600 w 43200"/>
                                <a:gd name="T5" fmla="*/ 18519 h 40119"/>
                              </a:gdLst>
                              <a:ahLst/>
                              <a:cxnLst>
                                <a:cxn ang="0">
                                  <a:pos x="T0" y="T1"/>
                                </a:cxn>
                                <a:cxn ang="0">
                                  <a:pos x="T2" y="T3"/>
                                </a:cxn>
                                <a:cxn ang="0">
                                  <a:pos x="T4" y="T5"/>
                                </a:cxn>
                              </a:cxnLst>
                              <a:rect l="0" t="0" r="r" b="b"/>
                              <a:pathLst>
                                <a:path w="43200" h="40119" fill="none" extrusionOk="0">
                                  <a:moveTo>
                                    <a:pt x="33491" y="486"/>
                                  </a:moveTo>
                                  <a:cubicBezTo>
                                    <a:pt x="39552" y="4483"/>
                                    <a:pt x="43200" y="11258"/>
                                    <a:pt x="43200" y="18519"/>
                                  </a:cubicBezTo>
                                  <a:cubicBezTo>
                                    <a:pt x="43200" y="30448"/>
                                    <a:pt x="33529" y="40119"/>
                                    <a:pt x="21600" y="40119"/>
                                  </a:cubicBezTo>
                                  <a:cubicBezTo>
                                    <a:pt x="9670" y="40119"/>
                                    <a:pt x="0" y="30448"/>
                                    <a:pt x="0" y="18519"/>
                                  </a:cubicBezTo>
                                  <a:cubicBezTo>
                                    <a:pt x="-1" y="10933"/>
                                    <a:pt x="3978" y="3904"/>
                                    <a:pt x="10482" y="0"/>
                                  </a:cubicBezTo>
                                </a:path>
                                <a:path w="43200" h="40119" stroke="0" extrusionOk="0">
                                  <a:moveTo>
                                    <a:pt x="33491" y="486"/>
                                  </a:moveTo>
                                  <a:cubicBezTo>
                                    <a:pt x="39552" y="4483"/>
                                    <a:pt x="43200" y="11258"/>
                                    <a:pt x="43200" y="18519"/>
                                  </a:cubicBezTo>
                                  <a:cubicBezTo>
                                    <a:pt x="43200" y="30448"/>
                                    <a:pt x="33529" y="40119"/>
                                    <a:pt x="21600" y="40119"/>
                                  </a:cubicBezTo>
                                  <a:cubicBezTo>
                                    <a:pt x="9670" y="40119"/>
                                    <a:pt x="0" y="30448"/>
                                    <a:pt x="0" y="18519"/>
                                  </a:cubicBezTo>
                                  <a:cubicBezTo>
                                    <a:pt x="-1" y="10933"/>
                                    <a:pt x="3978" y="3904"/>
                                    <a:pt x="10482" y="0"/>
                                  </a:cubicBezTo>
                                  <a:lnTo>
                                    <a:pt x="21600" y="1851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5" name="AutoShape 542"/>
                        <wps:cNvCnPr>
                          <a:cxnSpLocks noChangeShapeType="1"/>
                        </wps:cNvCnPr>
                        <wps:spPr bwMode="auto">
                          <a:xfrm flipV="1">
                            <a:off x="8800" y="2505"/>
                            <a:ext cx="155" cy="6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6" name="AutoShape 543"/>
                        <wps:cNvCnPr>
                          <a:cxnSpLocks noChangeShapeType="1"/>
                        </wps:cNvCnPr>
                        <wps:spPr bwMode="auto">
                          <a:xfrm>
                            <a:off x="8866" y="2824"/>
                            <a:ext cx="89" cy="26"/>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7" name="AutoShape 544"/>
                        <wps:cNvCnPr>
                          <a:cxnSpLocks noChangeShapeType="1"/>
                        </wps:cNvCnPr>
                        <wps:spPr bwMode="auto">
                          <a:xfrm>
                            <a:off x="8570" y="2680"/>
                            <a:ext cx="312"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8" name="AutoShape 545"/>
                        <wps:cNvCnPr>
                          <a:cxnSpLocks noChangeShapeType="1"/>
                        </wps:cNvCnPr>
                        <wps:spPr bwMode="auto">
                          <a:xfrm>
                            <a:off x="5770" y="2677"/>
                            <a:ext cx="312"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9" name="AutoShape 546"/>
                        <wps:cNvCnPr>
                          <a:cxnSpLocks noChangeShapeType="1"/>
                        </wps:cNvCnPr>
                        <wps:spPr bwMode="auto">
                          <a:xfrm>
                            <a:off x="6625" y="2673"/>
                            <a:ext cx="0" cy="47"/>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0" name="AutoShape 547"/>
                        <wps:cNvCnPr>
                          <a:cxnSpLocks noChangeShapeType="1"/>
                        </wps:cNvCnPr>
                        <wps:spPr bwMode="auto">
                          <a:xfrm>
                            <a:off x="6741" y="2663"/>
                            <a:ext cx="0" cy="47"/>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1" name="AutoShape 548"/>
                        <wps:cNvCnPr>
                          <a:cxnSpLocks noChangeShapeType="1"/>
                        </wps:cNvCnPr>
                        <wps:spPr bwMode="auto">
                          <a:xfrm>
                            <a:off x="6857" y="2663"/>
                            <a:ext cx="0" cy="47"/>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2" name="AutoShape 549"/>
                        <wps:cNvCnPr>
                          <a:cxnSpLocks noChangeShapeType="1"/>
                        </wps:cNvCnPr>
                        <wps:spPr bwMode="auto">
                          <a:xfrm>
                            <a:off x="6964" y="2663"/>
                            <a:ext cx="0" cy="47"/>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3" name="AutoShape 550"/>
                        <wps:cNvCnPr>
                          <a:cxnSpLocks noChangeShapeType="1"/>
                        </wps:cNvCnPr>
                        <wps:spPr bwMode="auto">
                          <a:xfrm>
                            <a:off x="5927" y="2505"/>
                            <a:ext cx="214" cy="6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4" name="AutoShape 551"/>
                        <wps:cNvCnPr>
                          <a:cxnSpLocks noChangeShapeType="1"/>
                        </wps:cNvCnPr>
                        <wps:spPr bwMode="auto">
                          <a:xfrm flipV="1">
                            <a:off x="6012" y="2764"/>
                            <a:ext cx="129" cy="36"/>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5" name="AutoShape 552"/>
                        <wps:cNvCnPr>
                          <a:cxnSpLocks noChangeShapeType="1"/>
                        </wps:cNvCnPr>
                        <wps:spPr bwMode="auto">
                          <a:xfrm>
                            <a:off x="7179" y="2234"/>
                            <a:ext cx="214" cy="0"/>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36" name="AutoShape 553"/>
                        <wps:cNvCnPr>
                          <a:cxnSpLocks noChangeShapeType="1"/>
                        </wps:cNvCnPr>
                        <wps:spPr bwMode="auto">
                          <a:xfrm>
                            <a:off x="7179" y="3109"/>
                            <a:ext cx="214" cy="0"/>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12" o:spid="_x0000_s1150" style="position:absolute;left:0;text-align:left;margin-left:3.15pt;margin-top:8.95pt;width:172pt;height:74.85pt;z-index:251658240" coordorigin="5599,2234" coordsize="3440,14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">
                <v:group id="Group 513" o:spid="_x0000_s1151" style="position:absolute;left:6141;top:2469;width:2429;height:1262" coordorigin="8125,2034" coordsize="2429,12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v8r8UAAADbAAAADwAAAGRycy9kb3ducmV2LnhtbESPT2vCQBTE74V+h+UV&#10;ejObtCg1ZhWRtvQQBLUg3h7ZZxLMvg3Zbf58e7dQ6HGYmd8w2WY0jeipc7VlBUkUgyAurK65VPB9&#10;+pi9gXAeWWNjmRRM5GCzfnzIMNV24AP1R1+KAGGXooLK+zaV0hUVGXSRbYmDd7WdQR9kV0rd4RDg&#10;ppEvcbyQBmsOCxW2tKuouB1/jILPAYfta/Le57frbrqc5vtznpBSz0/jdgXC0+j/w3/tL61guY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BL/K/FAAAA2wAA&#10;AA8AAAAAAAAAAAAAAAAAqgIAAGRycy9kb3ducmV2LnhtbFBLBQYAAAAABAAEAPoAAACcAwAAAAA=&#10;">
                  <v:shape id="Text Box 514" o:spid="_x0000_s1152" type="#_x0000_t202" style="position:absolute;left:8663;top:2986;width:1400;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M5mcQA&#10;AADbAAAADwAAAGRycy9kb3ducmV2LnhtbESPQWvCQBSE74L/YXmF3nTTHqxJXUWkBaEgxnjw+Jp9&#10;JovZt2l21fjvu4LgcZiZb5jZoreNuFDnjWMFb+MEBHHptOFKwb74Hk1B+ICssXFMCm7kYTEfDmaY&#10;aXflnC67UIkIYZ+hgjqENpPSlzVZ9GPXEkfv6DqLIcqukrrDa4TbRr4nyURaNBwXamxpVVN52p2t&#10;guWB8y/zt/nd5sfcFEWa8M/kpNTrS7/8BBGoD8/wo73WCtIPuH+JP0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DOZnEAAAA2wAAAA8AAAAAAAAAAAAAAAAAmAIAAGRycy9k&#10;b3ducmV2LnhtbFBLBQYAAAAABAAEAPUAAACJAwAAAAA=&#10;" filled="f" stroked="f">
                    <v:textbox inset="0,0,0,0">
                      <w:txbxContent>
                        <w:p w:rsidR="008B4322" w:rsidRPr="00540949" w:rsidRDefault="009729B5" w:rsidP="006C72E0">
                          <w:pPr>
                            <w:jc w:val="center"/>
                            <w:rPr>
                              <w:sz w:val="20"/>
                              <w:szCs w:val="20"/>
                            </w:rPr>
                          </w:pPr>
                          <w:r>
                            <w:rPr>
                              <w:sz w:val="20"/>
                              <w:szCs w:val="20"/>
                            </w:rPr>
                            <w:t>Ống dây</w:t>
                          </w:r>
                        </w:p>
                      </w:txbxContent>
                    </v:textbox>
                  </v:shape>
                  <v:group id="Group 515" o:spid="_x0000_s1153" style="position:absolute;left:8484;top:2034;width:1680;height:900" coordorigin="7858,13914" coordsize="1881,12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shape id="Freeform 516" o:spid="_x0000_s1154" style="position:absolute;left:7858;top:13914;width:140;height:560;visibility:visible;mso-wrap-style:square;v-text-anchor:top" coordsize="430,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KNVcUA&#10;AADbAAAADwAAAGRycy9kb3ducmV2LnhtbESPwWrDMBBE74X8g9hAbo0cH0ztRAmtIRDIwdRtD7kt&#10;1tZWY62MpcTu31eFQo/DzLxhdofZ9uJOozeOFWzWCQjixmnDrYL3t+PjEwgfkDX2jknBN3k47BcP&#10;Oyy0m/iV7nVoRYSwL1BBF8JQSOmbjiz6tRuIo/fpRoshyrGVesQpwm0v0yTJpEXDcaHDgcqOmmt9&#10;swqq69cLnj6y9FwaezFpuanavFdqtZyftyACzeE//Nc+aQV5Dr9f4g+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Qo1VxQAAANsAAAAPAAAAAAAAAAAAAAAAAJgCAABkcnMv&#10;ZG93bnJldi54bWxQSwUGAAAAAAQABAD1AAAAigMAAAAA&#10;" path="m,115c17,102,57,52,100,35,143,18,212,,260,15v48,15,102,65,130,110c418,170,430,228,430,285v,57,-17,137,-40,180c367,508,327,530,290,545v-37,15,-95,8,-120,10e" filled="f">
                      <v:path arrowok="t" o:connecttype="custom" o:connectlocs="0,115;33,35;85,15;127,125;140,285;127,465;94,545;55,555" o:connectangles="0,0,0,0,0,0,0,0"/>
                    </v:shape>
                    <v:shape id="Freeform 517" o:spid="_x0000_s1155" style="position:absolute;left:7988;top:13914;width:140;height:560;visibility:visible;mso-wrap-style:square;v-text-anchor:top" coordsize="430,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1xusUA&#10;AADcAAAADwAAAGRycy9kb3ducmV2LnhtbESPQWvCQBCF7wX/wzKCt7oxB6nRVdqAIHiQanvwNmSn&#10;ydbsbMiumv77zkHwNsN78943q83gW3WjPrrABmbTDBRxFazj2sDXafv6BiomZIttYDLwRxE269HL&#10;Cgsb7vxJt2OqlYRwLNBAk1JXaB2rhjzGaeiIRfsJvccka19r2+Ndwn2r8yyba4+OpaHBjsqGqsvx&#10;6g0cLr8fuPue5/vS+bPLy9mhXrTGTMbD+xJUoiE9zY/rnRX8TPDlGZlAr/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fXG6xQAAANwAAAAPAAAAAAAAAAAAAAAAAJgCAABkcnMv&#10;ZG93bnJldi54bWxQSwUGAAAAAAQABAD1AAAAigMAAAAA&#10;" path="m,115c17,102,57,52,100,35,143,18,212,,260,15v48,15,102,65,130,110c418,170,430,228,430,285v,57,-17,137,-40,180c367,508,327,530,290,545v-37,15,-95,8,-120,10e" filled="f">
                      <v:path arrowok="t" o:connecttype="custom" o:connectlocs="0,115;33,35;85,15;127,125;140,285;127,465;94,545;55,555" o:connectangles="0,0,0,0,0,0,0,0"/>
                    </v:shape>
                    <v:shape id="Freeform 518" o:spid="_x0000_s1156" style="position:absolute;left:8118;top:13914;width:140;height:560;visibility:visible;mso-wrap-style:square;v-text-anchor:top" coordsize="430,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HUIcIA&#10;AADcAAAADwAAAGRycy9kb3ducmV2LnhtbERPTYvCMBC9L/gfwgje1rQ9iFuNogVB2IPo6sHb0Ixt&#10;tJmUJqv13xthYW/zeJ8zX/a2EXfqvHGsIB0nIIhLpw1XCo4/m88pCB+QNTaOScGTPCwXg4855to9&#10;eE/3Q6hEDGGfo4I6hDaX0pc1WfRj1xJH7uI6iyHCrpK6w0cMt43MkmQiLRqODTW2VNRU3g6/VsHu&#10;dl3j9jTJvgtjzyYr0l311Sg1GvarGYhAffgX/7m3Os5PUng/Ey+Qi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dQhwgAAANwAAAAPAAAAAAAAAAAAAAAAAJgCAABkcnMvZG93&#10;bnJldi54bWxQSwUGAAAAAAQABAD1AAAAhwMAAAAA&#10;" path="m,115c17,102,57,52,100,35,143,18,212,,260,15v48,15,102,65,130,110c418,170,430,228,430,285v,57,-17,137,-40,180c367,508,327,530,290,545v-37,15,-95,8,-120,10e" filled="f">
                      <v:path arrowok="t" o:connecttype="custom" o:connectlocs="0,115;33,35;85,15;127,125;140,285;127,465;94,545;55,555" o:connectangles="0,0,0,0,0,0,0,0"/>
                    </v:shape>
                    <v:shape id="Freeform 519" o:spid="_x0000_s1157" style="position:absolute;left:8238;top:13914;width:140;height:560;visibility:visible;mso-wrap-style:square;v-text-anchor:top" coordsize="430,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KVsEA&#10;AADcAAAADwAAAGRycy9kb3ducmV2LnhtbERPTYvCMBC9L/gfwgje1tQexK1G0YIg7EF09eBtaMY2&#10;2kxKk9X6740geJvH+5zZorO1uFHrjWMFo2ECgrhw2nCp4PC3/p6A8AFZY+2YFDzIw2Le+5phpt2d&#10;d3Tbh1LEEPYZKqhCaDIpfVGRRT90DXHkzq61GCJsS6lbvMdwW8s0ScbSouHYUGFDeUXFdf9vFWyv&#10;lxVujuP0Nzf2ZNJ8tC1/aqUG/W45BRGoCx/x273RcX6SwuuZeIGcP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PjSlbBAAAA3AAAAA8AAAAAAAAAAAAAAAAAmAIAAGRycy9kb3du&#10;cmV2LnhtbFBLBQYAAAAABAAEAPUAAACGAwAAAAA=&#10;" path="m,115c17,102,57,52,100,35,143,18,212,,260,15v48,15,102,65,130,110c418,170,430,228,430,285v,57,-17,137,-40,180c367,508,327,530,290,545v-37,15,-95,8,-120,10e" filled="f">
                      <v:path arrowok="t" o:connecttype="custom" o:connectlocs="0,115;33,35;85,15;127,125;140,285;127,465;94,545;55,555" o:connectangles="0,0,0,0,0,0,0,0"/>
                    </v:shape>
                    <v:shape id="Freeform 520" o:spid="_x0000_s1158" style="position:absolute;left:8358;top:13914;width:140;height:560;visibility:visible;mso-wrap-style:square;v-text-anchor:top" coordsize="430,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vzcIA&#10;AADcAAAADwAAAGRycy9kb3ducmV2LnhtbERPTYvCMBC9C/6HMII3Ta0gazWKFgRhD6K7HrwNzdhG&#10;m0lponb//WZB2Ns83ucs152txZNabxwrmIwTEMSF04ZLBd9fu9EHCB+QNdaOScEPeViv+r0lZtq9&#10;+EjPUyhFDGGfoYIqhCaT0hcVWfRj1xBH7upaiyHCtpS6xVcMt7VMk2QmLRqODRU2lFdU3E8Pq+Bw&#10;v21xf56ln7mxF5Pmk0M5r5UaDrrNAkSgLvyL3+69jvOTKfw9Ey+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r+/NwgAAANwAAAAPAAAAAAAAAAAAAAAAAJgCAABkcnMvZG93&#10;bnJldi54bWxQSwUGAAAAAAQABAD1AAAAhwMAAAAA&#10;" path="m,115c17,102,57,52,100,35,143,18,212,,260,15v48,15,102,65,130,110c418,170,430,228,430,285v,57,-17,137,-40,180c367,508,327,530,290,545v-37,15,-95,8,-120,10e" filled="f">
                      <v:path arrowok="t" o:connecttype="custom" o:connectlocs="0,115;33,35;85,15;127,125;140,285;127,465;94,545;55,555" o:connectangles="0,0,0,0,0,0,0,0"/>
                    </v:shape>
                    <v:shape id="Freeform 521" o:spid="_x0000_s1159" style="position:absolute;left:8478;top:13914;width:140;height:560;visibility:visible;mso-wrap-style:square;v-text-anchor:top" coordsize="430,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Z3ucIA&#10;AADcAAAADwAAAGRycy9kb3ducmV2LnhtbERPTYvCMBC9C/6HMII3TS0iazWKFgRhD6K7HrwNzdhG&#10;m0lponb//WZB2Ns83ucs152txZNabxwrmIwTEMSF04ZLBd9fu9EHCB+QNdaOScEPeViv+r0lZtq9&#10;+EjPUyhFDGGfoYIqhCaT0hcVWfRj1xBH7upaiyHCtpS6xVcMt7VMk2QmLRqODRU2lFdU3E8Pq+Bw&#10;v21xf56ln7mxF5Pmk0M5r5UaDrrNAkSgLvyL3+69jvOTKfw9Ey+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Rne5wgAAANwAAAAPAAAAAAAAAAAAAAAAAJgCAABkcnMvZG93&#10;bnJldi54bWxQSwUGAAAAAAQABAD1AAAAhwMAAAAA&#10;" path="m,115c17,102,57,52,100,35,143,18,212,,260,15v48,15,102,65,130,110c418,170,430,228,430,285v,57,-17,137,-40,180c367,508,327,530,290,545v-37,15,-95,8,-120,10e" filled="f">
                      <v:path arrowok="t" o:connecttype="custom" o:connectlocs="0,115;33,35;85,15;127,125;140,285;127,465;94,545;55,555" o:connectangles="0,0,0,0,0,0,0,0"/>
                    </v:shape>
                    <v:shape id="Freeform 522" o:spid="_x0000_s1160" style="position:absolute;left:8608;top:13914;width:140;height:560;visibility:visible;mso-wrap-style:square;v-text-anchor:top" coordsize="430,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rSIsIA&#10;AADcAAAADwAAAGRycy9kb3ducmV2LnhtbERPTYvCMBC9C/6HMII3TS0oazWKFgRhD6K7HrwNzdhG&#10;m0lponb//WZB2Ns83ucs152txZNabxwrmIwTEMSF04ZLBd9fu9EHCB+QNdaOScEPeViv+r0lZtq9&#10;+EjPUyhFDGGfoYIqhCaT0hcVWfRj1xBH7upaiyHCtpS6xVcMt7VMk2QmLRqODRU2lFdU3E8Pq+Bw&#10;v21xf56ln7mxF5Pmk0M5r5UaDrrNAkSgLvyL3+69jvOTKfw9Ey+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CtIiwgAAANwAAAAPAAAAAAAAAAAAAAAAAJgCAABkcnMvZG93&#10;bnJldi54bWxQSwUGAAAAAAQABAD1AAAAhwMAAAAA&#10;" path="m,115c17,102,57,52,100,35,143,18,212,,260,15v48,15,102,65,130,110c418,170,430,228,430,285v,57,-17,137,-40,180c367,508,327,530,290,545v-37,15,-95,8,-120,10e" filled="f">
                      <v:path arrowok="t" o:connecttype="custom" o:connectlocs="0,115;33,35;85,15;127,125;140,285;127,465;94,545;55,555" o:connectangles="0,0,0,0,0,0,0,0"/>
                    </v:shape>
                    <v:shape id="Freeform 523" o:spid="_x0000_s1161" style="position:absolute;left:8738;top:13914;width:140;height:560;visibility:visible;mso-wrap-style:square;v-text-anchor:top" coordsize="430,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hMVcIA&#10;AADcAAAADwAAAGRycy9kb3ducmV2LnhtbERPTYvCMBC9L/gfwgje1tQeiluNogVB2IPo6sHb0Ixt&#10;tJmUJqv13xthYW/zeJ8zX/a2EXfqvHGsYDJOQBCXThuuFBx/Np9TED4ga2wck4IneVguBh9zzLV7&#10;8J7uh1CJGMI+RwV1CG0upS9rsujHriWO3MV1FkOEXSV1h48YbhuZJkkmLRqODTW2VNRU3g6/VsHu&#10;dl3j9pSl34WxZ5MWk1311Sg1GvarGYhAffgX/7m3Os5PMng/Ey+Qi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2ExVwgAAANwAAAAPAAAAAAAAAAAAAAAAAJgCAABkcnMvZG93&#10;bnJldi54bWxQSwUGAAAAAAQABAD1AAAAhwMAAAAA&#10;" path="m,115c17,102,57,52,100,35,143,18,212,,260,15v48,15,102,65,130,110c418,170,430,228,430,285v,57,-17,137,-40,180c367,508,327,530,290,545v-37,15,-95,8,-120,10e" filled="f">
                      <v:path arrowok="t" o:connecttype="custom" o:connectlocs="0,115;33,35;85,15;127,125;140,285;127,465;94,545;55,555" o:connectangles="0,0,0,0,0,0,0,0"/>
                    </v:shape>
                    <v:shape id="Freeform 524" o:spid="_x0000_s1162" style="position:absolute;left:8858;top:13914;width:140;height:560;visibility:visible;mso-wrap-style:square;v-text-anchor:top" coordsize="430,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TpzsQA&#10;AADcAAAADwAAAGRycy9kb3ducmV2LnhtbERPTWvCQBC9F/wPywi91Y05pDW6igYKQg+haT14G7Jj&#10;spqdDdmtSf99t1DobR7vcza7yXbiToM3jhUsFwkI4tppw42Cz4/XpxcQPiBr7ByTgm/ysNvOHjaY&#10;azfyO92r0IgYwj5HBW0IfS6lr1uy6BeuJ47cxQ0WQ4RDI/WAYwy3nUyTJJMWDceGFnsqWqpv1ZdV&#10;UN6uBzyesvStMPZs0mJZNqtOqcf5tF+DCDSFf/Gf+6jj/OQZfp+JF8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U6c7EAAAA3AAAAA8AAAAAAAAAAAAAAAAAmAIAAGRycy9k&#10;b3ducmV2LnhtbFBLBQYAAAAABAAEAPUAAACJAwAAAAA=&#10;" path="m,115c17,102,57,52,100,35,143,18,212,,260,15v48,15,102,65,130,110c418,170,430,228,430,285v,57,-17,137,-40,180c367,508,327,530,290,545v-37,15,-95,8,-120,10e" filled="f">
                      <v:path arrowok="t" o:connecttype="custom" o:connectlocs="0,115;33,35;85,15;127,125;140,285;127,465;94,545;55,555" o:connectangles="0,0,0,0,0,0,0,0"/>
                    </v:shape>
                    <v:shape id="Freeform 525" o:spid="_x0000_s1163" style="position:absolute;left:8978;top:13914;width:140;height:560;visibility:visible;mso-wrap-style:square;v-text-anchor:top" coordsize="430,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t9vMUA&#10;AADcAAAADwAAAGRycy9kb3ducmV2LnhtbESPQWvCQBCF7wX/wzKCt7oxB6nRVdqAIHiQanvwNmSn&#10;ydbsbMiumv77zkHwNsN78943q83gW3WjPrrABmbTDBRxFazj2sDXafv6BiomZIttYDLwRxE269HL&#10;Cgsb7vxJt2OqlYRwLNBAk1JXaB2rhjzGaeiIRfsJvccka19r2+Ndwn2r8yyba4+OpaHBjsqGqsvx&#10;6g0cLr8fuPue5/vS+bPLy9mhXrTGTMbD+xJUoiE9zY/rnRX8TGjlGZlAr/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C328xQAAANwAAAAPAAAAAAAAAAAAAAAAAJgCAABkcnMv&#10;ZG93bnJldi54bWxQSwUGAAAAAAQABAD1AAAAigMAAAAA&#10;" path="m,115c17,102,57,52,100,35,143,18,212,,260,15v48,15,102,65,130,110c418,170,430,228,430,285v,57,-17,137,-40,180c367,508,327,530,290,545v-37,15,-95,8,-120,10e" filled="f">
                      <v:path arrowok="t" o:connecttype="custom" o:connectlocs="0,115;33,35;85,15;127,125;140,285;127,465;94,545;55,555" o:connectangles="0,0,0,0,0,0,0,0"/>
                    </v:shape>
                    <v:shape id="Freeform 526" o:spid="_x0000_s1164" style="position:absolute;left:9098;top:13914;width:140;height:560;visibility:visible;mso-wrap-style:square;v-text-anchor:top" coordsize="430,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fYJ8EA&#10;AADcAAAADwAAAGRycy9kb3ducmV2LnhtbERPTYvCMBC9L/gfwgje1tQeZK1G0YIgeJDV3YO3oRnb&#10;aDMpTdT6740geJvH+5zZorO1uFHrjWMFo2ECgrhw2nCp4O+w/v4B4QOyxtoxKXiQh8W89zXDTLs7&#10;/9JtH0oRQ9hnqKAKocmk9EVFFv3QNcSRO7nWYoiwLaVu8R7DbS3TJBlLi4ZjQ4UN5RUVl/3VKthd&#10;zivc/I/TbW7s0aT5aFdOaqUG/W45BRGoCx/x273RcX4ygdcz8QI5f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H2CfBAAAA3AAAAA8AAAAAAAAAAAAAAAAAmAIAAGRycy9kb3du&#10;cmV2LnhtbFBLBQYAAAAABAAEAPUAAACGAwAAAAA=&#10;" path="m,115c17,102,57,52,100,35,143,18,212,,260,15v48,15,102,65,130,110c418,170,430,228,430,285v,57,-17,137,-40,180c367,508,327,530,290,545v-37,15,-95,8,-120,10e" filled="f">
                      <v:path arrowok="t" o:connecttype="custom" o:connectlocs="0,115;33,35;85,15;127,125;140,285;127,465;94,545;55,555" o:connectangles="0,0,0,0,0,0,0,0"/>
                    </v:shape>
                    <v:shape id="Freeform 527" o:spid="_x0000_s1165" style="position:absolute;left:9228;top:13914;width:140;height:560;visibility:visible;mso-wrap-style:square;v-text-anchor:top" coordsize="430,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TnZ8UA&#10;AADcAAAADwAAAGRycy9kb3ducmV2LnhtbESPQWvCQBCF74X+h2UK3uomOUhNXaUNFAQPUm0PvQ3Z&#10;MVnNzobsVuO/dw6Ctxnem/e+WaxG36kzDdEFNpBPM1DEdbCOGwM/+6/XN1AxIVvsApOBK0VYLZ+f&#10;FljacOFvOu9SoySEY4kG2pT6UutYt+QxTkNPLNohDB6TrEOj7YAXCfedLrJspj06loYWe6paqk+7&#10;f29gezp+4vp3Vmwq5/9cUeXbZt4ZM3kZP95BJRrTw3y/XlvBzwVfnpEJ9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pOdnxQAAANwAAAAPAAAAAAAAAAAAAAAAAJgCAABkcnMv&#10;ZG93bnJldi54bWxQSwUGAAAAAAQABAD1AAAAigMAAAAA&#10;" path="m,115c17,102,57,52,100,35,143,18,212,,260,15v48,15,102,65,130,110c418,170,430,228,430,285v,57,-17,137,-40,180c367,508,327,530,290,545v-37,15,-95,8,-120,10e" filled="f">
                      <v:path arrowok="t" o:connecttype="custom" o:connectlocs="0,115;33,35;85,15;127,125;140,285;127,465;94,545;55,555" o:connectangles="0,0,0,0,0,0,0,0"/>
                    </v:shape>
                    <v:shape id="Freeform 528" o:spid="_x0000_s1166" style="position:absolute;left:9358;top:13914;width:140;height:560;visibility:visible;mso-wrap-style:square;v-text-anchor:top" coordsize="430,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hC/MIA&#10;AADcAAAADwAAAGRycy9kb3ducmV2LnhtbERPTYvCMBC9L/gfwgje1rQ9iFuNogVB2IPo6sHb0Ixt&#10;tJmUJqv13xthYW/zeJ8zX/a2EXfqvHGsIB0nIIhLpw1XCo4/m88pCB+QNTaOScGTPCwXg4855to9&#10;eE/3Q6hEDGGfo4I6hDaX0pc1WfRj1xJH7uI6iyHCrpK6w0cMt43MkmQiLRqODTW2VNRU3g6/VsHu&#10;dl3j9jTJvgtjzyYr0l311Sg1GvarGYhAffgX/7m3Os5PU3g/Ey+Qi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6EL8wgAAANwAAAAPAAAAAAAAAAAAAAAAAJgCAABkcnMvZG93&#10;bnJldi54bWxQSwUGAAAAAAQABAD1AAAAhwMAAAAA&#10;" path="m,115c17,102,57,52,100,35,143,18,212,,260,15v48,15,102,65,130,110c418,170,430,228,430,285v,57,-17,137,-40,180c367,508,327,530,290,545v-37,15,-95,8,-120,10e" filled="f">
                      <v:path arrowok="t" o:connecttype="custom" o:connectlocs="0,115;33,35;85,15;127,125;140,285;127,465;94,545;55,555" o:connectangles="0,0,0,0,0,0,0,0"/>
                    </v:shape>
                    <v:shape id="Freeform 529" o:spid="_x0000_s1167" style="position:absolute;left:9478;top:13914;width:140;height:560;visibility:visible;mso-wrap-style:square;v-text-anchor:top" coordsize="430,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rci8IA&#10;AADcAAAADwAAAGRycy9kb3ducmV2LnhtbERPTYvCMBC9L/gfwgje1rQ9iFuNogVB2IPo6sHb0Ixt&#10;tJmUJqv13xthYW/zeJ8zX/a2EXfqvHGsIB0nIIhLpw1XCo4/m88pCB+QNTaOScGTPCwXg4855to9&#10;eE/3Q6hEDGGfo4I6hDaX0pc1WfRj1xJH7uI6iyHCrpK6w0cMt43MkmQiLRqODTW2VNRU3g6/VsHu&#10;dl3j9jTJvgtjzyYr0l311Sg1GvarGYhAffgX/7m3Os5PM3g/Ey+Qi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OtyLwgAAANwAAAAPAAAAAAAAAAAAAAAAAJgCAABkcnMvZG93&#10;bnJldi54bWxQSwUGAAAAAAQABAD1AAAAhwMAAAAA&#10;" path="m,115c17,102,57,52,100,35,143,18,212,,260,15v48,15,102,65,130,110c418,170,430,228,430,285v,57,-17,137,-40,180c367,508,327,530,290,545v-37,15,-95,8,-120,10e" filled="f">
                      <v:path arrowok="t" o:connecttype="custom" o:connectlocs="0,115;33,35;85,15;127,125;140,285;127,465;94,545;55,555" o:connectangles="0,0,0,0,0,0,0,0"/>
                    </v:shape>
                    <v:shape id="Freeform 530" o:spid="_x0000_s1168" style="position:absolute;left:9598;top:13914;width:141;height:1276;visibility:visible;mso-wrap-style:square;v-text-anchor:top" coordsize="141,1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mYM78A&#10;AADcAAAADwAAAGRycy9kb3ducmV2LnhtbERPTYvCMBC9C/6HMII3TbvCIl1jWVYW1JtVPA/NmJZt&#10;JrVJtf57Iyx4m8f7nFU+2EbcqPO1YwXpPAFBXDpds1FwOv7OliB8QNbYOCYFD/KQr8ejFWba3flA&#10;tyIYEUPYZ6igCqHNpPRlRRb93LXEkbu4zmKIsDNSd3iP4baRH0nyKS3WHBsqbOmnovKv6K2CoFtv&#10;i+umP8qez4/L3mx3C6PUdDJ8f4EINIS3+N+91XF+uoDXM/ECuX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WZgzvwAAANwAAAAPAAAAAAAAAAAAAAAAAJgCAABkcnMvZG93bnJl&#10;di54bWxQSwUGAAAAAAQABAD1AAAAhAMAAAAA&#10;" path="m,115c6,102,19,52,33,35,47,18,69,,85,15v15,15,33,65,42,110c136,170,141,223,140,285v-1,62,-12,166,-18,211c116,541,105,426,102,556v-3,130,,570,,720e" filled="f">
                      <v:path arrowok="t" o:connecttype="custom" o:connectlocs="0,115;33,35;85,15;127,125;140,285;122,496;102,556;102,1276" o:connectangles="0,0,0,0,0,0,0,0"/>
                    </v:shape>
                    <v:line id="Line 531" o:spid="_x0000_s1169" style="position:absolute;visibility:visible;mso-wrap-style:square" from="7858,14044" to="7858,14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jAFMQAAADcAAAADwAAAGRycy9kb3ducmV2LnhtbESPQYvCMBCF78L+hzAL3jRVRLQaZVkQ&#10;PLiKuux5aMa22kxqEmv33xtB8DbDe/O+N/NlayrRkPOlZQWDfgKCOLO65FzB73HVm4DwAVljZZkU&#10;/JOH5eKjM8dU2zvvqTmEXMQQ9ikqKEKoUyl9VpBB37c1cdRO1hkMcXW51A7vMdxUcpgkY2mw5Ego&#10;sKbvgrLL4WYiN8s37vp3vrTr089mdeVmuj3ulOp+tl8zEIHa8Da/rtc61h+M4PlMnEA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yMAUxAAAANwAAAAPAAAAAAAAAAAA&#10;AAAAAKECAABkcnMvZG93bnJldi54bWxQSwUGAAAAAAQABAD5AAAAkgMAAAAA&#10;">
                      <v:stroke dashstyle="dash"/>
                    </v:line>
                    <v:line id="Line 532" o:spid="_x0000_s1170" style="position:absolute;visibility:visible;mso-wrap-style:square" from="7858,14464" to="7858,1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c1m8QAAADcAAAADwAAAGRycy9kb3ducmV2LnhtbERPTWvCQBC9F/wPyxR6qxstDZK6irQI&#10;6kHUFtrjmJ0mqdnZsLsm6b93BcHbPN7nTOe9qUVLzleWFYyGCQji3OqKCwVfn8vnCQgfkDXWlknB&#10;P3mYzwYPU8y07XhP7SEUIoawz1BBGUKTSenzkgz6oW2II/drncEQoSukdtjFcFPLcZKk0mDFsaHE&#10;ht5Lyk+Hs1Gwfdml7WK9WfXf6/SYf+yPP3+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VzWbxAAAANwAAAAPAAAAAAAAAAAA&#10;AAAAAKECAABkcnMvZG93bnJldi54bWxQSwUGAAAAAAQABAD5AAAAkgMAAAAA&#10;"/>
                  </v:group>
                  <v:shape id="Text Box 533" o:spid="_x0000_s1171" type="#_x0000_t202" style="position:absolute;left:8125;top:2099;width:420;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L63cIA&#10;AADcAAAADwAAAGRycy9kb3ducmV2LnhtbERPTYvCMBC9L/gfwix4W1M9FLdrFFkUBEGs3cMeZ5ux&#10;DTaT2kSt/94Iwt7m8T5ntuhtI67UeeNYwXiUgCAunTZcKfgp1h9TED4ga2wck4I7eVjMB28zzLS7&#10;cU7XQ6hEDGGfoYI6hDaT0pc1WfQj1xJH7ug6iyHCrpK6w1sMt42cJEkqLRqODTW29F1TeTpcrILl&#10;L+crc9797fNjboriM+FtelJq+N4vv0AE6sO/+OXe6Dh/nMLzmXiB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ovrdwgAAANwAAAAPAAAAAAAAAAAAAAAAAJgCAABkcnMvZG93&#10;bnJldi54bWxQSwUGAAAAAAQABAD1AAAAhwMAAAAA&#10;" filled="f" stroked="f">
                    <v:textbox inset="0,0,0,0">
                      <w:txbxContent>
                        <w:p w:rsidR="008B4322" w:rsidRPr="00540949" w:rsidRDefault="008B4322" w:rsidP="006C72E0">
                          <w:pPr>
                            <w:jc w:val="center"/>
                            <w:rPr>
                              <w:sz w:val="20"/>
                              <w:szCs w:val="20"/>
                            </w:rPr>
                          </w:pPr>
                          <w:r>
                            <w:rPr>
                              <w:sz w:val="20"/>
                              <w:szCs w:val="20"/>
                            </w:rPr>
                            <w:t>A</w:t>
                          </w:r>
                        </w:p>
                      </w:txbxContent>
                    </v:textbox>
                  </v:shape>
                  <v:shape id="Text Box 534" o:spid="_x0000_s1172" type="#_x0000_t202" style="position:absolute;left:10134;top:2125;width:420;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fRsMA&#10;AADcAAAADwAAAGRycy9kb3ducmV2LnhtbERPTWvCQBC9F/oflhG81Y0etI1uRIpCQSiN6cHjmB2T&#10;JdnZmN1q+u/dQsHbPN7nrNaDbcWVem8cK5hOEhDEpdOGKwXfxe7lFYQPyBpbx6Tglzyss+enFaba&#10;3Tin6yFUIoawT1FBHUKXSunLmiz6ieuII3d2vcUQYV9J3eMthttWzpJkLi0ajg01dvReU9kcfqyC&#10;zZHzrbl8nr7yc26K4i3h/bxRajwaNksQgYbwEP+7P3ScP13A3zPxApn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5fRsMAAADcAAAADwAAAAAAAAAAAAAAAACYAgAAZHJzL2Rv&#10;d25yZXYueG1sUEsFBgAAAAAEAAQA9QAAAIgDAAAAAA==&#10;" filled="f" stroked="f">
                    <v:textbox inset="0,0,0,0">
                      <w:txbxContent>
                        <w:p w:rsidR="008B4322" w:rsidRPr="00540949" w:rsidRDefault="008B4322" w:rsidP="006C72E0">
                          <w:pPr>
                            <w:jc w:val="center"/>
                            <w:rPr>
                              <w:sz w:val="20"/>
                              <w:szCs w:val="20"/>
                            </w:rPr>
                          </w:pPr>
                          <w:r>
                            <w:rPr>
                              <w:sz w:val="20"/>
                              <w:szCs w:val="20"/>
                            </w:rPr>
                            <w:t>B</w:t>
                          </w:r>
                        </w:p>
                      </w:txbxContent>
                    </v:textbox>
                  </v:shape>
                  <v:shape id="Text Box 535" o:spid="_x0000_s1173" type="#_x0000_t202" style="position:absolute;left:8457;top:2819;width:420;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HLNMUA&#10;AADcAAAADwAAAGRycy9kb3ducmV2LnhtbESPQWvCQBCF74L/YRmhN93oQTR1FSkVCoXSGA89TrNj&#10;spidTbNbTf995yB4m+G9ee+bzW7wrbpSH11gA/NZBoq4CtZxbeBUHqYrUDEhW2wDk4E/irDbjkcb&#10;zG24cUHXY6qVhHDM0UCTUpdrHauGPMZZ6IhFO4feY5K1r7Xt8SbhvtWLLFtqj46locGOXhqqLsdf&#10;b2D/xcWr+/n4/izOhSvLdcbvy4sxT5Nh/wwq0ZAe5vv1mxX8udDKMzKB3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ccs0xQAAANwAAAAPAAAAAAAAAAAAAAAAAJgCAABkcnMv&#10;ZG93bnJldi54bWxQSwUGAAAAAAQABAD1AAAAigMAAAAA&#10;" filled="f" stroked="f">
                    <v:textbox inset="0,0,0,0">
                      <w:txbxContent>
                        <w:p w:rsidR="008B4322" w:rsidRPr="00540949" w:rsidRDefault="008B4322" w:rsidP="006C72E0">
                          <w:pPr>
                            <w:jc w:val="center"/>
                            <w:rPr>
                              <w:sz w:val="20"/>
                              <w:szCs w:val="20"/>
                            </w:rPr>
                          </w:pPr>
                          <w:r>
                            <w:rPr>
                              <w:sz w:val="20"/>
                              <w:szCs w:val="20"/>
                            </w:rPr>
                            <w:t>+</w:t>
                          </w:r>
                        </w:p>
                      </w:txbxContent>
                    </v:textbox>
                  </v:shape>
                  <v:shape id="Text Box 536" o:spid="_x0000_s1174" type="#_x0000_t202" style="position:absolute;left:9805;top:2778;width:420;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1ur8EA&#10;AADcAAAADwAAAGRycy9kb3ducmV2LnhtbERPTYvCMBC9C/6HMII3TfUg2jWKyAoLgljrYY9jM7bB&#10;ZtJtslr/vREW9jaP9znLdWdrcafWG8cKJuMEBHHhtOFSwTnfjeYgfEDWWDsmBU/ysF71e0tMtXtw&#10;RvdTKEUMYZ+igiqEJpXSFxVZ9GPXEEfu6lqLIcK2lLrFRwy3tZwmyUxaNBwbKmxoW1FxO/1aBZtv&#10;zj7Nz+FyzK6ZyfNFwvvZTanhoNt8gAjUhX/xn/tLx/mTBbyfiRfI1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9bq/BAAAA3AAAAA8AAAAAAAAAAAAAAAAAmAIAAGRycy9kb3du&#10;cmV2LnhtbFBLBQYAAAAABAAEAPUAAACGAwAAAAA=&#10;" filled="f" stroked="f">
                    <v:textbox inset="0,0,0,0">
                      <w:txbxContent>
                        <w:p w:rsidR="008B4322" w:rsidRPr="00540949" w:rsidRDefault="008B4322" w:rsidP="006C72E0">
                          <w:pPr>
                            <w:jc w:val="center"/>
                            <w:rPr>
                              <w:sz w:val="20"/>
                              <w:szCs w:val="20"/>
                            </w:rPr>
                          </w:pPr>
                          <w:r>
                            <w:rPr>
                              <w:sz w:val="20"/>
                              <w:szCs w:val="20"/>
                            </w:rPr>
                            <w:t>_</w:t>
                          </w:r>
                        </w:p>
                      </w:txbxContent>
                    </v:textbox>
                  </v:shape>
                </v:group>
                <v:shape id="AutoShape 537" o:spid="_x0000_s1175" type="#_x0000_t32" style="position:absolute;left:5599;top:2677;width:9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3eo8YAAADcAAAADwAAAGRycy9kb3ducmV2LnhtbESPQWsCMRCF7wX/Qxihl1KzCi1lNcpa&#10;EGrBg9rex810E7qZrJuo23/fORR6m+G9ee+bxWoIrbpSn3xkA9NJAYq4jtZzY+DjuHl8AZUyssU2&#10;Mhn4oQSr5ehugaWNN97T9ZAbJSGcSjTgcu5KrVPtKGCaxI5YtK/YB8yy9o22Pd4kPLR6VhTPOqBn&#10;aXDY0auj+vtwCQZ22+m6Ojm/fd+f/e5pU7WX5uHTmPvxUM1BZRryv/nv+s0K/kzw5Rm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d3qPGAAAA3AAAAA8AAAAAAAAA&#10;AAAAAAAAoQIAAGRycy9kb3ducmV2LnhtbFBLBQYAAAAABAAEAPkAAACUAwAAAAA=&#10;"/>
                <v:group id="Group 538" o:spid="_x0000_s1176" style="position:absolute;left:5828;top:2234;width:3211;height:875" coordorigin="3416,4580" coordsize="3121,14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z1jp8QAAADcAAAADwAAAGRycy9kb3ducmV2LnhtbERPS2vCQBC+C/0Pywi9&#10;6SaWikTXEKQtPYSCUSi9DdkxCWZnQ3abx7/vFgq9zcf3nEM6mVYM1LvGsoJ4HYEgLq1uuFJwvbyu&#10;diCcR9bYWiYFMzlIjw+LAybajnymofCVCCHsElRQe98lUrqyJoNubTviwN1sb9AH2FdS9ziGcNPK&#10;TRRtpcGGQ0ONHZ1qKu/Ft1HwNuKYPcUvQ36/neavy/PHZx6TUo/LKduD8DT5f/Gf+12H+ZsY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z1jp8QAAADcAAAA&#10;DwAAAAAAAAAAAAAAAACqAgAAZHJzL2Rvd25yZXYueG1sUEsFBgAAAAAEAAQA+gAAAJsDAAAAAA==&#10;">
                  <v:shape id="Arc 539" o:spid="_x0000_s1177" style="position:absolute;left:3464;top:4580;width:3073;height:679;flip:x y;visibility:visible;mso-wrap-style:square;v-text-anchor:top" coordsize="43200,40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J09MAA&#10;AADcAAAADwAAAGRycy9kb3ducmV2LnhtbERPTWvCQBC9C/0PyxR6011XEEldJQotudbWg7chO02C&#10;2dmQXZP477sFwds83uds95NrxUB9aDwbWC4UCOLS24YrAz/fH/MNiBCRLbaeycCdAux3L7MtZtaP&#10;/EXDKVYihXDI0EAdY5dJGcqaHIaF74gT9+t7hzHBvpK2xzGFu1ZqpdbSYcOpocaOjjWV19PNGQgH&#10;1tfxU130aihUXtkip7M35u11yt9BRJriU/xwFzbN1xr+n0kXyN0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pJ09MAAAADcAAAADwAAAAAAAAAAAAAAAACYAgAAZHJzL2Rvd25y&#10;ZXYueG1sUEsFBgAAAAAEAAQA9QAAAIUDAAAAAA==&#10;" path="m33491,486nfc39552,4483,43200,11258,43200,18519v,11929,-9671,21600,-21600,21600c9670,40119,,30448,,18519,-1,10933,3978,3904,10482,em33491,486nsc39552,4483,43200,11258,43200,18519v,11929,-9671,21600,-21600,21600c9670,40119,,30448,,18519,-1,10933,3978,3904,10482,l21600,18519,33491,486xe" filled="f">
                    <v:path arrowok="t" o:extrusionok="f" o:connecttype="custom" o:connectlocs="2382,8;746,0;1537,313" o:connectangles="0,0,0"/>
                  </v:shape>
                  <v:line id="Line 540" o:spid="_x0000_s1178" style="position:absolute;visibility:visible;mso-wrap-style:square" from="5760,5339" to="6497,5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7CycQAAADcAAAADwAAAGRycy9kb3ducmV2LnhtbERPTWvCQBC9C/0PyxS86UaFUFJXEUXQ&#10;HoraQnscs9MkbXY27K5J/PeuUPA2j/c582VvatGS85VlBZNxAoI4t7riQsHnx3b0AsIHZI21ZVJw&#10;JQ/LxdNgjpm2HR+pPYVCxBD2GSooQ2gyKX1ekkE/tg1x5H6sMxgidIXUDrsYbmo5TZJUGqw4NpTY&#10;0Lqk/O90MQreZ4e0Xe3fdv3XPj3nm+P5+7dzSg2f+9UriEB9eIj/3Tsd509ncH8mXi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nsLJxAAAANwAAAAPAAAAAAAAAAAA&#10;AAAAAKECAABkcnMvZG93bnJldi54bWxQSwUGAAAAAAQABAD5AAAAkgMAAAAA&#10;"/>
                  <v:shape id="Arc 541" o:spid="_x0000_s1179" style="position:absolute;left:3416;top:5389;width:3073;height:679;rotation:180;flip:x y;visibility:visible;mso-wrap-style:square;v-text-anchor:top" coordsize="43200,40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RYGcAA&#10;AADcAAAADwAAAGRycy9kb3ducmV2LnhtbERPTYvCMBC9L/gfwgje1lQRsdUoUhAE92Jd2OvYjE2x&#10;mZQm2u6/3ywI3ubxPmezG2wjntT52rGC2TQBQVw6XXOl4Pty+FyB8AFZY+OYFPySh9129LHBTLue&#10;z/QsQiViCPsMFZgQ2kxKXxqy6KeuJY7czXUWQ4RdJXWHfQy3jZwnyVJarDk2GGwpN1Tei4dVkJ+O&#10;SSn7WZ6mX0Vqa8PVVf4oNRkP+zWIQEN4i1/uo47z5wv4fyZeIL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KRYGcAAAADcAAAADwAAAAAAAAAAAAAAAACYAgAAZHJzL2Rvd25y&#10;ZXYueG1sUEsFBgAAAAAEAAQA9QAAAIUDAAAAAA==&#10;" path="m33491,486nfc39552,4483,43200,11258,43200,18519v,11929,-9671,21600,-21600,21600c9670,40119,,30448,,18519,-1,10933,3978,3904,10482,em33491,486nsc39552,4483,43200,11258,43200,18519v,11929,-9671,21600,-21600,21600c9670,40119,,30448,,18519,-1,10933,3978,3904,10482,l21600,18519,33491,486xe" filled="f">
                    <v:path arrowok="t" o:extrusionok="f" o:connecttype="custom" o:connectlocs="2382,8;746,0;1537,313" o:connectangles="0,0,0"/>
                  </v:shape>
                </v:group>
                <v:shape id="AutoShape 542" o:spid="_x0000_s1180" type="#_x0000_t32" style="position:absolute;left:8800;top:2505;width:155;height:6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QfT8QAAADcAAAADwAAAGRycy9kb3ducmV2LnhtbERPTWvCQBC9C/0PyxS8SN2oWELqKkUQ&#10;RATR9tLbkJ1kQ7OzMbvG6K/vFgRv83ifs1j1thYdtb5yrGAyTkAQ505XXCr4/tq8pSB8QNZYOyYF&#10;N/KwWr4MFphpd+UjdadQihjCPkMFJoQmk9Lnhiz6sWuII1e41mKIsC2lbvEaw20tp0nyLi1WHBsM&#10;NrQ2lP+eLlbB6PhTlUVx2d/87H5Ik93hbPJOqeFr//kBIlAfnuKHe6vj/Okc/p+JF8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RB9PxAAAANwAAAAPAAAAAAAAAAAA&#10;AAAAAKECAABkcnMvZG93bnJldi54bWxQSwUGAAAAAAQABAD5AAAAkgMAAAAA&#10;">
                  <v:stroke endarrow="open"/>
                </v:shape>
                <v:shape id="AutoShape 543" o:spid="_x0000_s1181" type="#_x0000_t32" style="position:absolute;left:8866;top:2824;width:89;height: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gyzMIAAADcAAAADwAAAGRycy9kb3ducmV2LnhtbERPS4vCMBC+L+x/CCN4WTS1srpUoyzC&#10;qrAnH7DXoZk2xWZSmmyt/94Igrf5+J6zXPe2Fh21vnKsYDJOQBDnTldcKjiffkZfIHxA1lg7JgU3&#10;8rBevb8tMdPuygfqjqEUMYR9hgpMCE0mpc8NWfRj1xBHrnCtxRBhW0rd4jWG21qmSTKTFiuODQYb&#10;2hjKL8d/q6BINU0+Ln9mN//EYvM7Tbuu3io1HPTfCxCB+vASP917HeenM3g8Ey+Qq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HgyzMIAAADcAAAADwAAAAAAAAAAAAAA&#10;AAChAgAAZHJzL2Rvd25yZXYueG1sUEsFBgAAAAAEAAQA+QAAAJADAAAAAA==&#10;">
                  <v:stroke endarrow="open"/>
                </v:shape>
                <v:shape id="AutoShape 544" o:spid="_x0000_s1182" type="#_x0000_t32" style="position:absolute;left:8570;top:2680;width:3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SXV8IAAADcAAAADwAAAGRycy9kb3ducmV2LnhtbERPTWvCQBC9C/6HZQq9iG5MsZY0q4hg&#10;W/BkKvQ6ZCfZkOxsyK4x/ffdQqG3ebzPyfeT7cRIg28cK1ivEhDEpdMN1wqun6flCwgfkDV2jknB&#10;N3nY7+azHDPt7nyhsQi1iCHsM1RgQugzKX1pyKJfuZ44cpUbLIYIh1rqAe8x3HYyTZJnabHh2GCw&#10;p6Ohsi1uVkGValov2i/zvt1gdTw/pePYvSn1+DAdXkEEmsK/+M/9oeP8dAu/z8QL5O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zSXV8IAAADcAAAADwAAAAAAAAAAAAAA&#10;AAChAgAAZHJzL2Rvd25yZXYueG1sUEsFBgAAAAAEAAQA+QAAAJADAAAAAA==&#10;">
                  <v:stroke endarrow="open"/>
                </v:shape>
                <v:shape id="AutoShape 545" o:spid="_x0000_s1183" type="#_x0000_t32" style="position:absolute;left:5770;top:2677;width:3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sDJcUAAADcAAAADwAAAGRycy9kb3ducmV2LnhtbESPQWvCQBCF74X+h2UKXopujLRKdJUi&#10;2BZ60gpeh+wkG8zOhuw2pv++cxB6m+G9ee+bzW70rRqoj01gA/NZBoq4DLbh2sD5+zBdgYoJ2WIb&#10;mAz8UoTd9vFhg4UNNz7ScEq1khCOBRpwKXWF1rF05DHOQkcsWhV6j0nWvta2x5uE+1bnWfaqPTYs&#10;DQ472jsqr6cfb6DKLc2frxf3sXzBav+1yIehfTdm8jS+rUElGtO/+X79aQU/F1p5RibQ2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qsDJcUAAADcAAAADwAAAAAAAAAA&#10;AAAAAAChAgAAZHJzL2Rvd25yZXYueG1sUEsFBgAAAAAEAAQA+QAAAJMDAAAAAA==&#10;">
                  <v:stroke endarrow="open"/>
                </v:shape>
                <v:shape id="AutoShape 546" o:spid="_x0000_s1184" type="#_x0000_t32" style="position:absolute;left:6625;top:2673;width:0;height: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emvsIAAADcAAAADwAAAGRycy9kb3ducmV2LnhtbERPTWvCQBC9C/0PyxR6Ed2YorWpqxSh&#10;KnjSCl6H7CQbzM6G7DbGf98VBG/zeJ+zWPW2Fh21vnKsYDJOQBDnTldcKjj9/ozmIHxA1lg7JgU3&#10;8rBavgwWmGl35QN1x1CKGMI+QwUmhCaT0ueGLPqxa4gjV7jWYoiwLaVu8RrDbS3TJJlJixXHBoMN&#10;rQ3ll+OfVVCkmibDy9lsP6ZYrPfvadfVG6XeXvvvLxCB+vAUP9w7Heenn3B/Jl4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eemvsIAAADcAAAADwAAAAAAAAAAAAAA&#10;AAChAgAAZHJzL2Rvd25yZXYueG1sUEsFBgAAAAAEAAQA+QAAAJADAAAAAA==&#10;">
                  <v:stroke endarrow="open"/>
                </v:shape>
                <v:shape id="AutoShape 547" o:spid="_x0000_s1185" type="#_x0000_t32" style="position:absolute;left:6741;top:2663;width:0;height: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SZ/sUAAADcAAAADwAAAGRycy9kb3ducmV2LnhtbESPQWvCQBCF70L/wzKFXkQ3RtSSukoR&#10;bAuetIVeh+wkG8zOhuwa03/fORR6m+G9ee+b7X70rRqoj01gA4t5Boq4DLbh2sDX53H2DComZItt&#10;YDLwQxH2u4fJFgsb7nym4ZJqJSEcCzTgUuoKrWPpyGOch45YtCr0HpOsfa1tj3cJ963Os2ytPTYs&#10;DQ47Ojgqr5ebN1DllhbT67d736ywOpyW+TC0b8Y8PY6vL6ASjenf/Hf9YQV/KfjyjEygd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QSZ/sUAAADcAAAADwAAAAAAAAAA&#10;AAAAAAChAgAAZHJzL2Rvd25yZXYueG1sUEsFBgAAAAAEAAQA+QAAAJMDAAAAAA==&#10;">
                  <v:stroke endarrow="open"/>
                </v:shape>
                <v:shape id="AutoShape 548" o:spid="_x0000_s1186" type="#_x0000_t32" style="position:absolute;left:6857;top:2663;width:0;height: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g8ZcIAAADcAAAADwAAAGRycy9kb3ducmV2LnhtbERPS2vCQBC+F/wPywi9FN0kUpXoKiLU&#10;FnryAV6H7CQbzM6G7Brjv+8WCr3Nx/ec9Xawjeip87VjBek0AUFcOF1zpeBy/pgsQfiArLFxTAqe&#10;5GG7Gb2sMdfuwUfqT6ESMYR9jgpMCG0upS8MWfRT1xJHrnSdxRBhV0nd4SOG20ZmSTKXFmuODQZb&#10;2hsqbqe7VVBmmtK329V8Lt6x3H/Psr5vDkq9jofdCkSgIfyL/9xfOs6fpfD7TLxAb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kg8ZcIAAADcAAAADwAAAAAAAAAAAAAA&#10;AAChAgAAZHJzL2Rvd25yZXYueG1sUEsFBgAAAAAEAAQA+QAAAJADAAAAAA==&#10;">
                  <v:stroke endarrow="open"/>
                </v:shape>
                <v:shape id="AutoShape 549" o:spid="_x0000_s1187" type="#_x0000_t32" style="position:absolute;left:6964;top:2663;width:0;height: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qiEsIAAADcAAAADwAAAGRycy9kb3ducmV2LnhtbERPTWvCQBC9F/wPywi9lLoxopXoRkRo&#10;K3hSC70O2Uk2JDsbsmtM/31XKPQ2j/c5291oWzFQ72vHCuazBARx4XTNlYKv6/vrGoQPyBpbx6Tg&#10;hzzs8snTFjPt7nym4RIqEUPYZ6jAhNBlUvrCkEU/cx1x5ErXWwwR9pXUPd5juG1lmiQrabHm2GCw&#10;o4OhorncrIIy1TR/ab7N59sSy8NpkQ5D+6HU83Tcb0AEGsO/+M991HH+IoXHM/ECmf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pqiEsIAAADcAAAADwAAAAAAAAAAAAAA&#10;AAChAgAAZHJzL2Rvd25yZXYueG1sUEsFBgAAAAAEAAQA+QAAAJADAAAAAA==&#10;">
                  <v:stroke endarrow="open"/>
                </v:shape>
                <v:shape id="AutoShape 550" o:spid="_x0000_s1188" type="#_x0000_t32" style="position:absolute;left:5927;top:2505;width:214;height: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YHicIAAADcAAAADwAAAGRycy9kb3ducmV2LnhtbERPS2vCQBC+F/wPywi9FN2YUJXoKiLU&#10;FnryAV6H7CQbzM6G7Brjv+8WCr3Nx/ec9Xawjeip87VjBbNpAoK4cLrmSsHl/DFZgvABWWPjmBQ8&#10;ycN2M3pZY67dg4/Un0IlYgj7HBWYENpcSl8YsuinriWOXOk6iyHCrpK6w0cMt41Mk2QuLdYcGwy2&#10;tDdU3E53q6BMNc3eblfzuXjHcv+dpX3fHJR6HQ+7FYhAQ/gX/7m/dJyfZfD7TLxAb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dYHicIAAADcAAAADwAAAAAAAAAAAAAA&#10;AAChAgAAZHJzL2Rvd25yZXYueG1sUEsFBgAAAAAEAAQA+QAAAJADAAAAAA==&#10;">
                  <v:stroke endarrow="open"/>
                </v:shape>
                <v:shape id="AutoShape 551" o:spid="_x0000_s1189" type="#_x0000_t32" style="position:absolute;left:6012;top:2764;width:129;height: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EsCcQAAADcAAAADwAAAGRycy9kb3ducmV2LnhtbERPS2vCQBC+C/0PyxS8SN34oITUVYog&#10;iAii7aW3ITvJhmZnY3aN0V/fLQje5uN7zmLV21p01PrKsYLJOAFBnDtdcang+2vzloLwAVlj7ZgU&#10;3MjDavkyWGCm3ZWP1J1CKWII+wwVmBCaTEqfG7Lox64hjlzhWoshwraUusVrDLe1nCbJu7RYcWww&#10;2NDaUP57ulgFo+NPVRbFZX/zs/shTXaHs8k7pYav/ecHiEB9eIof7q2O82dz+H8mXi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SwJxAAAANwAAAAPAAAAAAAAAAAA&#10;AAAAAKECAABkcnMvZG93bnJldi54bWxQSwUGAAAAAAQABAD5AAAAkgMAAAAA&#10;">
                  <v:stroke endarrow="open"/>
                </v:shape>
                <v:shape id="AutoShape 552" o:spid="_x0000_s1190" type="#_x0000_t32" style="position:absolute;left:7179;top:2234;width:21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gNksEAAADcAAAADwAAAGRycy9kb3ducmV2LnhtbERPS2sCMRC+C/6HMIXeNLGyRVaj1IWC&#10;4MnHxduwmX3gZrIkqW77640g9DYf33NWm8F24kY+tI41zKYKBHHpTMu1hvPpe7IAESKywc4xafil&#10;AJv1eLTC3Lg7H+h2jLVIIRxy1NDE2OdShrIhi2HqeuLEVc5bjAn6WhqP9xRuO/mh1Ke02HJqaLCn&#10;oqHyevyxGvbXTp3+ZFWoPttXi9k2u/jiovX72/C1BBFpiP/il3tn0vx5Bs9n0gVy/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yA2SwQAAANwAAAAPAAAAAAAAAAAAAAAA&#10;AKECAABkcnMvZG93bnJldi54bWxQSwUGAAAAAAQABAD5AAAAjwMAAAAA&#10;">
                  <v:stroke startarrow="open"/>
                </v:shape>
                <v:shape id="AutoShape 553" o:spid="_x0000_s1191" type="#_x0000_t32" style="position:absolute;left:7179;top:3109;width:21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qT5cEAAADcAAAADwAAAGRycy9kb3ducmV2LnhtbERPS2sCMRC+C/6HMII3TawoshrFLhQE&#10;Tz4u3obN7AM3kyVJde2vb4RCb/PxPWez620rHuRD41jDbKpAEBfONFxpuF6+JisQISIbbB2ThhcF&#10;2G2Hgw1mxj35RI9zrEQK4ZChhjrGLpMyFDVZDFPXESeudN5iTNBX0nh8pnDbyg+lltJiw6mhxo7y&#10;mor7+dtqON5bdfmRZa66xbFczT4XN5/ftB6P+v0aRKQ+/ov/3AeT5s+X8H4mXSC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GpPlwQAAANwAAAAPAAAAAAAAAAAAAAAA&#10;AKECAABkcnMvZG93bnJldi54bWxQSwUGAAAAAAQABAD5AAAAjwMAAAAA&#10;">
                  <v:stroke startarrow="open"/>
                </v:shape>
              </v:group>
            </w:pict>
          </mc:Fallback>
        </mc:AlternateContent>
      </w:r>
      <w:r w:rsidR="006C72E0" w:rsidRPr="002C4F9A">
        <w:rPr>
          <w:color w:val="000000"/>
          <w:sz w:val="26"/>
          <w:szCs w:val="26"/>
        </w:rPr>
        <w:t xml:space="preserve"> </w:t>
      </w:r>
    </w:p>
    <w:p w:rsidR="006C72E0" w:rsidRPr="002C4F9A" w:rsidRDefault="006C72E0" w:rsidP="006C72E0">
      <w:pPr>
        <w:jc w:val="both"/>
        <w:rPr>
          <w:color w:val="000000"/>
          <w:sz w:val="26"/>
          <w:szCs w:val="26"/>
        </w:rPr>
      </w:pPr>
    </w:p>
    <w:p w:rsidR="00604B37" w:rsidRPr="002C4F9A" w:rsidRDefault="00604B37" w:rsidP="006C72E0">
      <w:pPr>
        <w:jc w:val="both"/>
        <w:rPr>
          <w:color w:val="000000"/>
          <w:sz w:val="26"/>
          <w:szCs w:val="26"/>
        </w:rPr>
      </w:pPr>
    </w:p>
    <w:p w:rsidR="00604B37" w:rsidRPr="002C4F9A" w:rsidRDefault="00604B37" w:rsidP="006C72E0">
      <w:pPr>
        <w:jc w:val="both"/>
        <w:rPr>
          <w:color w:val="000000"/>
          <w:sz w:val="26"/>
          <w:szCs w:val="26"/>
        </w:rPr>
      </w:pPr>
    </w:p>
    <w:p w:rsidR="00604B37" w:rsidRPr="002C4F9A" w:rsidRDefault="00604B37" w:rsidP="006C72E0">
      <w:pPr>
        <w:jc w:val="both"/>
        <w:rPr>
          <w:color w:val="000000"/>
          <w:sz w:val="26"/>
          <w:szCs w:val="26"/>
        </w:rPr>
      </w:pPr>
    </w:p>
    <w:p w:rsidR="00604B37" w:rsidRPr="002C4F9A" w:rsidRDefault="00604B37" w:rsidP="006C72E0">
      <w:pPr>
        <w:jc w:val="both"/>
        <w:rPr>
          <w:color w:val="000000"/>
          <w:sz w:val="26"/>
          <w:szCs w:val="26"/>
        </w:rPr>
      </w:pPr>
    </w:p>
    <w:p w:rsidR="00604B37" w:rsidRPr="002C4F9A" w:rsidRDefault="000C5BEF" w:rsidP="000C5BEF">
      <w:pPr>
        <w:rPr>
          <w:color w:val="000000"/>
          <w:sz w:val="26"/>
          <w:szCs w:val="26"/>
        </w:rPr>
      </w:pPr>
      <w:r w:rsidRPr="002C4F9A">
        <w:rPr>
          <w:color w:val="000000"/>
          <w:sz w:val="26"/>
          <w:szCs w:val="26"/>
        </w:rPr>
        <w:t>-</w:t>
      </w:r>
      <w:r w:rsidR="006C72E0" w:rsidRPr="002C4F9A">
        <w:rPr>
          <w:color w:val="000000"/>
          <w:sz w:val="26"/>
          <w:szCs w:val="26"/>
        </w:rPr>
        <w:t>Hình vẽ đường sức từ của ống dây</w:t>
      </w:r>
    </w:p>
    <w:p w:rsidR="006C72E0" w:rsidRPr="002C4F9A" w:rsidRDefault="000C5BEF" w:rsidP="000C5BEF">
      <w:pPr>
        <w:rPr>
          <w:color w:val="000000"/>
          <w:sz w:val="26"/>
          <w:szCs w:val="26"/>
          <w:lang w:val="fr-FR"/>
        </w:rPr>
      </w:pPr>
      <w:r w:rsidRPr="002C4F9A">
        <w:rPr>
          <w:color w:val="000000"/>
          <w:sz w:val="26"/>
          <w:szCs w:val="26"/>
        </w:rPr>
        <w:t>-</w:t>
      </w:r>
      <w:r w:rsidR="009729B5" w:rsidRPr="009729B5">
        <w:rPr>
          <w:color w:val="000000"/>
          <w:sz w:val="26"/>
          <w:szCs w:val="26"/>
        </w:rPr>
        <w:t xml:space="preserve"> </w:t>
      </w:r>
      <w:r w:rsidR="009729B5" w:rsidRPr="009729B5">
        <w:rPr>
          <w:color w:val="000000"/>
          <w:sz w:val="26"/>
          <w:szCs w:val="26"/>
          <w:u w:val="single"/>
        </w:rPr>
        <w:t>Qui tắc nắm tay phải</w:t>
      </w:r>
      <w:r w:rsidR="009729B5">
        <w:rPr>
          <w:color w:val="000000"/>
          <w:sz w:val="26"/>
          <w:szCs w:val="26"/>
        </w:rPr>
        <w:t>:</w:t>
      </w:r>
      <w:r w:rsidR="009729B5" w:rsidRPr="002C4F9A">
        <w:rPr>
          <w:color w:val="000000"/>
          <w:sz w:val="26"/>
          <w:szCs w:val="26"/>
        </w:rPr>
        <w:t xml:space="preserve"> </w:t>
      </w:r>
      <w:r w:rsidR="006C72E0" w:rsidRPr="002C4F9A">
        <w:rPr>
          <w:color w:val="000000"/>
          <w:sz w:val="26"/>
          <w:szCs w:val="26"/>
        </w:rPr>
        <w:t>Nắm bàn tay phải sao cho bốn ngón tay hướng theo chiều dòng điện chạy qua các vòng dây thì ngón tay cái choãi ra chỉ chiều của đường sức từ trong lòng ống dây.</w:t>
      </w:r>
    </w:p>
    <w:p w:rsidR="006C72E0" w:rsidRPr="002C4F9A" w:rsidRDefault="006C72E0" w:rsidP="006C72E0">
      <w:pPr>
        <w:jc w:val="both"/>
        <w:rPr>
          <w:color w:val="000000"/>
          <w:sz w:val="26"/>
          <w:szCs w:val="26"/>
        </w:rPr>
      </w:pPr>
      <w:r w:rsidRPr="002C4F9A">
        <w:rPr>
          <w:color w:val="000000"/>
          <w:sz w:val="26"/>
          <w:szCs w:val="26"/>
        </w:rPr>
        <w:t>1. Xác định được chiều của dòng điện chạy qua ống dây khi biết chiều của đường sức từ.</w:t>
      </w:r>
    </w:p>
    <w:p w:rsidR="006C72E0" w:rsidRPr="002C4F9A" w:rsidRDefault="006C72E0" w:rsidP="000C5BEF">
      <w:pPr>
        <w:rPr>
          <w:color w:val="000000"/>
          <w:sz w:val="26"/>
          <w:szCs w:val="26"/>
          <w:lang w:val="fr-FR"/>
        </w:rPr>
      </w:pPr>
      <w:r w:rsidRPr="002C4F9A">
        <w:rPr>
          <w:color w:val="000000"/>
          <w:sz w:val="26"/>
          <w:szCs w:val="26"/>
        </w:rPr>
        <w:t>2. Xác định dược chiều của các đường sức từ khi biết chiều của dòng điện chạy qua ống dây.</w:t>
      </w:r>
    </w:p>
    <w:p w:rsidR="006C72E0" w:rsidRPr="002C4F9A" w:rsidRDefault="009729B5" w:rsidP="006C72E0">
      <w:pPr>
        <w:jc w:val="both"/>
        <w:rPr>
          <w:color w:val="000000"/>
          <w:sz w:val="26"/>
          <w:szCs w:val="26"/>
        </w:rPr>
      </w:pPr>
      <w:r>
        <w:rPr>
          <w:color w:val="000000"/>
          <w:sz w:val="26"/>
          <w:szCs w:val="26"/>
        </w:rPr>
        <w:t xml:space="preserve">- </w:t>
      </w:r>
      <w:r w:rsidR="006C72E0" w:rsidRPr="002C4F9A">
        <w:rPr>
          <w:color w:val="000000"/>
          <w:sz w:val="26"/>
          <w:szCs w:val="26"/>
        </w:rPr>
        <w:t>Lõi sắt, lõi thép làm tăng tác dụng từ của ống dây có dòng điện. Sở dĩ như vậy là vì, khi được đặt trong từ trường thì lõi sắt thép bị nhiễm từ và trở thành nam châm.</w:t>
      </w:r>
    </w:p>
    <w:p w:rsidR="006C72E0" w:rsidRPr="002C4F9A" w:rsidRDefault="006C72E0" w:rsidP="006C72E0">
      <w:pPr>
        <w:jc w:val="both"/>
        <w:rPr>
          <w:color w:val="000000"/>
          <w:sz w:val="26"/>
          <w:szCs w:val="26"/>
        </w:rPr>
      </w:pPr>
      <w:r w:rsidRPr="002C4F9A">
        <w:rPr>
          <w:color w:val="000000"/>
          <w:sz w:val="26"/>
          <w:szCs w:val="26"/>
        </w:rPr>
        <w:t xml:space="preserve">- Khi ngắt điện, lõi sắt non mất hết từ tính còn lõi thép vẫn giữ được từ tính. </w:t>
      </w:r>
    </w:p>
    <w:p w:rsidR="006C72E0" w:rsidRPr="002C4F9A" w:rsidRDefault="006C72E0" w:rsidP="009729B5">
      <w:pPr>
        <w:ind w:firstLine="720"/>
        <w:jc w:val="both"/>
        <w:rPr>
          <w:color w:val="000000"/>
          <w:sz w:val="26"/>
          <w:szCs w:val="26"/>
        </w:rPr>
      </w:pPr>
      <w:r w:rsidRPr="002C4F9A">
        <w:rPr>
          <w:color w:val="000000"/>
          <w:sz w:val="26"/>
          <w:szCs w:val="26"/>
        </w:rPr>
        <w:lastRenderedPageBreak/>
        <w:t>Dựa vào tính chất trên người ta chế tạo nam châm điện hay nam châm vĩnh cửu.</w:t>
      </w:r>
    </w:p>
    <w:p w:rsidR="006C72E0" w:rsidRPr="002C4F9A" w:rsidRDefault="006C72E0" w:rsidP="000C5BEF">
      <w:pPr>
        <w:rPr>
          <w:color w:val="000000"/>
          <w:sz w:val="26"/>
          <w:szCs w:val="26"/>
          <w:lang w:val="fr-FR"/>
        </w:rPr>
      </w:pPr>
      <w:r w:rsidRPr="002C4F9A">
        <w:rPr>
          <w:color w:val="000000"/>
          <w:sz w:val="26"/>
          <w:szCs w:val="26"/>
        </w:rPr>
        <w:t>- Nam châm điện gồm một ống dây dẫn bên trong có lõi sắt non. Lõi sắt non có vai trò làm tăng tác dụng từ của nam châm.</w:t>
      </w:r>
    </w:p>
    <w:p w:rsidR="006C72E0" w:rsidRPr="002C4F9A" w:rsidRDefault="009729B5" w:rsidP="000C5BEF">
      <w:pPr>
        <w:rPr>
          <w:color w:val="000000"/>
          <w:sz w:val="26"/>
          <w:szCs w:val="26"/>
          <w:lang w:val="fr-FR"/>
        </w:rPr>
      </w:pPr>
      <w:r>
        <w:rPr>
          <w:color w:val="000000"/>
          <w:sz w:val="26"/>
          <w:szCs w:val="26"/>
        </w:rPr>
        <w:t xml:space="preserve">- </w:t>
      </w:r>
      <w:r w:rsidR="006C72E0" w:rsidRPr="002C4F9A">
        <w:rPr>
          <w:color w:val="000000"/>
          <w:sz w:val="26"/>
          <w:szCs w:val="26"/>
        </w:rPr>
        <w:t>Hoạt động của nam châm điện: Khi dòng điện chạy qua ống dây, thì ống dây trở thành một nam châm, đồng thời lõi sắt non bị nhiễm từ và trở thành nam châm nữa. Khi ngắt điện thì lõi sắt non mất từ tính và nam châm điện ngừng hoạt động.</w:t>
      </w:r>
    </w:p>
    <w:p w:rsidR="009729B5" w:rsidRDefault="009729B5" w:rsidP="000C5BEF">
      <w:pPr>
        <w:rPr>
          <w:color w:val="000000"/>
          <w:sz w:val="26"/>
          <w:szCs w:val="26"/>
        </w:rPr>
      </w:pPr>
    </w:p>
    <w:p w:rsidR="006C72E0" w:rsidRPr="002C4F9A" w:rsidRDefault="000C5BEF" w:rsidP="000C5BEF">
      <w:pPr>
        <w:rPr>
          <w:color w:val="000000"/>
          <w:sz w:val="26"/>
          <w:szCs w:val="26"/>
          <w:lang w:val="fr-FR"/>
        </w:rPr>
      </w:pPr>
      <w:r w:rsidRPr="002C4F9A">
        <w:rPr>
          <w:color w:val="000000"/>
          <w:sz w:val="26"/>
          <w:szCs w:val="26"/>
        </w:rPr>
        <w:t>-</w:t>
      </w:r>
      <w:r w:rsidR="006C72E0" w:rsidRPr="009729B5">
        <w:rPr>
          <w:color w:val="000000"/>
          <w:sz w:val="26"/>
          <w:szCs w:val="26"/>
          <w:u w:val="single"/>
        </w:rPr>
        <w:t>Qui tắc bàn tay trái</w:t>
      </w:r>
      <w:r w:rsidR="006C72E0" w:rsidRPr="002C4F9A">
        <w:rPr>
          <w:color w:val="000000"/>
          <w:sz w:val="26"/>
          <w:szCs w:val="26"/>
        </w:rPr>
        <w:t>: Đặt bàn tay trái sao cho các đường sức từ hướng vào lòng bàn tay, chiều từ cổ tay đến ngón tay giữa hướng theo chiều dòng điện thì ngón tay cái choãi ra 90</w:t>
      </w:r>
      <w:r w:rsidR="006C72E0" w:rsidRPr="002C4F9A">
        <w:rPr>
          <w:color w:val="000000"/>
          <w:sz w:val="26"/>
          <w:szCs w:val="26"/>
          <w:vertAlign w:val="superscript"/>
        </w:rPr>
        <w:t xml:space="preserve">o </w:t>
      </w:r>
      <w:r w:rsidR="006C72E0" w:rsidRPr="002C4F9A">
        <w:rPr>
          <w:color w:val="000000"/>
          <w:sz w:val="26"/>
          <w:szCs w:val="26"/>
        </w:rPr>
        <w:t>chỉ chiều của lực điện từ.</w:t>
      </w:r>
    </w:p>
    <w:p w:rsidR="006C72E0" w:rsidRPr="002C4F9A" w:rsidRDefault="006C72E0" w:rsidP="006C72E0">
      <w:pPr>
        <w:jc w:val="both"/>
        <w:rPr>
          <w:color w:val="000000"/>
          <w:sz w:val="26"/>
          <w:szCs w:val="26"/>
        </w:rPr>
      </w:pPr>
      <w:r w:rsidRPr="002C4F9A">
        <w:rPr>
          <w:color w:val="000000"/>
          <w:sz w:val="26"/>
          <w:szCs w:val="26"/>
        </w:rPr>
        <w:t>1. Xác định được chiều lực điện từ tác dụng lên đoạn dây khi biết chiều của dòng điện và chiều của đường sức từ.</w:t>
      </w:r>
    </w:p>
    <w:p w:rsidR="006C72E0" w:rsidRPr="002C4F9A" w:rsidRDefault="006C72E0" w:rsidP="006C72E0">
      <w:pPr>
        <w:jc w:val="both"/>
        <w:rPr>
          <w:color w:val="000000"/>
          <w:sz w:val="26"/>
          <w:szCs w:val="26"/>
        </w:rPr>
      </w:pPr>
      <w:r w:rsidRPr="002C4F9A">
        <w:rPr>
          <w:color w:val="000000"/>
          <w:sz w:val="26"/>
          <w:szCs w:val="26"/>
        </w:rPr>
        <w:t>2. Xác định chiều của đường sức từ khi biết chiều của lực từ và chiều của dòng điện.</w:t>
      </w:r>
    </w:p>
    <w:p w:rsidR="006C72E0" w:rsidRDefault="006C72E0" w:rsidP="000C5BEF">
      <w:pPr>
        <w:rPr>
          <w:color w:val="000000"/>
          <w:sz w:val="26"/>
          <w:szCs w:val="26"/>
        </w:rPr>
      </w:pPr>
      <w:r w:rsidRPr="002C4F9A">
        <w:rPr>
          <w:color w:val="000000"/>
          <w:sz w:val="26"/>
          <w:szCs w:val="26"/>
        </w:rPr>
        <w:t>3. Xác định được chiều của dòng điện chạy qua đoạn dây khi biết chiều của đường sức từ và chiều của lực từ tác dụng lên đoạn dây dây.</w:t>
      </w:r>
    </w:p>
    <w:p w:rsidR="009729B5" w:rsidRPr="002C4F9A" w:rsidRDefault="009729B5" w:rsidP="000C5BEF">
      <w:pPr>
        <w:rPr>
          <w:color w:val="000000"/>
          <w:sz w:val="26"/>
          <w:szCs w:val="26"/>
          <w:lang w:val="fr-FR"/>
        </w:rPr>
      </w:pPr>
    </w:p>
    <w:p w:rsidR="006C72E0" w:rsidRPr="002C4F9A" w:rsidRDefault="009729B5" w:rsidP="006C72E0">
      <w:pPr>
        <w:jc w:val="both"/>
        <w:rPr>
          <w:color w:val="000000"/>
          <w:sz w:val="26"/>
          <w:szCs w:val="26"/>
        </w:rPr>
      </w:pPr>
      <w:r w:rsidRPr="009729B5">
        <w:rPr>
          <w:color w:val="000000"/>
          <w:sz w:val="26"/>
          <w:szCs w:val="26"/>
          <w:u w:val="single"/>
        </w:rPr>
        <w:t>Cấu tạo</w:t>
      </w:r>
      <w:r w:rsidR="006C72E0" w:rsidRPr="009729B5">
        <w:rPr>
          <w:color w:val="000000"/>
          <w:sz w:val="26"/>
          <w:szCs w:val="26"/>
          <w:u w:val="single"/>
        </w:rPr>
        <w:t xml:space="preserve"> </w:t>
      </w:r>
      <w:r w:rsidRPr="009729B5">
        <w:rPr>
          <w:color w:val="000000"/>
          <w:sz w:val="26"/>
          <w:szCs w:val="26"/>
          <w:u w:val="single"/>
        </w:rPr>
        <w:t>đ</w:t>
      </w:r>
      <w:r w:rsidR="006C72E0" w:rsidRPr="009729B5">
        <w:rPr>
          <w:color w:val="000000"/>
          <w:sz w:val="26"/>
          <w:szCs w:val="26"/>
          <w:u w:val="single"/>
        </w:rPr>
        <w:t>ộng cơ điện một chiều</w:t>
      </w:r>
      <w:r>
        <w:rPr>
          <w:color w:val="000000"/>
          <w:sz w:val="26"/>
          <w:szCs w:val="26"/>
        </w:rPr>
        <w:t>:</w:t>
      </w:r>
      <w:r w:rsidR="006C72E0" w:rsidRPr="002C4F9A">
        <w:rPr>
          <w:color w:val="000000"/>
          <w:sz w:val="26"/>
          <w:szCs w:val="26"/>
        </w:rPr>
        <w:t xml:space="preserve"> có hai bộ phận chính là nam châm và khung dây dẫn. Nam châm là bộ phận tạo ra từ trường, thông thường là bộ phận đứng yên gọi là stato. Khung dây dẫn có dòng điện chạy qua là bộ phận chuyển động, gọi là rôto.  Ngoài ra động cơ điện một chiều còn có bộ phận cổ góp có tác dụng chỉ cho dòng điện vào khung dây theo một chiều nhất định.</w:t>
      </w:r>
    </w:p>
    <w:p w:rsidR="006C72E0" w:rsidRPr="002C4F9A" w:rsidRDefault="000C5BEF" w:rsidP="000C5BEF">
      <w:pPr>
        <w:rPr>
          <w:color w:val="000000"/>
          <w:sz w:val="26"/>
          <w:szCs w:val="26"/>
          <w:lang w:val="fr-FR"/>
        </w:rPr>
      </w:pPr>
      <w:r w:rsidRPr="002C4F9A">
        <w:rPr>
          <w:color w:val="000000"/>
          <w:sz w:val="26"/>
          <w:szCs w:val="26"/>
        </w:rPr>
        <w:t>-</w:t>
      </w:r>
      <w:r w:rsidR="006C72E0" w:rsidRPr="009729B5">
        <w:rPr>
          <w:b/>
          <w:color w:val="000000"/>
          <w:sz w:val="26"/>
          <w:szCs w:val="26"/>
        </w:rPr>
        <w:t>Nguyên tắc hoạt động</w:t>
      </w:r>
      <w:r w:rsidR="006C72E0" w:rsidRPr="002C4F9A">
        <w:rPr>
          <w:color w:val="000000"/>
          <w:sz w:val="26"/>
          <w:szCs w:val="26"/>
        </w:rPr>
        <w:t>: Dựa trên tác dụng của từ trường lên dây dẫn có dòng điện chạy qua.</w:t>
      </w:r>
    </w:p>
    <w:p w:rsidR="006C72E0" w:rsidRPr="002C4F9A" w:rsidRDefault="006C72E0" w:rsidP="000C5BEF">
      <w:pPr>
        <w:rPr>
          <w:color w:val="000000"/>
          <w:sz w:val="26"/>
          <w:szCs w:val="26"/>
          <w:lang w:val="fr-FR"/>
        </w:rPr>
      </w:pPr>
      <w:r w:rsidRPr="002C4F9A">
        <w:rPr>
          <w:color w:val="000000"/>
          <w:sz w:val="26"/>
          <w:szCs w:val="26"/>
        </w:rPr>
        <w:t>- Khi động cơ điện một chiều hoạt động thì điện năng được chuyển hoá thành cơ năng.</w:t>
      </w:r>
    </w:p>
    <w:p w:rsidR="009729B5" w:rsidRDefault="009729B5" w:rsidP="000C5BEF">
      <w:pPr>
        <w:rPr>
          <w:color w:val="000000"/>
          <w:sz w:val="26"/>
          <w:szCs w:val="26"/>
        </w:rPr>
      </w:pPr>
    </w:p>
    <w:p w:rsidR="006C72E0" w:rsidRPr="002C4F9A" w:rsidRDefault="009729B5" w:rsidP="000C5BEF">
      <w:pPr>
        <w:rPr>
          <w:color w:val="000000"/>
          <w:sz w:val="26"/>
          <w:szCs w:val="26"/>
          <w:lang w:val="fr-FR"/>
        </w:rPr>
      </w:pPr>
      <w:r>
        <w:rPr>
          <w:color w:val="000000"/>
          <w:sz w:val="26"/>
          <w:szCs w:val="26"/>
        </w:rPr>
        <w:t xml:space="preserve">* </w:t>
      </w:r>
      <w:r w:rsidR="006C72E0" w:rsidRPr="002C4F9A">
        <w:rPr>
          <w:color w:val="000000"/>
          <w:sz w:val="26"/>
          <w:szCs w:val="26"/>
        </w:rPr>
        <w:t>Điều kiện để xuất hiện dòng điện cảm ứng trong cuộn dây dẫn kín là số đường sức từ xuyên qua tiết diện S của cuộn dây đó biến thiên (tăng lên hoặc giảm đi).</w:t>
      </w:r>
    </w:p>
    <w:p w:rsidR="009729B5" w:rsidRDefault="009729B5">
      <w:pPr>
        <w:rPr>
          <w:color w:val="000000"/>
          <w:sz w:val="26"/>
          <w:szCs w:val="26"/>
        </w:rPr>
      </w:pPr>
    </w:p>
    <w:p w:rsidR="00775A54" w:rsidRDefault="00775A54">
      <w:pPr>
        <w:rPr>
          <w:color w:val="000000"/>
          <w:sz w:val="26"/>
          <w:szCs w:val="26"/>
          <w:lang w:val="fr-FR"/>
        </w:rPr>
      </w:pPr>
      <w:r>
        <w:rPr>
          <w:color w:val="000000"/>
          <w:sz w:val="26"/>
          <w:szCs w:val="26"/>
          <w:lang w:val="fr-FR"/>
        </w:rPr>
        <w:br w:type="page"/>
      </w:r>
    </w:p>
    <w:p w:rsidR="009729B5" w:rsidRPr="002C4F9A" w:rsidRDefault="009729B5" w:rsidP="009729B5">
      <w:pPr>
        <w:tabs>
          <w:tab w:val="left" w:pos="450"/>
          <w:tab w:val="center" w:pos="5580"/>
        </w:tabs>
        <w:jc w:val="center"/>
        <w:rPr>
          <w:b/>
          <w:sz w:val="36"/>
          <w:szCs w:val="26"/>
        </w:rPr>
      </w:pPr>
      <w:r w:rsidRPr="002C4F9A">
        <w:rPr>
          <w:b/>
          <w:sz w:val="36"/>
          <w:szCs w:val="26"/>
        </w:rPr>
        <w:lastRenderedPageBreak/>
        <w:t>ĐỀ CƯƠNG ÔN TẬP VẬT LÍ 9 HKI (NH 1</w:t>
      </w:r>
      <w:r w:rsidR="00C27ACB">
        <w:rPr>
          <w:b/>
          <w:sz w:val="36"/>
          <w:szCs w:val="26"/>
        </w:rPr>
        <w:t>7</w:t>
      </w:r>
      <w:r w:rsidRPr="002C4F9A">
        <w:rPr>
          <w:b/>
          <w:sz w:val="36"/>
          <w:szCs w:val="26"/>
        </w:rPr>
        <w:t>-1</w:t>
      </w:r>
      <w:r w:rsidR="00C27ACB">
        <w:rPr>
          <w:b/>
          <w:sz w:val="36"/>
          <w:szCs w:val="26"/>
        </w:rPr>
        <w:t>8</w:t>
      </w:r>
      <w:r w:rsidRPr="002C4F9A">
        <w:rPr>
          <w:b/>
          <w:sz w:val="36"/>
          <w:szCs w:val="26"/>
        </w:rPr>
        <w:t>)</w:t>
      </w:r>
    </w:p>
    <w:p w:rsidR="009729B5" w:rsidRDefault="009729B5" w:rsidP="009729B5">
      <w:pPr>
        <w:spacing w:line="276" w:lineRule="auto"/>
        <w:rPr>
          <w:b/>
          <w:color w:val="000000"/>
          <w:sz w:val="26"/>
          <w:szCs w:val="26"/>
          <w:lang w:val="fr-FR"/>
        </w:rPr>
      </w:pPr>
    </w:p>
    <w:p w:rsidR="009729B5" w:rsidRPr="00775A54" w:rsidRDefault="009729B5" w:rsidP="009729B5">
      <w:pPr>
        <w:spacing w:line="276" w:lineRule="auto"/>
        <w:rPr>
          <w:b/>
          <w:color w:val="000000"/>
          <w:sz w:val="26"/>
          <w:szCs w:val="26"/>
          <w:lang w:val="fr-FR"/>
        </w:rPr>
      </w:pPr>
      <w:r w:rsidRPr="00775A54">
        <w:rPr>
          <w:b/>
          <w:color w:val="000000"/>
          <w:sz w:val="26"/>
          <w:szCs w:val="26"/>
          <w:lang w:val="fr-FR"/>
        </w:rPr>
        <w:t>A. LÝ THUYẾT :</w:t>
      </w:r>
    </w:p>
    <w:p w:rsidR="009729B5" w:rsidRPr="002C4F9A" w:rsidRDefault="009729B5" w:rsidP="009729B5">
      <w:pPr>
        <w:numPr>
          <w:ilvl w:val="0"/>
          <w:numId w:val="7"/>
        </w:numPr>
        <w:spacing w:line="276" w:lineRule="auto"/>
        <w:jc w:val="both"/>
        <w:rPr>
          <w:sz w:val="26"/>
          <w:szCs w:val="26"/>
        </w:rPr>
      </w:pPr>
      <w:r w:rsidRPr="002C4F9A">
        <w:rPr>
          <w:sz w:val="26"/>
          <w:szCs w:val="26"/>
        </w:rPr>
        <w:t>Phát biểu định luật Ôm,viết công thức và nêu ý nghĩa từng đại lượng?</w:t>
      </w:r>
    </w:p>
    <w:p w:rsidR="009729B5" w:rsidRPr="002C4F9A" w:rsidRDefault="009729B5" w:rsidP="009729B5">
      <w:pPr>
        <w:numPr>
          <w:ilvl w:val="0"/>
          <w:numId w:val="7"/>
        </w:numPr>
        <w:spacing w:line="276" w:lineRule="auto"/>
        <w:jc w:val="both"/>
        <w:rPr>
          <w:sz w:val="26"/>
          <w:szCs w:val="26"/>
        </w:rPr>
      </w:pPr>
      <w:r w:rsidRPr="002C4F9A">
        <w:rPr>
          <w:sz w:val="26"/>
          <w:szCs w:val="26"/>
        </w:rPr>
        <w:t>Viết các công thức định luật Ôm cho đọan mạch mắc nối tiếp?</w:t>
      </w:r>
    </w:p>
    <w:p w:rsidR="009729B5" w:rsidRPr="002C4F9A" w:rsidRDefault="009729B5" w:rsidP="009729B5">
      <w:pPr>
        <w:numPr>
          <w:ilvl w:val="0"/>
          <w:numId w:val="7"/>
        </w:numPr>
        <w:spacing w:line="276" w:lineRule="auto"/>
        <w:jc w:val="both"/>
        <w:rPr>
          <w:sz w:val="26"/>
          <w:szCs w:val="26"/>
        </w:rPr>
      </w:pPr>
      <w:r w:rsidRPr="002C4F9A">
        <w:rPr>
          <w:sz w:val="26"/>
          <w:szCs w:val="26"/>
        </w:rPr>
        <w:t>Viết các công thức định luật Ôm cho đọan mạch mắc song song?</w:t>
      </w:r>
    </w:p>
    <w:p w:rsidR="009729B5" w:rsidRPr="002C4F9A" w:rsidRDefault="009729B5" w:rsidP="009729B5">
      <w:pPr>
        <w:numPr>
          <w:ilvl w:val="0"/>
          <w:numId w:val="7"/>
        </w:numPr>
        <w:spacing w:line="276" w:lineRule="auto"/>
        <w:jc w:val="both"/>
        <w:rPr>
          <w:sz w:val="26"/>
          <w:szCs w:val="26"/>
        </w:rPr>
      </w:pPr>
      <w:r w:rsidRPr="002C4F9A">
        <w:rPr>
          <w:sz w:val="26"/>
          <w:szCs w:val="26"/>
        </w:rPr>
        <w:t>Nêu kết luận chung về sự phụ thuộc của điện trở vào các yếu tố? Viết công thức tính điện trở và nêu ý nghĩa từng đại lượng?</w:t>
      </w:r>
    </w:p>
    <w:p w:rsidR="009729B5" w:rsidRPr="002C4F9A" w:rsidRDefault="009729B5" w:rsidP="009729B5">
      <w:pPr>
        <w:numPr>
          <w:ilvl w:val="0"/>
          <w:numId w:val="7"/>
        </w:numPr>
        <w:spacing w:line="276" w:lineRule="auto"/>
        <w:jc w:val="both"/>
        <w:rPr>
          <w:sz w:val="26"/>
          <w:szCs w:val="26"/>
        </w:rPr>
      </w:pPr>
      <w:r w:rsidRPr="002C4F9A">
        <w:rPr>
          <w:sz w:val="26"/>
          <w:szCs w:val="26"/>
        </w:rPr>
        <w:t xml:space="preserve">Biến trở để làm gì? </w:t>
      </w:r>
      <w:r>
        <w:rPr>
          <w:sz w:val="26"/>
          <w:szCs w:val="26"/>
        </w:rPr>
        <w:t>Kí hiệu của</w:t>
      </w:r>
      <w:r w:rsidRPr="002C4F9A">
        <w:rPr>
          <w:sz w:val="26"/>
          <w:szCs w:val="26"/>
        </w:rPr>
        <w:t xml:space="preserve"> biến trở?</w:t>
      </w:r>
    </w:p>
    <w:p w:rsidR="009729B5" w:rsidRPr="002C4F9A" w:rsidRDefault="009729B5" w:rsidP="009729B5">
      <w:pPr>
        <w:numPr>
          <w:ilvl w:val="0"/>
          <w:numId w:val="7"/>
        </w:numPr>
        <w:spacing w:line="276" w:lineRule="auto"/>
        <w:jc w:val="both"/>
        <w:rPr>
          <w:sz w:val="26"/>
          <w:szCs w:val="26"/>
        </w:rPr>
      </w:pPr>
      <w:r w:rsidRPr="002C4F9A">
        <w:rPr>
          <w:sz w:val="26"/>
          <w:szCs w:val="26"/>
        </w:rPr>
        <w:t>Trên bóng đèn có ghi 220V-40W, giải thích ý nghĩa các số liệu trên?</w:t>
      </w:r>
    </w:p>
    <w:p w:rsidR="009729B5" w:rsidRPr="002C4F9A" w:rsidRDefault="009729B5" w:rsidP="009729B5">
      <w:pPr>
        <w:numPr>
          <w:ilvl w:val="0"/>
          <w:numId w:val="7"/>
        </w:numPr>
        <w:spacing w:line="276" w:lineRule="auto"/>
        <w:jc w:val="both"/>
        <w:rPr>
          <w:sz w:val="26"/>
          <w:szCs w:val="26"/>
        </w:rPr>
      </w:pPr>
      <w:r w:rsidRPr="002C4F9A">
        <w:rPr>
          <w:sz w:val="26"/>
          <w:szCs w:val="26"/>
        </w:rPr>
        <w:t>Viết công thức</w:t>
      </w:r>
      <w:r>
        <w:rPr>
          <w:sz w:val="26"/>
          <w:szCs w:val="26"/>
        </w:rPr>
        <w:t xml:space="preserve"> tính công suất điện của đoạn mạch</w:t>
      </w:r>
      <w:r w:rsidRPr="002C4F9A">
        <w:rPr>
          <w:sz w:val="26"/>
          <w:szCs w:val="26"/>
        </w:rPr>
        <w:t xml:space="preserve"> và nêu ý nghĩa từng đại lượng?</w:t>
      </w:r>
    </w:p>
    <w:p w:rsidR="009729B5" w:rsidRPr="002C4F9A" w:rsidRDefault="009729B5" w:rsidP="009729B5">
      <w:pPr>
        <w:numPr>
          <w:ilvl w:val="0"/>
          <w:numId w:val="7"/>
        </w:numPr>
        <w:spacing w:line="276" w:lineRule="auto"/>
        <w:jc w:val="both"/>
        <w:rPr>
          <w:sz w:val="26"/>
          <w:szCs w:val="26"/>
        </w:rPr>
      </w:pPr>
      <w:r w:rsidRPr="002C4F9A">
        <w:rPr>
          <w:sz w:val="26"/>
          <w:szCs w:val="26"/>
        </w:rPr>
        <w:t>Điện năng có thể chuyển hóa sang các dạng nào? Nêu một ví dụ</w:t>
      </w:r>
      <w:r>
        <w:rPr>
          <w:sz w:val="26"/>
          <w:szCs w:val="26"/>
        </w:rPr>
        <w:t xml:space="preserve"> (thiết bị điện)</w:t>
      </w:r>
      <w:r w:rsidRPr="002C4F9A">
        <w:rPr>
          <w:sz w:val="26"/>
          <w:szCs w:val="26"/>
        </w:rPr>
        <w:t xml:space="preserve"> về sự chuyển hóa đó?</w:t>
      </w:r>
    </w:p>
    <w:p w:rsidR="009729B5" w:rsidRPr="002C4F9A" w:rsidRDefault="009729B5" w:rsidP="009729B5">
      <w:pPr>
        <w:numPr>
          <w:ilvl w:val="0"/>
          <w:numId w:val="7"/>
        </w:numPr>
        <w:spacing w:line="276" w:lineRule="auto"/>
        <w:jc w:val="both"/>
        <w:rPr>
          <w:sz w:val="26"/>
          <w:szCs w:val="26"/>
        </w:rPr>
      </w:pPr>
      <w:r w:rsidRPr="002C4F9A">
        <w:rPr>
          <w:sz w:val="26"/>
          <w:szCs w:val="26"/>
        </w:rPr>
        <w:t>Công của dòng điện sản ra ở một đọan mạch là gì? Viết công thức tính công và nêu ý nghĩa từng đại lượng?</w:t>
      </w:r>
    </w:p>
    <w:p w:rsidR="009729B5" w:rsidRPr="002C4F9A" w:rsidRDefault="009729B5" w:rsidP="009729B5">
      <w:pPr>
        <w:numPr>
          <w:ilvl w:val="0"/>
          <w:numId w:val="7"/>
        </w:numPr>
        <w:spacing w:line="276" w:lineRule="auto"/>
        <w:jc w:val="both"/>
        <w:rPr>
          <w:sz w:val="26"/>
          <w:szCs w:val="26"/>
        </w:rPr>
      </w:pPr>
      <w:r w:rsidRPr="002C4F9A">
        <w:rPr>
          <w:sz w:val="26"/>
          <w:szCs w:val="26"/>
        </w:rPr>
        <w:t>Phát biểu định luật Jun-Lenxơ? Viết công thức và nêu ý nghĩa từng đại lượng?</w:t>
      </w:r>
    </w:p>
    <w:p w:rsidR="009729B5" w:rsidRPr="002C4F9A" w:rsidRDefault="009729B5" w:rsidP="009729B5">
      <w:pPr>
        <w:numPr>
          <w:ilvl w:val="0"/>
          <w:numId w:val="7"/>
        </w:numPr>
        <w:spacing w:line="276" w:lineRule="auto"/>
        <w:jc w:val="both"/>
        <w:rPr>
          <w:sz w:val="26"/>
          <w:szCs w:val="26"/>
        </w:rPr>
      </w:pPr>
      <w:r w:rsidRPr="002C4F9A">
        <w:rPr>
          <w:sz w:val="26"/>
          <w:szCs w:val="26"/>
        </w:rPr>
        <w:t xml:space="preserve">Hiệu điện thế an </w:t>
      </w:r>
      <w:r>
        <w:rPr>
          <w:sz w:val="26"/>
          <w:szCs w:val="26"/>
        </w:rPr>
        <w:t>toàn</w:t>
      </w:r>
      <w:r w:rsidRPr="002C4F9A">
        <w:rPr>
          <w:sz w:val="26"/>
          <w:szCs w:val="26"/>
        </w:rPr>
        <w:t xml:space="preserve"> đối với cơ thể người là bao nhiêu? Vì sao phải tiết kiệm điện năng? Nêu các biện pháp sử dụng tiết kiệm điện năng?</w:t>
      </w:r>
    </w:p>
    <w:p w:rsidR="009729B5" w:rsidRPr="002C4F9A" w:rsidRDefault="009729B5" w:rsidP="009729B5">
      <w:pPr>
        <w:numPr>
          <w:ilvl w:val="0"/>
          <w:numId w:val="7"/>
        </w:numPr>
        <w:spacing w:line="276" w:lineRule="auto"/>
        <w:jc w:val="both"/>
        <w:rPr>
          <w:sz w:val="26"/>
          <w:szCs w:val="26"/>
        </w:rPr>
      </w:pPr>
      <w:r w:rsidRPr="002C4F9A">
        <w:rPr>
          <w:sz w:val="26"/>
          <w:szCs w:val="26"/>
        </w:rPr>
        <w:t>Từ trường là gì? để nhận biết được nơi nào có từ trường thì ta làm như thế nào?</w:t>
      </w:r>
    </w:p>
    <w:p w:rsidR="009729B5" w:rsidRPr="002C4F9A" w:rsidRDefault="009729B5" w:rsidP="009729B5">
      <w:pPr>
        <w:numPr>
          <w:ilvl w:val="0"/>
          <w:numId w:val="7"/>
        </w:numPr>
        <w:spacing w:line="276" w:lineRule="auto"/>
        <w:jc w:val="both"/>
        <w:rPr>
          <w:sz w:val="26"/>
          <w:szCs w:val="26"/>
        </w:rPr>
      </w:pPr>
      <w:r w:rsidRPr="002C4F9A">
        <w:rPr>
          <w:sz w:val="26"/>
          <w:szCs w:val="26"/>
        </w:rPr>
        <w:t>Qui tắc nắm tay phải dùng để làm gì? Phát biểu qui tắc nắm tay phải?</w:t>
      </w:r>
    </w:p>
    <w:p w:rsidR="009729B5" w:rsidRPr="002C4F9A" w:rsidRDefault="009729B5" w:rsidP="009729B5">
      <w:pPr>
        <w:numPr>
          <w:ilvl w:val="0"/>
          <w:numId w:val="7"/>
        </w:numPr>
        <w:spacing w:line="276" w:lineRule="auto"/>
        <w:jc w:val="both"/>
        <w:rPr>
          <w:sz w:val="26"/>
          <w:szCs w:val="26"/>
        </w:rPr>
      </w:pPr>
      <w:r w:rsidRPr="002C4F9A">
        <w:rPr>
          <w:sz w:val="26"/>
          <w:szCs w:val="26"/>
        </w:rPr>
        <w:t>Nêu kết luận về sự nhiễm từ của sắt,thép? Ứng sự nhiễm từ của sắt, thép chế tạo gì?</w:t>
      </w:r>
    </w:p>
    <w:p w:rsidR="009729B5" w:rsidRPr="002C4F9A" w:rsidRDefault="009729B5" w:rsidP="009729B5">
      <w:pPr>
        <w:numPr>
          <w:ilvl w:val="0"/>
          <w:numId w:val="7"/>
        </w:numPr>
        <w:spacing w:line="276" w:lineRule="auto"/>
        <w:jc w:val="both"/>
        <w:rPr>
          <w:sz w:val="26"/>
          <w:szCs w:val="26"/>
        </w:rPr>
      </w:pPr>
      <w:r w:rsidRPr="002C4F9A">
        <w:rPr>
          <w:sz w:val="26"/>
          <w:szCs w:val="26"/>
        </w:rPr>
        <w:t>Phát biểu qui tắc bàn tay trái?</w:t>
      </w:r>
    </w:p>
    <w:p w:rsidR="009729B5" w:rsidRPr="002C4F9A" w:rsidRDefault="009729B5" w:rsidP="009729B5">
      <w:pPr>
        <w:numPr>
          <w:ilvl w:val="0"/>
          <w:numId w:val="7"/>
        </w:numPr>
        <w:spacing w:line="276" w:lineRule="auto"/>
        <w:jc w:val="both"/>
        <w:rPr>
          <w:sz w:val="26"/>
          <w:szCs w:val="26"/>
        </w:rPr>
      </w:pPr>
      <w:r w:rsidRPr="002C4F9A">
        <w:rPr>
          <w:sz w:val="26"/>
          <w:szCs w:val="26"/>
        </w:rPr>
        <w:t xml:space="preserve">Động cơ điện một chiều có cấu tạo như thế nào? Nó </w:t>
      </w:r>
      <w:r>
        <w:rPr>
          <w:sz w:val="26"/>
          <w:szCs w:val="26"/>
        </w:rPr>
        <w:t>hoạt</w:t>
      </w:r>
      <w:r w:rsidRPr="002C4F9A">
        <w:rPr>
          <w:sz w:val="26"/>
          <w:szCs w:val="26"/>
        </w:rPr>
        <w:t xml:space="preserve"> động dựa trên hiện tượng nào? </w:t>
      </w:r>
    </w:p>
    <w:p w:rsidR="009729B5" w:rsidRPr="002C4F9A" w:rsidRDefault="009729B5" w:rsidP="009729B5">
      <w:pPr>
        <w:numPr>
          <w:ilvl w:val="0"/>
          <w:numId w:val="7"/>
        </w:numPr>
        <w:spacing w:line="276" w:lineRule="auto"/>
        <w:jc w:val="both"/>
        <w:rPr>
          <w:sz w:val="26"/>
          <w:szCs w:val="26"/>
        </w:rPr>
      </w:pPr>
      <w:r w:rsidRPr="002C4F9A">
        <w:rPr>
          <w:sz w:val="26"/>
          <w:szCs w:val="26"/>
        </w:rPr>
        <w:t>Nêu điều kiện xuất hiện dòng điện cảm ứng?</w:t>
      </w:r>
    </w:p>
    <w:p w:rsidR="009729B5" w:rsidRDefault="009729B5" w:rsidP="009729B5">
      <w:pPr>
        <w:spacing w:line="276" w:lineRule="auto"/>
        <w:rPr>
          <w:b/>
          <w:sz w:val="26"/>
          <w:szCs w:val="26"/>
          <w:u w:val="single"/>
        </w:rPr>
      </w:pPr>
    </w:p>
    <w:p w:rsidR="009729B5" w:rsidRPr="007B64E0" w:rsidRDefault="009729B5" w:rsidP="009729B5">
      <w:pPr>
        <w:spacing w:line="276" w:lineRule="auto"/>
        <w:rPr>
          <w:b/>
          <w:sz w:val="26"/>
          <w:szCs w:val="26"/>
        </w:rPr>
      </w:pPr>
      <w:r w:rsidRPr="007B64E0">
        <w:rPr>
          <w:b/>
          <w:sz w:val="26"/>
          <w:szCs w:val="26"/>
        </w:rPr>
        <w:t>B.</w:t>
      </w:r>
      <w:r>
        <w:rPr>
          <w:b/>
          <w:sz w:val="26"/>
          <w:szCs w:val="26"/>
        </w:rPr>
        <w:t xml:space="preserve"> </w:t>
      </w:r>
      <w:r w:rsidRPr="007B64E0">
        <w:rPr>
          <w:b/>
          <w:sz w:val="26"/>
          <w:szCs w:val="26"/>
        </w:rPr>
        <w:t>BÀI TẬP:</w:t>
      </w:r>
    </w:p>
    <w:p w:rsidR="009729B5" w:rsidRPr="002C4F9A" w:rsidRDefault="009729B5" w:rsidP="009729B5">
      <w:pPr>
        <w:spacing w:line="276" w:lineRule="auto"/>
        <w:rPr>
          <w:color w:val="000000"/>
          <w:sz w:val="26"/>
          <w:szCs w:val="26"/>
        </w:rPr>
      </w:pPr>
      <w:r w:rsidRPr="00B73396">
        <w:rPr>
          <w:b/>
          <w:sz w:val="26"/>
          <w:szCs w:val="26"/>
          <w:u w:val="single"/>
        </w:rPr>
        <w:t>Bài 1</w:t>
      </w:r>
      <w:r w:rsidRPr="002C4F9A">
        <w:rPr>
          <w:sz w:val="26"/>
          <w:szCs w:val="26"/>
        </w:rPr>
        <w:t>:</w:t>
      </w:r>
      <w:r>
        <w:rPr>
          <w:sz w:val="26"/>
          <w:szCs w:val="26"/>
        </w:rPr>
        <w:t xml:space="preserve"> </w:t>
      </w:r>
      <w:r w:rsidRPr="002C4F9A">
        <w:rPr>
          <w:color w:val="000000"/>
          <w:sz w:val="26"/>
          <w:szCs w:val="26"/>
        </w:rPr>
        <w:t>Cho mạch điện như hình vẽ, trong đó biết các giá trị của R</w:t>
      </w:r>
      <w:r w:rsidRPr="002C4F9A">
        <w:rPr>
          <w:color w:val="000000"/>
          <w:sz w:val="26"/>
          <w:szCs w:val="26"/>
          <w:vertAlign w:val="subscript"/>
        </w:rPr>
        <w:t>1</w:t>
      </w:r>
      <w:r w:rsidRPr="002C4F9A">
        <w:rPr>
          <w:color w:val="000000"/>
          <w:sz w:val="26"/>
          <w:szCs w:val="26"/>
        </w:rPr>
        <w:t>,=15</w:t>
      </w:r>
      <w:r w:rsidRPr="002C4F9A">
        <w:rPr>
          <w:color w:val="000000"/>
          <w:position w:val="-4"/>
          <w:sz w:val="26"/>
          <w:szCs w:val="26"/>
        </w:rPr>
        <w:object w:dxaOrig="260" w:dyaOrig="260">
          <v:shape id="_x0000_i1049" type="#_x0000_t75" style="width:12.75pt;height:12.75pt" o:ole="">
            <v:imagedata r:id="rId32" o:title=""/>
          </v:shape>
          <o:OLEObject Type="Embed" ProgID="Equation.DSMT4" ShapeID="_x0000_i1049" DrawAspect="Content" ObjectID="_1573450369" r:id="rId49"/>
        </w:object>
      </w:r>
      <w:r w:rsidRPr="002C4F9A">
        <w:rPr>
          <w:color w:val="000000"/>
          <w:sz w:val="26"/>
          <w:szCs w:val="26"/>
        </w:rPr>
        <w:t xml:space="preserve"> ;R</w:t>
      </w:r>
      <w:r w:rsidRPr="002C4F9A">
        <w:rPr>
          <w:color w:val="000000"/>
          <w:sz w:val="26"/>
          <w:szCs w:val="26"/>
          <w:vertAlign w:val="subscript"/>
        </w:rPr>
        <w:t>2</w:t>
      </w:r>
      <w:r w:rsidRPr="002C4F9A">
        <w:rPr>
          <w:color w:val="000000"/>
          <w:sz w:val="26"/>
          <w:szCs w:val="26"/>
        </w:rPr>
        <w:t>= R</w:t>
      </w:r>
      <w:r w:rsidRPr="002C4F9A">
        <w:rPr>
          <w:color w:val="000000"/>
          <w:sz w:val="26"/>
          <w:szCs w:val="26"/>
          <w:vertAlign w:val="subscript"/>
        </w:rPr>
        <w:t>3</w:t>
      </w:r>
      <w:r w:rsidRPr="002C4F9A">
        <w:rPr>
          <w:color w:val="000000"/>
          <w:sz w:val="26"/>
          <w:szCs w:val="26"/>
        </w:rPr>
        <w:t xml:space="preserve"> =30 </w:t>
      </w:r>
      <w:r w:rsidRPr="002C4F9A">
        <w:rPr>
          <w:color w:val="000000"/>
          <w:position w:val="-4"/>
          <w:sz w:val="26"/>
          <w:szCs w:val="26"/>
        </w:rPr>
        <w:object w:dxaOrig="260" w:dyaOrig="260">
          <v:shape id="_x0000_i1050" type="#_x0000_t75" style="width:12.75pt;height:12.75pt" o:ole="">
            <v:imagedata r:id="rId32" o:title=""/>
          </v:shape>
          <o:OLEObject Type="Embed" ProgID="Equation.DSMT4" ShapeID="_x0000_i1050" DrawAspect="Content" ObjectID="_1573450370" r:id="rId50"/>
        </w:object>
      </w:r>
      <w:r w:rsidRPr="002C4F9A">
        <w:rPr>
          <w:color w:val="000000"/>
          <w:sz w:val="26"/>
          <w:szCs w:val="26"/>
        </w:rPr>
        <w:t xml:space="preserve"> và hiệu điện thế U</w:t>
      </w:r>
      <w:r w:rsidRPr="002C4F9A">
        <w:rPr>
          <w:color w:val="000000"/>
          <w:sz w:val="26"/>
          <w:szCs w:val="26"/>
          <w:vertAlign w:val="subscript"/>
        </w:rPr>
        <w:t>AB</w:t>
      </w:r>
      <w:r w:rsidRPr="002C4F9A">
        <w:rPr>
          <w:color w:val="000000"/>
          <w:sz w:val="26"/>
          <w:szCs w:val="26"/>
        </w:rPr>
        <w:t>= 12V</w:t>
      </w:r>
    </w:p>
    <w:p w:rsidR="009729B5" w:rsidRPr="002C4F9A" w:rsidRDefault="009729B5" w:rsidP="009729B5">
      <w:pPr>
        <w:jc w:val="both"/>
        <w:rPr>
          <w:color w:val="000000"/>
          <w:sz w:val="26"/>
          <w:szCs w:val="26"/>
        </w:rPr>
      </w:pPr>
      <w:r>
        <w:rPr>
          <w:b/>
          <w:noProof/>
          <w:color w:val="000000"/>
          <w:sz w:val="26"/>
          <w:szCs w:val="26"/>
        </w:rPr>
        <mc:AlternateContent>
          <mc:Choice Requires="wpg">
            <w:drawing>
              <wp:anchor distT="0" distB="0" distL="114300" distR="114300" simplePos="0" relativeHeight="251660288" behindDoc="0" locked="0" layoutInCell="1" allowOverlap="1" wp14:anchorId="3505550B" wp14:editId="289C6362">
                <wp:simplePos x="0" y="0"/>
                <wp:positionH relativeFrom="column">
                  <wp:posOffset>114300</wp:posOffset>
                </wp:positionH>
                <wp:positionV relativeFrom="paragraph">
                  <wp:posOffset>19685</wp:posOffset>
                </wp:positionV>
                <wp:extent cx="1870710" cy="1297940"/>
                <wp:effectExtent l="10795" t="0" r="13970" b="0"/>
                <wp:wrapNone/>
                <wp:docPr id="61" name="Group 5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0710" cy="1297940"/>
                          <a:chOff x="8241" y="5332"/>
                          <a:chExt cx="2946" cy="2044"/>
                        </a:xfrm>
                      </wpg:grpSpPr>
                      <wps:wsp>
                        <wps:cNvPr id="62" name="Line 555"/>
                        <wps:cNvCnPr/>
                        <wps:spPr bwMode="auto">
                          <a:xfrm>
                            <a:off x="9387" y="5676"/>
                            <a:ext cx="15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Rectangle 556"/>
                        <wps:cNvSpPr>
                          <a:spLocks noChangeArrowheads="1"/>
                        </wps:cNvSpPr>
                        <wps:spPr bwMode="auto">
                          <a:xfrm>
                            <a:off x="9861" y="5600"/>
                            <a:ext cx="600" cy="120"/>
                          </a:xfrm>
                          <a:prstGeom prst="rect">
                            <a:avLst/>
                          </a:prstGeom>
                          <a:solidFill>
                            <a:srgbClr val="FFFFFF"/>
                          </a:solidFill>
                          <a:ln w="9525">
                            <a:solidFill>
                              <a:srgbClr val="000000"/>
                            </a:solidFill>
                            <a:miter lim="800000"/>
                            <a:headEnd/>
                            <a:tailEnd/>
                          </a:ln>
                        </wps:spPr>
                        <wps:txbx>
                          <w:txbxContent>
                            <w:p w:rsidR="009729B5" w:rsidRDefault="009729B5" w:rsidP="009729B5"/>
                          </w:txbxContent>
                        </wps:txbx>
                        <wps:bodyPr rot="0" vert="horz" wrap="square" lIns="91440" tIns="45720" rIns="91440" bIns="45720" anchor="t" anchorCtr="0" upright="1">
                          <a:noAutofit/>
                        </wps:bodyPr>
                      </wps:wsp>
                      <wps:wsp>
                        <wps:cNvPr id="64" name="Line 557"/>
                        <wps:cNvCnPr/>
                        <wps:spPr bwMode="auto">
                          <a:xfrm>
                            <a:off x="8421" y="5920"/>
                            <a:ext cx="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558"/>
                        <wps:cNvCnPr/>
                        <wps:spPr bwMode="auto">
                          <a:xfrm>
                            <a:off x="8427" y="7120"/>
                            <a:ext cx="7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559"/>
                        <wps:cNvCnPr/>
                        <wps:spPr bwMode="auto">
                          <a:xfrm>
                            <a:off x="8421" y="6640"/>
                            <a:ext cx="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Oval 560"/>
                        <wps:cNvSpPr>
                          <a:spLocks noChangeArrowheads="1"/>
                        </wps:cNvSpPr>
                        <wps:spPr bwMode="auto">
                          <a:xfrm>
                            <a:off x="8241" y="6360"/>
                            <a:ext cx="360" cy="360"/>
                          </a:xfrm>
                          <a:prstGeom prst="ellipse">
                            <a:avLst/>
                          </a:prstGeom>
                          <a:solidFill>
                            <a:srgbClr val="FFFFFF"/>
                          </a:solidFill>
                          <a:ln w="9525">
                            <a:solidFill>
                              <a:srgbClr val="000000"/>
                            </a:solidFill>
                            <a:round/>
                            <a:headEnd/>
                            <a:tailEnd/>
                          </a:ln>
                        </wps:spPr>
                        <wps:txbx>
                          <w:txbxContent>
                            <w:p w:rsidR="009729B5" w:rsidRDefault="009729B5" w:rsidP="009729B5"/>
                          </w:txbxContent>
                        </wps:txbx>
                        <wps:bodyPr rot="0" vert="horz" wrap="square" lIns="91440" tIns="45720" rIns="91440" bIns="45720" anchor="t" anchorCtr="0" upright="1">
                          <a:noAutofit/>
                        </wps:bodyPr>
                      </wps:wsp>
                      <wps:wsp>
                        <wps:cNvPr id="68" name="Line 561"/>
                        <wps:cNvCnPr/>
                        <wps:spPr bwMode="auto">
                          <a:xfrm>
                            <a:off x="9555" y="7120"/>
                            <a:ext cx="5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562"/>
                        <wps:cNvCnPr/>
                        <wps:spPr bwMode="auto">
                          <a:xfrm>
                            <a:off x="10395" y="7120"/>
                            <a:ext cx="7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563"/>
                        <wps:cNvCnPr/>
                        <wps:spPr bwMode="auto">
                          <a:xfrm>
                            <a:off x="11179" y="5924"/>
                            <a:ext cx="0" cy="1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564"/>
                        <wps:cNvCnPr/>
                        <wps:spPr bwMode="auto">
                          <a:xfrm flipH="1">
                            <a:off x="9195" y="7004"/>
                            <a:ext cx="234" cy="1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565"/>
                        <wps:cNvCnPr/>
                        <wps:spPr bwMode="auto">
                          <a:xfrm>
                            <a:off x="9381" y="6284"/>
                            <a:ext cx="1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Text Box 566"/>
                        <wps:cNvSpPr txBox="1">
                          <a:spLocks noChangeArrowheads="1"/>
                        </wps:cNvSpPr>
                        <wps:spPr bwMode="auto">
                          <a:xfrm>
                            <a:off x="8261" y="640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729B5" w:rsidRDefault="009729B5" w:rsidP="009729B5">
                              <w:pPr>
                                <w:jc w:val="center"/>
                              </w:pPr>
                              <w:r>
                                <w:t>A</w:t>
                              </w:r>
                            </w:p>
                          </w:txbxContent>
                        </wps:txbx>
                        <wps:bodyPr rot="0" vert="horz" wrap="square" lIns="0" tIns="0" rIns="0" bIns="0" anchor="t" anchorCtr="0" upright="1">
                          <a:noAutofit/>
                        </wps:bodyPr>
                      </wps:wsp>
                      <wps:wsp>
                        <wps:cNvPr id="74" name="Line 567"/>
                        <wps:cNvCnPr/>
                        <wps:spPr bwMode="auto">
                          <a:xfrm flipH="1">
                            <a:off x="10329" y="7004"/>
                            <a:ext cx="12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Oval 568"/>
                        <wps:cNvSpPr>
                          <a:spLocks noChangeArrowheads="1"/>
                        </wps:cNvSpPr>
                        <wps:spPr bwMode="auto">
                          <a:xfrm>
                            <a:off x="9415" y="6980"/>
                            <a:ext cx="57" cy="45"/>
                          </a:xfrm>
                          <a:prstGeom prst="ellipse">
                            <a:avLst/>
                          </a:prstGeom>
                          <a:solidFill>
                            <a:srgbClr val="000000"/>
                          </a:solidFill>
                          <a:ln w="9525">
                            <a:solidFill>
                              <a:srgbClr val="FFFFFF"/>
                            </a:solidFill>
                            <a:round/>
                            <a:headEnd/>
                            <a:tailEnd/>
                          </a:ln>
                        </wps:spPr>
                        <wps:txbx>
                          <w:txbxContent>
                            <w:p w:rsidR="009729B5" w:rsidRDefault="009729B5" w:rsidP="009729B5"/>
                          </w:txbxContent>
                        </wps:txbx>
                        <wps:bodyPr rot="0" vert="horz" wrap="square" lIns="91440" tIns="45720" rIns="91440" bIns="45720" anchor="t" anchorCtr="0" upright="1">
                          <a:noAutofit/>
                        </wps:bodyPr>
                      </wps:wsp>
                      <wps:wsp>
                        <wps:cNvPr id="76" name="Oval 569"/>
                        <wps:cNvSpPr>
                          <a:spLocks noChangeArrowheads="1"/>
                        </wps:cNvSpPr>
                        <wps:spPr bwMode="auto">
                          <a:xfrm>
                            <a:off x="10115" y="7090"/>
                            <a:ext cx="57" cy="57"/>
                          </a:xfrm>
                          <a:prstGeom prst="ellipse">
                            <a:avLst/>
                          </a:prstGeom>
                          <a:solidFill>
                            <a:srgbClr val="000000"/>
                          </a:solidFill>
                          <a:ln w="9525">
                            <a:solidFill>
                              <a:srgbClr val="000000"/>
                            </a:solidFill>
                            <a:round/>
                            <a:headEnd/>
                            <a:tailEnd/>
                          </a:ln>
                        </wps:spPr>
                        <wps:txbx>
                          <w:txbxContent>
                            <w:p w:rsidR="009729B5" w:rsidRDefault="009729B5" w:rsidP="009729B5"/>
                          </w:txbxContent>
                        </wps:txbx>
                        <wps:bodyPr rot="0" vert="horz" wrap="square" lIns="91440" tIns="45720" rIns="91440" bIns="45720" anchor="t" anchorCtr="0" upright="1">
                          <a:noAutofit/>
                        </wps:bodyPr>
                      </wps:wsp>
                      <wps:wsp>
                        <wps:cNvPr id="77" name="Oval 570"/>
                        <wps:cNvSpPr>
                          <a:spLocks noChangeArrowheads="1"/>
                        </wps:cNvSpPr>
                        <wps:spPr bwMode="auto">
                          <a:xfrm>
                            <a:off x="10355" y="7100"/>
                            <a:ext cx="57" cy="57"/>
                          </a:xfrm>
                          <a:prstGeom prst="ellipse">
                            <a:avLst/>
                          </a:prstGeom>
                          <a:solidFill>
                            <a:srgbClr val="000000"/>
                          </a:solidFill>
                          <a:ln w="9525">
                            <a:solidFill>
                              <a:srgbClr val="000000"/>
                            </a:solidFill>
                            <a:round/>
                            <a:headEnd/>
                            <a:tailEnd/>
                          </a:ln>
                        </wps:spPr>
                        <wps:txbx>
                          <w:txbxContent>
                            <w:p w:rsidR="009729B5" w:rsidRDefault="009729B5" w:rsidP="009729B5"/>
                          </w:txbxContent>
                        </wps:txbx>
                        <wps:bodyPr rot="0" vert="horz" wrap="square" lIns="91440" tIns="45720" rIns="91440" bIns="45720" anchor="t" anchorCtr="0" upright="1">
                          <a:noAutofit/>
                        </wps:bodyPr>
                      </wps:wsp>
                      <wps:wsp>
                        <wps:cNvPr id="78" name="Oval 571"/>
                        <wps:cNvSpPr>
                          <a:spLocks noChangeArrowheads="1"/>
                        </wps:cNvSpPr>
                        <wps:spPr bwMode="auto">
                          <a:xfrm>
                            <a:off x="9189" y="7104"/>
                            <a:ext cx="57" cy="45"/>
                          </a:xfrm>
                          <a:prstGeom prst="ellipse">
                            <a:avLst/>
                          </a:prstGeom>
                          <a:solidFill>
                            <a:srgbClr val="000000"/>
                          </a:solidFill>
                          <a:ln w="9525">
                            <a:solidFill>
                              <a:srgbClr val="000000"/>
                            </a:solidFill>
                            <a:round/>
                            <a:headEnd/>
                            <a:tailEnd/>
                          </a:ln>
                        </wps:spPr>
                        <wps:txbx>
                          <w:txbxContent>
                            <w:p w:rsidR="009729B5" w:rsidRDefault="009729B5" w:rsidP="009729B5"/>
                          </w:txbxContent>
                        </wps:txbx>
                        <wps:bodyPr rot="0" vert="horz" wrap="square" lIns="91440" tIns="45720" rIns="91440" bIns="45720" anchor="t" anchorCtr="0" upright="1">
                          <a:noAutofit/>
                        </wps:bodyPr>
                      </wps:wsp>
                      <wps:wsp>
                        <wps:cNvPr id="79" name="Oval 572"/>
                        <wps:cNvSpPr>
                          <a:spLocks noChangeArrowheads="1"/>
                        </wps:cNvSpPr>
                        <wps:spPr bwMode="auto">
                          <a:xfrm>
                            <a:off x="9515" y="7090"/>
                            <a:ext cx="57" cy="45"/>
                          </a:xfrm>
                          <a:prstGeom prst="ellipse">
                            <a:avLst/>
                          </a:prstGeom>
                          <a:solidFill>
                            <a:srgbClr val="000000"/>
                          </a:solidFill>
                          <a:ln w="9525">
                            <a:solidFill>
                              <a:srgbClr val="000000"/>
                            </a:solidFill>
                            <a:round/>
                            <a:headEnd/>
                            <a:tailEnd/>
                          </a:ln>
                        </wps:spPr>
                        <wps:txbx>
                          <w:txbxContent>
                            <w:p w:rsidR="009729B5" w:rsidRDefault="009729B5" w:rsidP="009729B5"/>
                          </w:txbxContent>
                        </wps:txbx>
                        <wps:bodyPr rot="0" vert="horz" wrap="square" lIns="91440" tIns="45720" rIns="91440" bIns="45720" anchor="t" anchorCtr="0" upright="1">
                          <a:noAutofit/>
                        </wps:bodyPr>
                      </wps:wsp>
                      <wps:wsp>
                        <wps:cNvPr id="80" name="Line 573"/>
                        <wps:cNvCnPr/>
                        <wps:spPr bwMode="auto">
                          <a:xfrm flipH="1">
                            <a:off x="10079" y="7004"/>
                            <a:ext cx="12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Text Box 574"/>
                        <wps:cNvSpPr txBox="1">
                          <a:spLocks noChangeArrowheads="1"/>
                        </wps:cNvSpPr>
                        <wps:spPr bwMode="auto">
                          <a:xfrm>
                            <a:off x="10269" y="7124"/>
                            <a:ext cx="354"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729B5" w:rsidRDefault="009729B5" w:rsidP="009729B5">
                              <w:pPr>
                                <w:jc w:val="center"/>
                              </w:pPr>
                              <w:r>
                                <w:t>-</w:t>
                              </w:r>
                            </w:p>
                          </w:txbxContent>
                        </wps:txbx>
                        <wps:bodyPr rot="0" vert="horz" wrap="square" lIns="0" tIns="0" rIns="0" bIns="0" anchor="t" anchorCtr="0" upright="1">
                          <a:noAutofit/>
                        </wps:bodyPr>
                      </wps:wsp>
                      <wps:wsp>
                        <wps:cNvPr id="82" name="Text Box 575"/>
                        <wps:cNvSpPr txBox="1">
                          <a:spLocks noChangeArrowheads="1"/>
                        </wps:cNvSpPr>
                        <wps:spPr bwMode="auto">
                          <a:xfrm>
                            <a:off x="10269" y="676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729B5" w:rsidRDefault="009729B5" w:rsidP="009729B5">
                              <w:pPr>
                                <w:jc w:val="center"/>
                              </w:pPr>
                              <w:r>
                                <w:t>B</w:t>
                              </w:r>
                            </w:p>
                          </w:txbxContent>
                        </wps:txbx>
                        <wps:bodyPr rot="0" vert="horz" wrap="square" lIns="0" tIns="0" rIns="0" bIns="0" anchor="t" anchorCtr="0" upright="1">
                          <a:noAutofit/>
                        </wps:bodyPr>
                      </wps:wsp>
                      <wps:wsp>
                        <wps:cNvPr id="83" name="Text Box 576"/>
                        <wps:cNvSpPr txBox="1">
                          <a:spLocks noChangeArrowheads="1"/>
                        </wps:cNvSpPr>
                        <wps:spPr bwMode="auto">
                          <a:xfrm>
                            <a:off x="9903" y="7128"/>
                            <a:ext cx="354"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729B5" w:rsidRDefault="009729B5" w:rsidP="009729B5">
                              <w:pPr>
                                <w:jc w:val="center"/>
                              </w:pPr>
                              <w:r>
                                <w:t>+</w:t>
                              </w:r>
                            </w:p>
                          </w:txbxContent>
                        </wps:txbx>
                        <wps:bodyPr rot="0" vert="horz" wrap="square" lIns="0" tIns="0" rIns="0" bIns="0" anchor="t" anchorCtr="0" upright="1">
                          <a:noAutofit/>
                        </wps:bodyPr>
                      </wps:wsp>
                      <wps:wsp>
                        <wps:cNvPr id="84" name="Text Box 577"/>
                        <wps:cNvSpPr txBox="1">
                          <a:spLocks noChangeArrowheads="1"/>
                        </wps:cNvSpPr>
                        <wps:spPr bwMode="auto">
                          <a:xfrm>
                            <a:off x="9815" y="680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729B5" w:rsidRDefault="009729B5" w:rsidP="009729B5">
                              <w:pPr>
                                <w:jc w:val="center"/>
                              </w:pPr>
                              <w:r>
                                <w:t>A</w:t>
                              </w:r>
                            </w:p>
                          </w:txbxContent>
                        </wps:txbx>
                        <wps:bodyPr rot="0" vert="horz" wrap="square" lIns="0" tIns="0" rIns="0" bIns="0" anchor="t" anchorCtr="0" upright="1">
                          <a:noAutofit/>
                        </wps:bodyPr>
                      </wps:wsp>
                      <wps:wsp>
                        <wps:cNvPr id="85" name="Text Box 578"/>
                        <wps:cNvSpPr txBox="1">
                          <a:spLocks noChangeArrowheads="1"/>
                        </wps:cNvSpPr>
                        <wps:spPr bwMode="auto">
                          <a:xfrm>
                            <a:off x="9963" y="594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729B5" w:rsidRPr="007866C8" w:rsidRDefault="009729B5" w:rsidP="009729B5">
                              <w:pPr>
                                <w:jc w:val="center"/>
                                <w:rPr>
                                  <w:vertAlign w:val="subscript"/>
                                </w:rPr>
                              </w:pPr>
                              <w:r>
                                <w:t>R</w:t>
                              </w:r>
                              <w:r>
                                <w:rPr>
                                  <w:vertAlign w:val="subscript"/>
                                </w:rPr>
                                <w:t>3</w:t>
                              </w:r>
                            </w:p>
                            <w:p w:rsidR="009729B5" w:rsidRDefault="009729B5" w:rsidP="009729B5"/>
                          </w:txbxContent>
                        </wps:txbx>
                        <wps:bodyPr rot="0" vert="horz" wrap="square" lIns="0" tIns="0" rIns="0" bIns="0" anchor="t" anchorCtr="0" upright="1">
                          <a:noAutofit/>
                        </wps:bodyPr>
                      </wps:wsp>
                      <wps:wsp>
                        <wps:cNvPr id="86" name="Text Box 579"/>
                        <wps:cNvSpPr txBox="1">
                          <a:spLocks noChangeArrowheads="1"/>
                        </wps:cNvSpPr>
                        <wps:spPr bwMode="auto">
                          <a:xfrm>
                            <a:off x="9963" y="5332"/>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729B5" w:rsidRPr="007866C8" w:rsidRDefault="009729B5" w:rsidP="009729B5">
                              <w:pPr>
                                <w:jc w:val="center"/>
                                <w:rPr>
                                  <w:vertAlign w:val="subscript"/>
                                </w:rPr>
                              </w:pPr>
                              <w:r>
                                <w:t>R</w:t>
                              </w:r>
                              <w:r>
                                <w:rPr>
                                  <w:vertAlign w:val="subscript"/>
                                </w:rPr>
                                <w:t>2</w:t>
                              </w:r>
                            </w:p>
                          </w:txbxContent>
                        </wps:txbx>
                        <wps:bodyPr rot="0" vert="horz" wrap="square" lIns="0" tIns="0" rIns="0" bIns="0" anchor="t" anchorCtr="0" upright="1">
                          <a:noAutofit/>
                        </wps:bodyPr>
                      </wps:wsp>
                      <wps:wsp>
                        <wps:cNvPr id="87" name="Text Box 580"/>
                        <wps:cNvSpPr txBox="1">
                          <a:spLocks noChangeArrowheads="1"/>
                        </wps:cNvSpPr>
                        <wps:spPr bwMode="auto">
                          <a:xfrm>
                            <a:off x="9051" y="677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729B5" w:rsidRDefault="009729B5" w:rsidP="009729B5">
                              <w:pPr>
                                <w:jc w:val="center"/>
                              </w:pPr>
                              <w:r>
                                <w:t>K</w:t>
                              </w:r>
                            </w:p>
                          </w:txbxContent>
                        </wps:txbx>
                        <wps:bodyPr rot="0" vert="horz" wrap="square" lIns="0" tIns="0" rIns="0" bIns="0" anchor="t" anchorCtr="0" upright="1">
                          <a:noAutofit/>
                        </wps:bodyPr>
                      </wps:wsp>
                      <wps:wsp>
                        <wps:cNvPr id="88" name="Rectangle 581"/>
                        <wps:cNvSpPr>
                          <a:spLocks noChangeArrowheads="1"/>
                        </wps:cNvSpPr>
                        <wps:spPr bwMode="auto">
                          <a:xfrm>
                            <a:off x="9861" y="6210"/>
                            <a:ext cx="600" cy="120"/>
                          </a:xfrm>
                          <a:prstGeom prst="rect">
                            <a:avLst/>
                          </a:prstGeom>
                          <a:solidFill>
                            <a:srgbClr val="FFFFFF"/>
                          </a:solidFill>
                          <a:ln w="9525">
                            <a:solidFill>
                              <a:srgbClr val="000000"/>
                            </a:solidFill>
                            <a:miter lim="800000"/>
                            <a:headEnd/>
                            <a:tailEnd/>
                          </a:ln>
                        </wps:spPr>
                        <wps:txbx>
                          <w:txbxContent>
                            <w:p w:rsidR="009729B5" w:rsidRDefault="009729B5" w:rsidP="009729B5"/>
                          </w:txbxContent>
                        </wps:txbx>
                        <wps:bodyPr rot="0" vert="horz" wrap="square" lIns="91440" tIns="45720" rIns="91440" bIns="45720" anchor="t" anchorCtr="0" upright="1">
                          <a:noAutofit/>
                        </wps:bodyPr>
                      </wps:wsp>
                      <wps:wsp>
                        <wps:cNvPr id="89" name="Line 582"/>
                        <wps:cNvCnPr/>
                        <wps:spPr bwMode="auto">
                          <a:xfrm>
                            <a:off x="10957" y="5680"/>
                            <a:ext cx="0" cy="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Line 583"/>
                        <wps:cNvCnPr/>
                        <wps:spPr bwMode="auto">
                          <a:xfrm>
                            <a:off x="9387" y="5680"/>
                            <a:ext cx="0" cy="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Line 584"/>
                        <wps:cNvCnPr/>
                        <wps:spPr bwMode="auto">
                          <a:xfrm>
                            <a:off x="8427" y="5920"/>
                            <a:ext cx="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Rectangle 585"/>
                        <wps:cNvSpPr>
                          <a:spLocks noChangeArrowheads="1"/>
                        </wps:cNvSpPr>
                        <wps:spPr bwMode="auto">
                          <a:xfrm>
                            <a:off x="8665" y="5868"/>
                            <a:ext cx="600" cy="120"/>
                          </a:xfrm>
                          <a:prstGeom prst="rect">
                            <a:avLst/>
                          </a:prstGeom>
                          <a:solidFill>
                            <a:srgbClr val="FFFFFF"/>
                          </a:solidFill>
                          <a:ln w="9525">
                            <a:solidFill>
                              <a:srgbClr val="000000"/>
                            </a:solidFill>
                            <a:miter lim="800000"/>
                            <a:headEnd/>
                            <a:tailEnd/>
                          </a:ln>
                        </wps:spPr>
                        <wps:txbx>
                          <w:txbxContent>
                            <w:p w:rsidR="009729B5" w:rsidRDefault="009729B5" w:rsidP="009729B5"/>
                          </w:txbxContent>
                        </wps:txbx>
                        <wps:bodyPr rot="0" vert="horz" wrap="square" lIns="91440" tIns="45720" rIns="91440" bIns="45720" anchor="t" anchorCtr="0" upright="1">
                          <a:noAutofit/>
                        </wps:bodyPr>
                      </wps:wsp>
                      <wps:wsp>
                        <wps:cNvPr id="93" name="Line 586"/>
                        <wps:cNvCnPr/>
                        <wps:spPr bwMode="auto">
                          <a:xfrm>
                            <a:off x="10947" y="5920"/>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Text Box 587"/>
                        <wps:cNvSpPr txBox="1">
                          <a:spLocks noChangeArrowheads="1"/>
                        </wps:cNvSpPr>
                        <wps:spPr bwMode="auto">
                          <a:xfrm>
                            <a:off x="8787" y="558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729B5" w:rsidRPr="007866C8" w:rsidRDefault="009729B5" w:rsidP="009729B5">
                              <w:pPr>
                                <w:jc w:val="center"/>
                                <w:rPr>
                                  <w:vertAlign w:val="subscript"/>
                                </w:rPr>
                              </w:pPr>
                              <w:r>
                                <w:t>R</w:t>
                              </w:r>
                              <w:r>
                                <w:rPr>
                                  <w:vertAlign w:val="subscript"/>
                                </w:rPr>
                                <w:t>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54" o:spid="_x0000_s1192" style="position:absolute;left:0;text-align:left;margin-left:9pt;margin-top:1.55pt;width:147.3pt;height:102.2pt;z-index:251660288" coordorigin="8241,5332" coordsize="2946,20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">
                <v:line id="Line 555" o:spid="_x0000_s1193" style="position:absolute;visibility:visible;mso-wrap-style:square" from="9387,5676" to="10953,5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DGcUAAADbAAAADwAAAGRycy9kb3ducmV2LnhtbESPQWvCQBSE74L/YXlCb7rRQijRVUQp&#10;aA+lWkGPz+wziWbfht1tkv77bqHQ4zAz3zCLVW9q0ZLzlWUF00kCgji3uuJCwenzdfwCwgdkjbVl&#10;UvBNHlbL4WCBmbYdH6g9hkJECPsMFZQhNJmUPi/JoJ/Yhjh6N+sMhihdIbXDLsJNLWdJkkqDFceF&#10;EhvalJQ/jl9Gwfv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lDGcUAAADbAAAADwAAAAAAAAAA&#10;AAAAAAChAgAAZHJzL2Rvd25yZXYueG1sUEsFBgAAAAAEAAQA+QAAAJMDAAAAAA==&#10;"/>
                <v:rect id="Rectangle 556" o:spid="_x0000_s1194" style="position:absolute;left:9861;top:5600;width:60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uglMQA&#10;AADbAAAADwAAAGRycy9kb3ducmV2LnhtbESPQWvCQBSE74X+h+UVvNWNCYhNswnSotSjxou3Z/Y1&#10;SZt9G7JrTP313YLQ4zAz3zBZMZlOjDS41rKCxTwCQVxZ3XKt4FhunlcgnEfW2FkmBT/koMgfHzJM&#10;tb3ynsaDr0WAsEtRQeN9n0rpqoYMurntiYP3aQeDPsihlnrAa4CbTsZRtJQGWw4LDfb01lD1fbgY&#10;Bec2PuJtX24j87JJ/G4qvy6nd6VmT9P6FYSnyf+H7+0PrWCZwN+X8A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7oJTEAAAA2wAAAA8AAAAAAAAAAAAAAAAAmAIAAGRycy9k&#10;b3ducmV2LnhtbFBLBQYAAAAABAAEAPUAAACJAwAAAAA=&#10;">
                  <v:textbox>
                    <w:txbxContent>
                      <w:p w:rsidR="009729B5" w:rsidRDefault="009729B5" w:rsidP="009729B5"/>
                    </w:txbxContent>
                  </v:textbox>
                </v:rect>
                <v:line id="Line 557" o:spid="_x0000_s1195" style="position:absolute;visibility:visible;mso-wrap-style:square" from="8421,5920" to="8421,6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x+9sYAAADbAAAADwAAAGRycy9kb3ducmV2LnhtbESPT2vCQBTE74V+h+UJvdWNbQk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cfvbGAAAA2wAAAA8AAAAAAAAA&#10;AAAAAAAAoQIAAGRycy9kb3ducmV2LnhtbFBLBQYAAAAABAAEAPkAAACUAwAAAAA=&#10;"/>
                <v:line id="Line 558" o:spid="_x0000_s1196" style="position:absolute;visibility:visible;mso-wrap-style:square" from="8427,7120" to="9195,7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DbbcYAAADbAAAADwAAAGRycy9kb3ducmV2LnhtbESPT2vCQBTE74V+h+UJvdWNLQ0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Q223GAAAA2wAAAA8AAAAAAAAA&#10;AAAAAAAAoQIAAGRycy9kb3ducmV2LnhtbFBLBQYAAAAABAAEAPkAAACUAwAAAAA=&#10;"/>
                <v:line id="Line 559" o:spid="_x0000_s1197" style="position:absolute;visibility:visible;mso-wrap-style:square" from="8421,6640" to="8421,7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FGsUAAADbAAAADwAAAGRycy9kb3ducmV2LnhtbESPQWsCMRSE7wX/Q3hCbzXbFkJZjSIV&#10;QXso1Rb0+Nw8d1c3L0uS7m7/fVMoeBxm5htmthhsIzryoXas4XGSgSAunKm51PD1uX54AREissHG&#10;MWn4oQCL+ehuhrlxPe+o28dSJAiHHDVUMba5lKGoyGKYuJY4eWfnLcYkfSmNxz7BbSOfskxJizWn&#10;hQpbeq2ouO6/rYb35w/VLbdvm+GwVaditTsdL73X+n48LKcgIg3xFv5vb4wGpeDvS/oB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4JFGsUAAADbAAAADwAAAAAAAAAA&#10;AAAAAAChAgAAZHJzL2Rvd25yZXYueG1sUEsFBgAAAAAEAAQA+QAAAJMDAAAAAA==&#10;"/>
                <v:oval id="Oval 560" o:spid="_x0000_s1198" style="position:absolute;left:8241;top:636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BHXcMA&#10;AADbAAAADwAAAGRycy9kb3ducmV2LnhtbESPQWvCQBSE70L/w/IKvelGg2lJXUUqBT300NjeH9ln&#10;Esy+DdlnjP/eFQo9DjPzDbPajK5VA/Wh8WxgPktAEZfeNlwZ+Dl+Tt9ABUG22HomAzcKsFk/TVaY&#10;W3/lbxoKqVSEcMjRQC3S5VqHsiaHYeY74uidfO9QouwrbXu8Rrhr9SJJMu2w4bhQY0cfNZXn4uIM&#10;7KptkQ06lWV62u1lef79OqRzY16ex+07KKFR/sN/7b01kL3C40v8AXp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1BHXcMAAADbAAAADwAAAAAAAAAAAAAAAACYAgAAZHJzL2Rv&#10;d25yZXYueG1sUEsFBgAAAAAEAAQA9QAAAIgDAAAAAA==&#10;">
                  <v:textbox>
                    <w:txbxContent>
                      <w:p w:rsidR="009729B5" w:rsidRDefault="009729B5" w:rsidP="009729B5"/>
                    </w:txbxContent>
                  </v:textbox>
                </v:oval>
                <v:line id="Line 561" o:spid="_x0000_s1199" style="position:absolute;visibility:visible;mso-wrap-style:square" from="9555,7120" to="10143,7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F088MAAADbAAAADwAAAGRycy9kb3ducmV2LnhtbERPz2vCMBS+D/Y/hDfwNtMpFOmMpWwI&#10;6kGmDrbjs3lruzUvJYlt/e+Xg+Dx4/u9zEfTip6cbywreJkmIIhLqxuuFHye1s8LED4ga2wtk4Ir&#10;echXjw9LzLQd+ED9MVQihrDPUEEdQpdJ6cuaDPqp7Ygj92OdwRChq6R2OMRw08pZkqTSYMOxocaO&#10;3moq/44Xo2A//0j7YrvbjF/b9Fy+H87fv4NTavI0Fq8gAo3hLr65N1pBGsfG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RdPPDAAAA2wAAAA8AAAAAAAAAAAAA&#10;AAAAoQIAAGRycy9kb3ducmV2LnhtbFBLBQYAAAAABAAEAPkAAACRAwAAAAA=&#10;"/>
                <v:line id="Line 562" o:spid="_x0000_s1200" style="position:absolute;visibility:visible;mso-wrap-style:square" from="10395,7120" to="11187,7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3RaMYAAADbAAAADwAAAGRycy9kb3ducmV2LnhtbESPT2vCQBTE74V+h+UJvdWNLYQaXUVa&#10;Cuqh1D+gx2f2mcRm34bdNUm/vSsUehxm5jfMdN6bWrTkfGVZwWiYgCDOra64ULDffT6/gfABWWNt&#10;mRT8kof57PFhipm2HW+o3YZCRAj7DBWUITSZlD4vyaAf2oY4emfrDIYoXSG1wy7CTS1fkiSVBiuO&#10;CyU29F5S/rO9GgVfr99pu1itl/1hlZ7yj83peOmcUk+DfjEBEagP/+G/9lIrSM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d0WjGAAAA2wAAAA8AAAAAAAAA&#10;AAAAAAAAoQIAAGRycy9kb3ducmV2LnhtbFBLBQYAAAAABAAEAPkAAACUAwAAAAA=&#10;"/>
                <v:line id="Line 563" o:spid="_x0000_s1201" style="position:absolute;visibility:visible;mso-wrap-style:square" from="11179,5924" to="11179,7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7uKMMAAADbAAAADwAAAGRycy9kb3ducmV2LnhtbERPy2rCQBTdF/yH4Qru6sQKqURHkZaC&#10;dlHqA3R5zVyTaOZOmJkm6d93FgWXh/NerHpTi5acrywrmIwTEMS51RUXCo6Hj+cZCB+QNdaWScEv&#10;eVgtB08LzLTteEftPhQihrDPUEEZQpNJ6fOSDPqxbYgjd7XOYIjQFVI77GK4qeVLkqTSYMWxocSG&#10;3krK7/sfo+Br+p226+3npj9t00v+vrucb51TajTs13MQgfrwEP+7N1rBa1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7ijDAAAA2wAAAA8AAAAAAAAAAAAA&#10;AAAAoQIAAGRycy9kb3ducmV2LnhtbFBLBQYAAAAABAAEAPkAAACRAwAAAAA=&#10;"/>
                <v:line id="Line 564" o:spid="_x0000_s1202" style="position:absolute;flip:x;visibility:visible;mso-wrap-style:square" from="9195,7004" to="9429,7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BiWMUAAADbAAAADwAAAGRycy9kb3ducmV2LnhtbESPQWsCMRSE74L/IbxCL6VmLaXV1Sgi&#10;CD140ZYVb8/N62bZzcuapLr996ZQ8DjMzDfMfNnbVlzIh9qxgvEoA0FcOl1zpeDrc/M8AREissbW&#10;MSn4pQDLxXAwx1y7K+/oso+VSBAOOSowMXa5lKE0ZDGMXEecvG/nLcYkfSW1x2uC21a+ZNmbtFhz&#10;WjDY0dpQ2ex/rAI52T6d/er02hTN4TA1RVl0x61Sjw/9agYiUh/v4f/2h1bwP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dBiWMUAAADbAAAADwAAAAAAAAAA&#10;AAAAAAChAgAAZHJzL2Rvd25yZXYueG1sUEsFBgAAAAAEAAQA+QAAAJMDAAAAAA==&#10;"/>
                <v:line id="Line 565" o:spid="_x0000_s1203" style="position:absolute;visibility:visible;mso-wrap-style:square" from="9381,6284" to="10941,6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VxMYAAADbAAAADwAAAGRycy9kb3ducmV2LnhtbESPQWvCQBSE7wX/w/IEb3VThbR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g1cTGAAAA2wAAAA8AAAAAAAAA&#10;AAAAAAAAoQIAAGRycy9kb3ducmV2LnhtbFBLBQYAAAAABAAEAPkAAACUAwAAAAA=&#10;"/>
                <v:shape id="Text Box 566" o:spid="_x0000_s1204" type="#_x0000_t202" style="position:absolute;left:8261;top:640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TZYMUA&#10;AADbAAAADwAAAGRycy9kb3ducmV2LnhtbESPQWvCQBSE70L/w/IK3nRTBW3TrCKlhYJQjOmhx9fs&#10;S7KYfRuzW43/visIHoeZ+YbJ1oNtxYl6bxwreJomIIhLpw3XCr6Lj8kzCB+QNbaOScGFPKxXD6MM&#10;U+3OnNNpH2oRIexTVNCE0KVS+rIhi37qOuLoVa63GKLsa6l7PEe4beUsSRbSouG40GBHbw2Vh/2f&#10;VbD54fzdHL9+d3mVm6J4SXi7OCg1fhw2ryACDeEevrU/tYLlHK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NNlgxQAAANsAAAAPAAAAAAAAAAAAAAAAAJgCAABkcnMv&#10;ZG93bnJldi54bWxQSwUGAAAAAAQABAD1AAAAigMAAAAA&#10;" filled="f" stroked="f">
                  <v:textbox inset="0,0,0,0">
                    <w:txbxContent>
                      <w:p w:rsidR="009729B5" w:rsidRDefault="009729B5" w:rsidP="009729B5">
                        <w:pPr>
                          <w:jc w:val="center"/>
                        </w:pPr>
                        <w:r>
                          <w:t>A</w:t>
                        </w:r>
                      </w:p>
                    </w:txbxContent>
                  </v:textbox>
                </v:shape>
                <v:line id="Line 567" o:spid="_x0000_s1205" style="position:absolute;flip:x;visibility:visible;mso-wrap-style:square" from="10329,7004" to="10449,7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fBwMUAAADbAAAADwAAAGRycy9kb3ducmV2LnhtbESPQWsCMRSE74L/IbxCL1KzFrG6GkUK&#10;hR681JYVb8/N62bZzcs2SXX77xtB8DjMzDfMatPbVpzJh9qxgsk4A0FcOl1zpeDr8+1pDiJEZI2t&#10;Y1LwRwE26+Fghbl2F/6g8z5WIkE45KjAxNjlUobSkMUwdh1x8r6dtxiT9JXUHi8Jblv5nGUzabHm&#10;tGCwo1dDZbP/tQrkfDf68dvTtCmaw2FhirLojjulHh/67RJEpD7ew7f2u1bwM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afBwMUAAADbAAAADwAAAAAAAAAA&#10;AAAAAAChAgAAZHJzL2Rvd25yZXYueG1sUEsFBgAAAAAEAAQA+QAAAJMDAAAAAA==&#10;"/>
                <v:oval id="Oval 568" o:spid="_x0000_s1206" style="position:absolute;left:9415;top:6980;width:5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kI48QA&#10;AADbAAAADwAAAGRycy9kb3ducmV2LnhtbESPQUsDMRSE74L/ITyhN5u1UCtr07KIpb2Itgp6fGye&#10;ybqblyVJu9t/b4SCx2FmvmGW69F14kQhNp4V3E0LEMS11w0bBR/vm9sHEDEha+w8k4IzRVivrq+W&#10;WGo/8J5Oh2REhnAsUYFNqS+ljLUlh3Hqe+LsffvgMGUZjNQBhwx3nZwVxb102HBesNjTk6W6PRyd&#10;AvNqz1+fb+2+2gzPP9XWtC8yFEpNbsbqEUSiMf2HL+2dVrCYw9+X/AP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JCOPEAAAA2wAAAA8AAAAAAAAAAAAAAAAAmAIAAGRycy9k&#10;b3ducmV2LnhtbFBLBQYAAAAABAAEAPUAAACJAwAAAAA=&#10;" fillcolor="black" strokecolor="white">
                  <v:textbox>
                    <w:txbxContent>
                      <w:p w:rsidR="009729B5" w:rsidRDefault="009729B5" w:rsidP="009729B5"/>
                    </w:txbxContent>
                  </v:textbox>
                </v:oval>
                <v:oval id="Oval 569" o:spid="_x0000_s1207" style="position:absolute;left:10115;top:7090;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qWsMA&#10;AADbAAAADwAAAGRycy9kb3ducmV2LnhtbESPQWvCQBSE70L/w/IKvUjdWDBK6ioSsHhtzMHjM/ua&#10;hGbfht3VJP++WxA8DjPzDbPdj6YTd3K+taxguUhAEFdWt1wrKM/H9w0IH5A1dpZJwUQe9ruX2RYz&#10;bQf+pnsRahEh7DNU0ITQZ1L6qiGDfmF74uj9WGcwROlqqR0OEW46+ZEkqTTYclxosKe8oeq3uBkF&#10;bt5P+XTKj8srfxWrYaMvaamVensdD58gAo3hGX60T1rBOoX/L/EHyN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4qWsMAAADbAAAADwAAAAAAAAAAAAAAAACYAgAAZHJzL2Rv&#10;d25yZXYueG1sUEsFBgAAAAAEAAQA9QAAAIgDAAAAAA==&#10;" fillcolor="black">
                  <v:textbox>
                    <w:txbxContent>
                      <w:p w:rsidR="009729B5" w:rsidRDefault="009729B5" w:rsidP="009729B5"/>
                    </w:txbxContent>
                  </v:textbox>
                </v:oval>
                <v:oval id="Oval 570" o:spid="_x0000_s1208" style="position:absolute;left:10355;top:7100;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KPwcIA&#10;AADbAAAADwAAAGRycy9kb3ducmV2LnhtbESPQYvCMBSE7wv+h/AEL4umCqtSjSIFxatdD3t82zzb&#10;YvNSkmjbf2+EhT0OM/MNs933phFPcr62rGA+S0AQF1bXXCq4fh+naxA+IGtsLJOCgTzsd6OPLaba&#10;dnyhZx5KESHsU1RQhdCmUvqiIoN+Zlvi6N2sMxiidKXUDrsIN41cJMlSGqw5LlTYUlZRcc8fRoH7&#10;bIdsOGfH+S+f8q9urX+WV63UZNwfNiAC9eE//Nc+awWrFby/xB8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oo/BwgAAANsAAAAPAAAAAAAAAAAAAAAAAJgCAABkcnMvZG93&#10;bnJldi54bWxQSwUGAAAAAAQABAD1AAAAhwMAAAAA&#10;" fillcolor="black">
                  <v:textbox>
                    <w:txbxContent>
                      <w:p w:rsidR="009729B5" w:rsidRDefault="009729B5" w:rsidP="009729B5"/>
                    </w:txbxContent>
                  </v:textbox>
                </v:oval>
                <v:oval id="Oval 571" o:spid="_x0000_s1209" style="position:absolute;left:9189;top:7104;width:5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0bs8AA&#10;AADbAAAADwAAAGRycy9kb3ducmV2LnhtbERPz2uDMBS+D/Y/hDfYZazRQW1xTWUILV7rPPT4Zt5U&#10;Zl4kSav+98thsOPH9/tQLGYUd3J+sKwg3SQgiFurB+4UNJ+n1z0IH5A1jpZJwUoeiuPjwwFzbWe+&#10;0L0OnYgh7HNU0Icw5VL6tieDfmMn4sh9W2cwROg6qR3OMdyM8i1JMmlw4NjQ40RlT+1PfTMK3Mu0&#10;lmtVntIvPtfbea+vWaOVen5aPt5BBFrCv/jPXWkFuzg2fok/QB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T0bs8AAAADbAAAADwAAAAAAAAAAAAAAAACYAgAAZHJzL2Rvd25y&#10;ZXYueG1sUEsFBgAAAAAEAAQA9QAAAIUDAAAAAA==&#10;" fillcolor="black">
                  <v:textbox>
                    <w:txbxContent>
                      <w:p w:rsidR="009729B5" w:rsidRDefault="009729B5" w:rsidP="009729B5"/>
                    </w:txbxContent>
                  </v:textbox>
                </v:oval>
                <v:oval id="Oval 572" o:spid="_x0000_s1210" style="position:absolute;left:9515;top:7090;width:5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G+KMIA&#10;AADbAAAADwAAAGRycy9kb3ducmV2LnhtbESPQWvCQBSE74L/YXlCL1I3CrWauooELF5NPfT4zL4m&#10;wezbsLua5N93BcHjMDPfMJtdbxpxJ+drywrmswQEcWF1zaWC88/hfQXCB2SNjWVSMJCH3XY82mCq&#10;bccnuuehFBHCPkUFVQhtKqUvKjLoZ7Yljt6fdQZDlK6U2mEX4aaRiyRZSoM1x4UKW8oqKq75zShw&#10;03bIhmN2mF/4O//oVvp3edZKvU36/ReIQH14hZ/to1bwuYbHl/gD5P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cb4owgAAANsAAAAPAAAAAAAAAAAAAAAAAJgCAABkcnMvZG93&#10;bnJldi54bWxQSwUGAAAAAAQABAD1AAAAhwMAAAAA&#10;" fillcolor="black">
                  <v:textbox>
                    <w:txbxContent>
                      <w:p w:rsidR="009729B5" w:rsidRDefault="009729B5" w:rsidP="009729B5"/>
                    </w:txbxContent>
                  </v:textbox>
                </v:oval>
                <v:line id="Line 573" o:spid="_x0000_s1211" style="position:absolute;flip:x;visibility:visible;mso-wrap-style:square" from="10079,7004" to="10199,7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m35MIAAADbAAAADwAAAGRycy9kb3ducmV2LnhtbERPz2vCMBS+D/Y/hDfYZczUIaN2RpGB&#10;4MGLTlq8vTVvTWnz0iVR639vDoMdP77fi9Voe3EhH1rHCqaTDARx7XTLjYLj1+Y1BxEissbeMSm4&#10;UYDV8vFhgYV2V97T5RAbkUI4FKjAxDgUUobakMUwcQNx4n6ctxgT9I3UHq8p3PbyLcvepcWWU4PB&#10;gT4N1d3hbBXIfPfy69ffs67sqmpuyrocTjulnp/G9QeISGP8F/+5t1pBntan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0m35MIAAADbAAAADwAAAAAAAAAAAAAA&#10;AAChAgAAZHJzL2Rvd25yZXYueG1sUEsFBgAAAAAEAAQA+QAAAJADAAAAAA==&#10;"/>
                <v:shape id="Text Box 574" o:spid="_x0000_s1212" type="#_x0000_t202" style="position:absolute;left:10269;top:7124;width:354;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Sq8UA&#10;AADbAAAADwAAAGRycy9kb3ducmV2LnhtbESPQWvCQBSE74X+h+UVvNWNPQQbXYMUC4JQGuPB42v2&#10;mSzJvo3ZNab/vlso9DjMzDfMOp9sJ0YavHGsYDFPQBBXThuuFZzK9+clCB+QNXaOScE3ecg3jw9r&#10;zLS7c0HjMdQiQthnqKAJoc+k9FVDFv3c9cTRu7jBYohyqKUe8B7htpMvSZJKi4bjQoM9vTVUtceb&#10;VbA9c7Ez14+vz+JSmLJ8TfiQtkrNnqbtCkSgKfyH/9p7rWC5gN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f5KrxQAAANsAAAAPAAAAAAAAAAAAAAAAAJgCAABkcnMv&#10;ZG93bnJldi54bWxQSwUGAAAAAAQABAD1AAAAigMAAAAA&#10;" filled="f" stroked="f">
                  <v:textbox inset="0,0,0,0">
                    <w:txbxContent>
                      <w:p w:rsidR="009729B5" w:rsidRDefault="009729B5" w:rsidP="009729B5">
                        <w:pPr>
                          <w:jc w:val="center"/>
                        </w:pPr>
                        <w:r>
                          <w:t>-</w:t>
                        </w:r>
                      </w:p>
                    </w:txbxContent>
                  </v:textbox>
                </v:shape>
                <v:shape id="Text Box 575" o:spid="_x0000_s1213" type="#_x0000_t202" style="position:absolute;left:10269;top:67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0M3MMA&#10;AADbAAAADwAAAGRycy9kb3ducmV2LnhtbESPQYvCMBSE7wv+h/CEva2pHkSrUUQUhAXZWg8en82z&#10;DTYvtYla//1mYcHjMDPfMPNlZ2vxoNYbxwqGgwQEceG04VLBMd9+TUD4gKyxdkwKXuRhueh9zDHV&#10;7skZPQ6hFBHCPkUFVQhNKqUvKrLoB64hjt7FtRZDlG0pdYvPCLe1HCXJWFo0HBcqbGhdUXE93K2C&#10;1Ymzjbntzz/ZJTN5Pk34e3xV6rPfrWYgAnXhHf5v77SCyQj+vsQfIB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0M3MMAAADbAAAADwAAAAAAAAAAAAAAAACYAgAAZHJzL2Rv&#10;d25yZXYueG1sUEsFBgAAAAAEAAQA9QAAAIgDAAAAAA==&#10;" filled="f" stroked="f">
                  <v:textbox inset="0,0,0,0">
                    <w:txbxContent>
                      <w:p w:rsidR="009729B5" w:rsidRDefault="009729B5" w:rsidP="009729B5">
                        <w:pPr>
                          <w:jc w:val="center"/>
                        </w:pPr>
                        <w:r>
                          <w:t>B</w:t>
                        </w:r>
                      </w:p>
                    </w:txbxContent>
                  </v:textbox>
                </v:shape>
                <v:shape id="Text Box 576" o:spid="_x0000_s1214" type="#_x0000_t202" style="position:absolute;left:9903;top:7128;width:354;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GpR8QA&#10;AADbAAAADwAAAGRycy9kb3ducmV2LnhtbESPQWvCQBSE7wX/w/IEb3VTBdHUjUixIAjFGA89vmaf&#10;yZLs2zS71fTfu4WCx2FmvmHWm8G24kq9N44VvEwTEMSl04YrBefi/XkJwgdkja1jUvBLHjbZ6GmN&#10;qXY3zul6CpWIEPYpKqhD6FIpfVmTRT91HXH0Lq63GKLsK6l7vEW4beUsSRbSouG4UGNHbzWVzenH&#10;Kth+cr4z3x9fx/ySm6JYJXxYNEpNxsP2FUSgITzC/+29VrCcw9+X+ANk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hqUfEAAAA2wAAAA8AAAAAAAAAAAAAAAAAmAIAAGRycy9k&#10;b3ducmV2LnhtbFBLBQYAAAAABAAEAPUAAACJAwAAAAA=&#10;" filled="f" stroked="f">
                  <v:textbox inset="0,0,0,0">
                    <w:txbxContent>
                      <w:p w:rsidR="009729B5" w:rsidRDefault="009729B5" w:rsidP="009729B5">
                        <w:pPr>
                          <w:jc w:val="center"/>
                        </w:pPr>
                        <w:r>
                          <w:t>+</w:t>
                        </w:r>
                      </w:p>
                    </w:txbxContent>
                  </v:textbox>
                </v:shape>
                <v:shape id="Text Box 577" o:spid="_x0000_s1215" type="#_x0000_t202" style="position:absolute;left:9815;top:6806;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gxM8QA&#10;AADbAAAADwAAAGRycy9kb3ducmV2LnhtbESPQWvCQBSE7wX/w/IEb3VTEdHUjUixIAjFGA89vmaf&#10;yZLs2zS71fTfu4WCx2FmvmHWm8G24kq9N44VvEwTEMSl04YrBefi/XkJwgdkja1jUvBLHjbZ6GmN&#10;qXY3zul6CpWIEPYpKqhD6FIpfVmTRT91HXH0Lq63GKLsK6l7vEW4beUsSRbSouG4UGNHbzWVzenH&#10;Kth+cr4z3x9fx/ySm6JYJXxYNEpNxsP2FUSgITzC/+29VrCcw9+X+ANk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IMTPEAAAA2wAAAA8AAAAAAAAAAAAAAAAAmAIAAGRycy9k&#10;b3ducmV2LnhtbFBLBQYAAAAABAAEAPUAAACJAwAAAAA=&#10;" filled="f" stroked="f">
                  <v:textbox inset="0,0,0,0">
                    <w:txbxContent>
                      <w:p w:rsidR="009729B5" w:rsidRDefault="009729B5" w:rsidP="009729B5">
                        <w:pPr>
                          <w:jc w:val="center"/>
                        </w:pPr>
                        <w:r>
                          <w:t>A</w:t>
                        </w:r>
                      </w:p>
                    </w:txbxContent>
                  </v:textbox>
                </v:shape>
                <v:shape id="Text Box 578" o:spid="_x0000_s1216" type="#_x0000_t202" style="position:absolute;left:9963;top:594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SUqMQA&#10;AADbAAAADwAAAGRycy9kb3ducmV2LnhtbESPQWvCQBSE7wX/w/IEb3VTQdHUjUixIAjFGA89vmaf&#10;yZLs2zS71fTfu4WCx2FmvmHWm8G24kq9N44VvEwTEMSl04YrBefi/XkJwgdkja1jUvBLHjbZ6GmN&#10;qXY3zul6CpWIEPYpKqhD6FIpfVmTRT91HXH0Lq63GKLsK6l7vEW4beUsSRbSouG4UGNHbzWVzenH&#10;Kth+cr4z3x9fx/ySm6JYJXxYNEpNxsP2FUSgITzC/+29VrCcw9+X+ANk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1ElKjEAAAA2wAAAA8AAAAAAAAAAAAAAAAAmAIAAGRycy9k&#10;b3ducmV2LnhtbFBLBQYAAAAABAAEAPUAAACJAwAAAAA=&#10;" filled="f" stroked="f">
                  <v:textbox inset="0,0,0,0">
                    <w:txbxContent>
                      <w:p w:rsidR="009729B5" w:rsidRPr="007866C8" w:rsidRDefault="009729B5" w:rsidP="009729B5">
                        <w:pPr>
                          <w:jc w:val="center"/>
                          <w:rPr>
                            <w:vertAlign w:val="subscript"/>
                          </w:rPr>
                        </w:pPr>
                        <w:r>
                          <w:t>R</w:t>
                        </w:r>
                        <w:r>
                          <w:rPr>
                            <w:vertAlign w:val="subscript"/>
                          </w:rPr>
                          <w:t>3</w:t>
                        </w:r>
                      </w:p>
                      <w:p w:rsidR="009729B5" w:rsidRDefault="009729B5" w:rsidP="009729B5"/>
                    </w:txbxContent>
                  </v:textbox>
                </v:shape>
                <v:shape id="Text Box 579" o:spid="_x0000_s1217" type="#_x0000_t202" style="position:absolute;left:9963;top:5332;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YK38QA&#10;AADbAAAADwAAAGRycy9kb3ducmV2LnhtbESPQWvCQBSE70L/w/IKvZmNPQQbXUWkhUKhGOPB4zP7&#10;TBazb9PsNkn/vVso9DjMzDfMejvZVgzUe+NYwSJJQRBXThuuFZzKt/kShA/IGlvHpOCHPGw3D7M1&#10;5tqNXNBwDLWIEPY5KmhC6HIpfdWQRZ+4jjh6V9dbDFH2tdQ9jhFuW/mcppm0aDguNNjRvqHqdvy2&#10;CnZnLl7N1+flUFwLU5YvKX9kN6WeHqfdCkSgKfyH/9rvWsEyg98v8QfI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2WCt/EAAAA2wAAAA8AAAAAAAAAAAAAAAAAmAIAAGRycy9k&#10;b3ducmV2LnhtbFBLBQYAAAAABAAEAPUAAACJAwAAAAA=&#10;" filled="f" stroked="f">
                  <v:textbox inset="0,0,0,0">
                    <w:txbxContent>
                      <w:p w:rsidR="009729B5" w:rsidRPr="007866C8" w:rsidRDefault="009729B5" w:rsidP="009729B5">
                        <w:pPr>
                          <w:jc w:val="center"/>
                          <w:rPr>
                            <w:vertAlign w:val="subscript"/>
                          </w:rPr>
                        </w:pPr>
                        <w:r>
                          <w:t>R</w:t>
                        </w:r>
                        <w:r>
                          <w:rPr>
                            <w:vertAlign w:val="subscript"/>
                          </w:rPr>
                          <w:t>2</w:t>
                        </w:r>
                      </w:p>
                    </w:txbxContent>
                  </v:textbox>
                </v:shape>
                <v:shape id="Text Box 580" o:spid="_x0000_s1218" type="#_x0000_t202" style="position:absolute;left:9051;top:6776;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qvRMQA&#10;AADbAAAADwAAAGRycy9kb3ducmV2LnhtbESPQWvCQBSE74X+h+UVvDUbPaiNriLFglAQY3rw+Mw+&#10;k8Xs2zS71fTfu4LgcZiZb5j5sreNuFDnjWMFwyQFQVw6bbhS8FN8vU9B+ICssXFMCv7Jw3Lx+jLH&#10;TLsr53TZh0pECPsMFdQhtJmUvqzJok9cSxy9k+sshii7SuoOrxFuGzlK07G0aDgu1NjSZ03lef9n&#10;FawOnK/N7/a4y0+5KYqPlL/HZ6UGb/1qBiJQH57hR3ujFUwncP8Sf4B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ar0TEAAAA2wAAAA8AAAAAAAAAAAAAAAAAmAIAAGRycy9k&#10;b3ducmV2LnhtbFBLBQYAAAAABAAEAPUAAACJAwAAAAA=&#10;" filled="f" stroked="f">
                  <v:textbox inset="0,0,0,0">
                    <w:txbxContent>
                      <w:p w:rsidR="009729B5" w:rsidRDefault="009729B5" w:rsidP="009729B5">
                        <w:pPr>
                          <w:jc w:val="center"/>
                        </w:pPr>
                        <w:r>
                          <w:t>K</w:t>
                        </w:r>
                      </w:p>
                    </w:txbxContent>
                  </v:textbox>
                </v:shape>
                <v:rect id="Rectangle 581" o:spid="_x0000_s1219" style="position:absolute;left:9861;top:6210;width:60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PUH8EA&#10;AADbAAAADwAAAGRycy9kb3ducmV2LnhtbERPTW+CQBC9N+l/2EwTb2WpJo1FFtLUaPSIeOltZEfA&#10;srOEXQX99d1Dkx5f3neaT6YTNxpca1nBWxSDIK6sbrlWcCw3r0sQziNr7CyTgjs5yLPnpxQTbUcu&#10;6HbwtQgh7BJU0HjfJ1K6qiGDLrI9ceDOdjDoAxxqqQccQ7jp5DyO36XBlkNDgz19NVT9HK5Gwamd&#10;H/FRlNvYfGwWfj+Vl+v3WqnZy/S5AuFp8v/iP/dOK1iGseFL+AEy+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zT1B/BAAAA2wAAAA8AAAAAAAAAAAAAAAAAmAIAAGRycy9kb3du&#10;cmV2LnhtbFBLBQYAAAAABAAEAPUAAACGAwAAAAA=&#10;">
                  <v:textbox>
                    <w:txbxContent>
                      <w:p w:rsidR="009729B5" w:rsidRDefault="009729B5" w:rsidP="009729B5"/>
                    </w:txbxContent>
                  </v:textbox>
                </v:rect>
                <v:line id="Line 582" o:spid="_x0000_s1220" style="position:absolute;visibility:visible;mso-wrap-style:square" from="10957,5680" to="10957,6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E3ksYAAADbAAAADwAAAGRycy9kb3ducmV2LnhtbESPQWvCQBSE7wX/w/KE3upGhaCpq0hF&#10;0B6k2kJ7fGZfk9js27C7TdJ/3xUEj8PMfMMsVr2pRUvOV5YVjEcJCOLc6ooLBR/v26cZCB+QNdaW&#10;ScEfeVgtBw8LzLTt+EjtKRQiQthnqKAMocmk9HlJBv3INsTR+7bOYIjSFVI77CLc1HKSJKk0WHFc&#10;KLGhl5Lyn9OvUXCYvqXtev+66z/36TnfHM9fl84p9Tjs188gAvXhHr61d1rBbA7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RN5LGAAAA2wAAAA8AAAAAAAAA&#10;AAAAAAAAoQIAAGRycy9kb3ducmV2LnhtbFBLBQYAAAAABAAEAPkAAACUAwAAAAA=&#10;"/>
                <v:line id="Line 583" o:spid="_x0000_s1221" style="position:absolute;visibility:visible;mso-wrap-style:square" from="9387,5680" to="9387,6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II0sMAAADbAAAADwAAAGRycy9kb3ducmV2LnhtbERPy2rCQBTdF/yH4Qru6sQKoUZHkZaC&#10;dlHqA3R5zVyTaOZOmJkm6d93FgWXh/NerHpTi5acrywrmIwTEMS51RUXCo6Hj+dXED4ga6wtk4Jf&#10;8rBaDp4WmGnb8Y7afShEDGGfoYIyhCaT0uclGfRj2xBH7mqdwRChK6R22MVwU8uXJEmlwYpjQ4kN&#10;vZWU3/c/RsHX9Dtt19vPTX/appf8fXc53zqn1GjYr+cgAvXhIf53b7SCWV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yCNLDAAAA2wAAAA8AAAAAAAAAAAAA&#10;AAAAoQIAAGRycy9kb3ducmV2LnhtbFBLBQYAAAAABAAEAPkAAACRAwAAAAA=&#10;"/>
                <v:line id="Line 584" o:spid="_x0000_s1222" style="position:absolute;visibility:visible;mso-wrap-style:square" from="8427,5920" to="9387,5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6tScYAAADbAAAADwAAAGRycy9kb3ducmV2LnhtbESPQWvCQBSE7wX/w/IKvdWNFkJNXUVa&#10;BPUg1Rba4zP7mqRm34bdNYn/3hUEj8PMfMNM572pRUvOV5YVjIYJCOLc6ooLBd9fy+dXED4ga6wt&#10;k4IzeZjPBg9TzLTteEftPhQiQthnqKAMocmk9HlJBv3QNsTR+7POYIjSFVI77CLc1HKcJKk0WHFc&#10;KLGh95Ly4/5kFGxfPtN2sd6s+p91esg/doff/84p9fTYL95ABOrDPXxrr7SCyQ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UnGAAAA2wAAAA8AAAAAAAAA&#10;AAAAAAAAoQIAAGRycy9kb3ducmV2LnhtbFBLBQYAAAAABAAEAPkAAACUAwAAAAA=&#10;"/>
                <v:rect id="Rectangle 585" o:spid="_x0000_s1223" style="position:absolute;left:8665;top:5868;width:60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J1KMQA&#10;AADbAAAADwAAAGRycy9kb3ducmV2LnhtbESPQWvCQBSE70L/w/IKvZldU5AmdRVpsdSjJhdvz+xr&#10;kjb7NmRXTfvrXaHgcZiZb5jFarSdONPgW8caZokCQVw503KtoSw20xcQPiAb7ByThl/ysFo+TBaY&#10;G3fhHZ33oRYRwj5HDU0IfS6lrxqy6BPXE0fvyw0WQ5RDLc2Alwi3nUyVmkuLLceFBnt6a6j62Z+s&#10;hmOblvi3Kz6UzTbPYTsW36fDu9ZPj+P6FUSgMdzD/+1PoyFL4f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idSjEAAAA2wAAAA8AAAAAAAAAAAAAAAAAmAIAAGRycy9k&#10;b3ducmV2LnhtbFBLBQYAAAAABAAEAPUAAACJAwAAAAA=&#10;">
                  <v:textbox>
                    <w:txbxContent>
                      <w:p w:rsidR="009729B5" w:rsidRDefault="009729B5" w:rsidP="009729B5"/>
                    </w:txbxContent>
                  </v:textbox>
                </v:rect>
                <v:line id="Line 586" o:spid="_x0000_s1224" style="position:absolute;visibility:visible;mso-wrap-style:square" from="10947,5920" to="11187,5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CWpcYAAADbAAAADwAAAGRycy9kb3ducmV2LnhtbESPT2vCQBTE74LfYXlCb7qxQqipq4il&#10;oD2U+gfa4zP7mkSzb8PuNkm/fbcgeBxm5jfMYtWbWrTkfGVZwXSSgCDOra64UHA6vo6fQPiArLG2&#10;TAp+ycNqORwsMNO24z21h1CICGGfoYIyhCaT0uclGfQT2xBH79s6gyFKV0jtsItwU8vHJEmlwYrj&#10;QokNbUrKr4cfo+B99pG2693btv/cpef8ZX/+unROqYdRv34GEagP9/CtvdUK5j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glqXGAAAA2wAAAA8AAAAAAAAA&#10;AAAAAAAAoQIAAGRycy9kb3ducmV2LnhtbFBLBQYAAAAABAAEAPkAAACUAwAAAAA=&#10;"/>
                <v:shape id="Text Box 587" o:spid="_x0000_s1225" type="#_x0000_t202" style="position:absolute;left:8787;top:558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Gn7sMA&#10;AADbAAAADwAAAGRycy9kb3ducmV2LnhtbESPQWvCQBSE7wX/w/IK3uqmIlJTVxFREIRijAePr9ln&#10;sph9G7Orxn/fFQoeh5n5hpnOO1uLG7XeOFbwOUhAEBdOGy4VHPL1xxcIH5A11o5JwYM8zGe9tymm&#10;2t05o9s+lCJC2KeooAqhSaX0RUUW/cA1xNE7udZiiLItpW7xHuG2lsMkGUuLhuNChQ0tKyrO+6tV&#10;sDhytjKXn99ddspMnk8S3o7PSvXfu8U3iEBdeIX/2xutYDKC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9Gn7sMAAADbAAAADwAAAAAAAAAAAAAAAACYAgAAZHJzL2Rv&#10;d25yZXYueG1sUEsFBgAAAAAEAAQA9QAAAIgDAAAAAA==&#10;" filled="f" stroked="f">
                  <v:textbox inset="0,0,0,0">
                    <w:txbxContent>
                      <w:p w:rsidR="009729B5" w:rsidRPr="007866C8" w:rsidRDefault="009729B5" w:rsidP="009729B5">
                        <w:pPr>
                          <w:jc w:val="center"/>
                          <w:rPr>
                            <w:vertAlign w:val="subscript"/>
                          </w:rPr>
                        </w:pPr>
                        <w:r>
                          <w:t>R</w:t>
                        </w:r>
                        <w:r>
                          <w:rPr>
                            <w:vertAlign w:val="subscript"/>
                          </w:rPr>
                          <w:t>1</w:t>
                        </w:r>
                      </w:p>
                    </w:txbxContent>
                  </v:textbox>
                </v:shape>
              </v:group>
            </w:pict>
          </mc:Fallback>
        </mc:AlternateContent>
      </w:r>
      <w:r w:rsidRPr="002C4F9A">
        <w:rPr>
          <w:color w:val="000000"/>
          <w:sz w:val="26"/>
          <w:szCs w:val="26"/>
        </w:rPr>
        <w:t xml:space="preserve">  </w:t>
      </w:r>
      <w:r>
        <w:rPr>
          <w:noProof/>
          <w:color w:val="000000"/>
          <w:sz w:val="26"/>
          <w:szCs w:val="26"/>
        </w:rPr>
        <mc:AlternateContent>
          <mc:Choice Requires="wps">
            <w:drawing>
              <wp:anchor distT="0" distB="0" distL="114300" distR="114300" simplePos="0" relativeHeight="251662336" behindDoc="0" locked="0" layoutInCell="1" allowOverlap="1" wp14:anchorId="129D7F05" wp14:editId="3F1EA32E">
                <wp:simplePos x="0" y="0"/>
                <wp:positionH relativeFrom="column">
                  <wp:posOffset>2503804</wp:posOffset>
                </wp:positionH>
                <wp:positionV relativeFrom="paragraph">
                  <wp:posOffset>45720</wp:posOffset>
                </wp:positionV>
                <wp:extent cx="3990975" cy="1371600"/>
                <wp:effectExtent l="0" t="0" r="0" b="0"/>
                <wp:wrapNone/>
                <wp:docPr id="60" name="Text Box 6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90975"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729B5" w:rsidRPr="00B73396" w:rsidRDefault="009729B5" w:rsidP="009729B5">
                            <w:pPr>
                              <w:ind w:left="142"/>
                              <w:jc w:val="both"/>
                              <w:rPr>
                                <w:color w:val="000000"/>
                                <w:sz w:val="26"/>
                              </w:rPr>
                            </w:pPr>
                            <w:r w:rsidRPr="00B73396">
                              <w:rPr>
                                <w:color w:val="000000"/>
                                <w:sz w:val="26"/>
                              </w:rPr>
                              <w:t>a) Tính điện trở tương đương của đoạn mạch.</w:t>
                            </w:r>
                          </w:p>
                          <w:p w:rsidR="009729B5" w:rsidRPr="00B73396" w:rsidRDefault="009729B5" w:rsidP="009729B5">
                            <w:pPr>
                              <w:ind w:left="142"/>
                              <w:jc w:val="both"/>
                              <w:rPr>
                                <w:color w:val="000000"/>
                                <w:sz w:val="26"/>
                              </w:rPr>
                            </w:pPr>
                            <w:r w:rsidRPr="00B73396">
                              <w:rPr>
                                <w:color w:val="000000"/>
                                <w:sz w:val="26"/>
                              </w:rPr>
                              <w:t>b) Tính cường độ dòng điện qua mỗi điện trở.</w:t>
                            </w:r>
                          </w:p>
                          <w:p w:rsidR="009729B5" w:rsidRPr="00B73396" w:rsidRDefault="009729B5" w:rsidP="009729B5">
                            <w:pPr>
                              <w:ind w:left="142"/>
                              <w:jc w:val="both"/>
                              <w:rPr>
                                <w:color w:val="000000"/>
                                <w:sz w:val="26"/>
                              </w:rPr>
                            </w:pPr>
                            <w:r w:rsidRPr="00B73396">
                              <w:rPr>
                                <w:color w:val="000000"/>
                                <w:sz w:val="26"/>
                              </w:rPr>
                              <w:t>c)  Tính công suất tiêu thụ điện toàn mạch.</w:t>
                            </w:r>
                          </w:p>
                          <w:p w:rsidR="009729B5" w:rsidRPr="00B73396" w:rsidRDefault="009729B5" w:rsidP="009729B5">
                            <w:pPr>
                              <w:ind w:left="142"/>
                              <w:jc w:val="both"/>
                              <w:rPr>
                                <w:color w:val="000000"/>
                                <w:sz w:val="26"/>
                              </w:rPr>
                            </w:pPr>
                            <w:r w:rsidRPr="00B73396">
                              <w:rPr>
                                <w:color w:val="000000"/>
                                <w:sz w:val="26"/>
                              </w:rPr>
                              <w:t>d) Tính nhiệt lượng tỏa ra ở toàn mạch trong 15 phút</w:t>
                            </w:r>
                          </w:p>
                          <w:p w:rsidR="009729B5" w:rsidRPr="00B73396" w:rsidRDefault="009729B5" w:rsidP="009729B5">
                            <w:pPr>
                              <w:ind w:left="142"/>
                              <w:rPr>
                                <w:sz w:val="2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5" o:spid="_x0000_s1226" type="#_x0000_t202" style="position:absolute;left:0;text-align:left;margin-left:197.15pt;margin-top:3.6pt;width:314.25pt;height:10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" filled="f" stroked="f">
                <v:textbox>
                  <w:txbxContent>
                    <w:p w:rsidR="009729B5" w:rsidRPr="00B73396" w:rsidRDefault="009729B5" w:rsidP="009729B5">
                      <w:pPr>
                        <w:ind w:left="142"/>
                        <w:jc w:val="both"/>
                        <w:rPr>
                          <w:color w:val="000000"/>
                          <w:sz w:val="26"/>
                        </w:rPr>
                      </w:pPr>
                      <w:r w:rsidRPr="00B73396">
                        <w:rPr>
                          <w:color w:val="000000"/>
                          <w:sz w:val="26"/>
                        </w:rPr>
                        <w:t>a) Tính điện trở tương đương của đoạn mạch.</w:t>
                      </w:r>
                    </w:p>
                    <w:p w:rsidR="009729B5" w:rsidRPr="00B73396" w:rsidRDefault="009729B5" w:rsidP="009729B5">
                      <w:pPr>
                        <w:ind w:left="142"/>
                        <w:jc w:val="both"/>
                        <w:rPr>
                          <w:color w:val="000000"/>
                          <w:sz w:val="26"/>
                        </w:rPr>
                      </w:pPr>
                      <w:r w:rsidRPr="00B73396">
                        <w:rPr>
                          <w:color w:val="000000"/>
                          <w:sz w:val="26"/>
                        </w:rPr>
                        <w:t>b) Tính cường độ dòng điện qua mỗi điện trở.</w:t>
                      </w:r>
                    </w:p>
                    <w:p w:rsidR="009729B5" w:rsidRPr="00B73396" w:rsidRDefault="009729B5" w:rsidP="009729B5">
                      <w:pPr>
                        <w:ind w:left="142"/>
                        <w:jc w:val="both"/>
                        <w:rPr>
                          <w:color w:val="000000"/>
                          <w:sz w:val="26"/>
                        </w:rPr>
                      </w:pPr>
                      <w:r w:rsidRPr="00B73396">
                        <w:rPr>
                          <w:color w:val="000000"/>
                          <w:sz w:val="26"/>
                        </w:rPr>
                        <w:t>c)  Tính công suất tiêu thụ điện toàn mạch.</w:t>
                      </w:r>
                    </w:p>
                    <w:p w:rsidR="009729B5" w:rsidRPr="00B73396" w:rsidRDefault="009729B5" w:rsidP="009729B5">
                      <w:pPr>
                        <w:ind w:left="142"/>
                        <w:jc w:val="both"/>
                        <w:rPr>
                          <w:color w:val="000000"/>
                          <w:sz w:val="26"/>
                        </w:rPr>
                      </w:pPr>
                      <w:r w:rsidRPr="00B73396">
                        <w:rPr>
                          <w:color w:val="000000"/>
                          <w:sz w:val="26"/>
                        </w:rPr>
                        <w:t>d) Tính nhiệt lượng tỏa ra ở toàn mạch trong 15 phút</w:t>
                      </w:r>
                    </w:p>
                    <w:p w:rsidR="009729B5" w:rsidRPr="00B73396" w:rsidRDefault="009729B5" w:rsidP="009729B5">
                      <w:pPr>
                        <w:ind w:left="142"/>
                        <w:rPr>
                          <w:sz w:val="26"/>
                        </w:rPr>
                      </w:pPr>
                    </w:p>
                  </w:txbxContent>
                </v:textbox>
              </v:shape>
            </w:pict>
          </mc:Fallback>
        </mc:AlternateContent>
      </w:r>
    </w:p>
    <w:p w:rsidR="009729B5" w:rsidRPr="002C4F9A" w:rsidRDefault="009729B5" w:rsidP="009729B5">
      <w:pPr>
        <w:jc w:val="both"/>
        <w:rPr>
          <w:color w:val="000000"/>
          <w:sz w:val="26"/>
          <w:szCs w:val="26"/>
        </w:rPr>
      </w:pPr>
    </w:p>
    <w:p w:rsidR="009729B5" w:rsidRPr="002C4F9A" w:rsidRDefault="009729B5" w:rsidP="009729B5">
      <w:pPr>
        <w:jc w:val="both"/>
        <w:rPr>
          <w:color w:val="000000"/>
          <w:sz w:val="26"/>
          <w:szCs w:val="26"/>
        </w:rPr>
      </w:pPr>
    </w:p>
    <w:p w:rsidR="009729B5" w:rsidRPr="002C4F9A" w:rsidRDefault="009729B5" w:rsidP="009729B5">
      <w:pPr>
        <w:jc w:val="both"/>
        <w:rPr>
          <w:color w:val="000000"/>
          <w:sz w:val="26"/>
          <w:szCs w:val="26"/>
        </w:rPr>
      </w:pPr>
    </w:p>
    <w:p w:rsidR="009729B5" w:rsidRPr="002C4F9A" w:rsidRDefault="009729B5" w:rsidP="009729B5">
      <w:pPr>
        <w:jc w:val="both"/>
        <w:rPr>
          <w:color w:val="000000"/>
          <w:sz w:val="26"/>
          <w:szCs w:val="26"/>
        </w:rPr>
      </w:pPr>
    </w:p>
    <w:p w:rsidR="009729B5" w:rsidRPr="002C4F9A" w:rsidRDefault="009729B5" w:rsidP="009729B5">
      <w:pPr>
        <w:jc w:val="both"/>
        <w:rPr>
          <w:color w:val="000000"/>
          <w:sz w:val="26"/>
          <w:szCs w:val="26"/>
        </w:rPr>
      </w:pPr>
    </w:p>
    <w:p w:rsidR="009729B5" w:rsidRDefault="009729B5" w:rsidP="009729B5">
      <w:pPr>
        <w:spacing w:line="276" w:lineRule="auto"/>
        <w:rPr>
          <w:b/>
          <w:sz w:val="26"/>
          <w:szCs w:val="26"/>
          <w:u w:val="single"/>
        </w:rPr>
      </w:pPr>
    </w:p>
    <w:p w:rsidR="009729B5" w:rsidRPr="002C4F9A" w:rsidRDefault="009729B5" w:rsidP="009729B5">
      <w:pPr>
        <w:spacing w:line="276" w:lineRule="auto"/>
        <w:rPr>
          <w:color w:val="000000"/>
          <w:sz w:val="26"/>
          <w:szCs w:val="26"/>
        </w:rPr>
      </w:pPr>
      <w:r>
        <w:rPr>
          <w:noProof/>
          <w:color w:val="000000"/>
          <w:sz w:val="26"/>
          <w:szCs w:val="26"/>
          <w:vertAlign w:val="subscript"/>
        </w:rPr>
        <mc:AlternateContent>
          <mc:Choice Requires="wps">
            <w:drawing>
              <wp:anchor distT="0" distB="0" distL="114300" distR="114300" simplePos="0" relativeHeight="251663360" behindDoc="0" locked="0" layoutInCell="1" allowOverlap="1" wp14:anchorId="1566F6AD" wp14:editId="2A1211F5">
                <wp:simplePos x="0" y="0"/>
                <wp:positionH relativeFrom="column">
                  <wp:posOffset>2266950</wp:posOffset>
                </wp:positionH>
                <wp:positionV relativeFrom="paragraph">
                  <wp:posOffset>330200</wp:posOffset>
                </wp:positionV>
                <wp:extent cx="4229100" cy="1371600"/>
                <wp:effectExtent l="0" t="0" r="0" b="0"/>
                <wp:wrapNone/>
                <wp:docPr id="23" name="Text Box 6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91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729B5" w:rsidRPr="00B73396" w:rsidRDefault="009729B5" w:rsidP="009729B5">
                            <w:pPr>
                              <w:ind w:left="142"/>
                              <w:jc w:val="both"/>
                              <w:rPr>
                                <w:color w:val="000000"/>
                                <w:sz w:val="26"/>
                                <w:szCs w:val="26"/>
                              </w:rPr>
                            </w:pPr>
                            <w:r w:rsidRPr="00B73396">
                              <w:rPr>
                                <w:color w:val="000000"/>
                                <w:sz w:val="26"/>
                                <w:szCs w:val="26"/>
                              </w:rPr>
                              <w:t xml:space="preserve">Khi K đóng </w:t>
                            </w:r>
                          </w:p>
                          <w:p w:rsidR="009729B5" w:rsidRPr="00B73396" w:rsidRDefault="009729B5" w:rsidP="009729B5">
                            <w:pPr>
                              <w:ind w:left="142"/>
                              <w:jc w:val="both"/>
                              <w:rPr>
                                <w:color w:val="000000"/>
                                <w:sz w:val="26"/>
                                <w:szCs w:val="26"/>
                              </w:rPr>
                            </w:pPr>
                            <w:r w:rsidRPr="00B73396">
                              <w:rPr>
                                <w:color w:val="000000"/>
                                <w:sz w:val="26"/>
                                <w:szCs w:val="26"/>
                              </w:rPr>
                              <w:t>a) Tính điện trở tương đương của đoạn mạch.</w:t>
                            </w:r>
                          </w:p>
                          <w:p w:rsidR="009729B5" w:rsidRPr="00B73396" w:rsidRDefault="009729B5" w:rsidP="009729B5">
                            <w:pPr>
                              <w:ind w:left="142"/>
                              <w:jc w:val="both"/>
                              <w:rPr>
                                <w:color w:val="000000"/>
                                <w:sz w:val="26"/>
                                <w:szCs w:val="26"/>
                              </w:rPr>
                            </w:pPr>
                            <w:r w:rsidRPr="00B73396">
                              <w:rPr>
                                <w:color w:val="000000"/>
                                <w:sz w:val="26"/>
                                <w:szCs w:val="26"/>
                              </w:rPr>
                              <w:t>b) Tính cường độ dòng điện qua mỗi điện trở.</w:t>
                            </w:r>
                          </w:p>
                          <w:p w:rsidR="009729B5" w:rsidRPr="00B73396" w:rsidRDefault="009729B5" w:rsidP="009729B5">
                            <w:pPr>
                              <w:ind w:left="142"/>
                              <w:jc w:val="both"/>
                              <w:rPr>
                                <w:color w:val="000000"/>
                                <w:sz w:val="26"/>
                                <w:szCs w:val="26"/>
                              </w:rPr>
                            </w:pPr>
                            <w:r w:rsidRPr="00B73396">
                              <w:rPr>
                                <w:color w:val="000000"/>
                                <w:sz w:val="26"/>
                                <w:szCs w:val="26"/>
                              </w:rPr>
                              <w:t>c)  Tính công suất tiêu thụ điện toàn mạch.</w:t>
                            </w:r>
                          </w:p>
                          <w:p w:rsidR="009729B5" w:rsidRPr="00B73396" w:rsidRDefault="009729B5" w:rsidP="009729B5">
                            <w:pPr>
                              <w:ind w:left="142"/>
                              <w:jc w:val="both"/>
                              <w:rPr>
                                <w:color w:val="000000"/>
                                <w:sz w:val="26"/>
                                <w:szCs w:val="26"/>
                              </w:rPr>
                            </w:pPr>
                            <w:r w:rsidRPr="00B73396">
                              <w:rPr>
                                <w:color w:val="000000"/>
                                <w:sz w:val="26"/>
                                <w:szCs w:val="26"/>
                              </w:rPr>
                              <w:t>d) Tính nhiệt lượng tỏa ra ở toàn mạch trong 15 phút</w:t>
                            </w:r>
                          </w:p>
                          <w:p w:rsidR="009729B5" w:rsidRPr="00B73396" w:rsidRDefault="009729B5" w:rsidP="009729B5">
                            <w:pPr>
                              <w:ind w:left="142"/>
                              <w:rPr>
                                <w:sz w:val="26"/>
                                <w:szCs w:val="2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6" o:spid="_x0000_s1227" type="#_x0000_t202" style="position:absolute;margin-left:178.5pt;margin-top:26pt;width:333pt;height:10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ccjugIAAMU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" filled="f" stroked="f">
                <v:textbox>
                  <w:txbxContent>
                    <w:p w:rsidR="009729B5" w:rsidRPr="00B73396" w:rsidRDefault="009729B5" w:rsidP="009729B5">
                      <w:pPr>
                        <w:ind w:left="142"/>
                        <w:jc w:val="both"/>
                        <w:rPr>
                          <w:color w:val="000000"/>
                          <w:sz w:val="26"/>
                          <w:szCs w:val="26"/>
                        </w:rPr>
                      </w:pPr>
                      <w:r w:rsidRPr="00B73396">
                        <w:rPr>
                          <w:color w:val="000000"/>
                          <w:sz w:val="26"/>
                          <w:szCs w:val="26"/>
                        </w:rPr>
                        <w:t xml:space="preserve">Khi K đóng </w:t>
                      </w:r>
                    </w:p>
                    <w:p w:rsidR="009729B5" w:rsidRPr="00B73396" w:rsidRDefault="009729B5" w:rsidP="009729B5">
                      <w:pPr>
                        <w:ind w:left="142"/>
                        <w:jc w:val="both"/>
                        <w:rPr>
                          <w:color w:val="000000"/>
                          <w:sz w:val="26"/>
                          <w:szCs w:val="26"/>
                        </w:rPr>
                      </w:pPr>
                      <w:r w:rsidRPr="00B73396">
                        <w:rPr>
                          <w:color w:val="000000"/>
                          <w:sz w:val="26"/>
                          <w:szCs w:val="26"/>
                        </w:rPr>
                        <w:t>a) Tính điện trở tương đương của đoạn mạch.</w:t>
                      </w:r>
                    </w:p>
                    <w:p w:rsidR="009729B5" w:rsidRPr="00B73396" w:rsidRDefault="009729B5" w:rsidP="009729B5">
                      <w:pPr>
                        <w:ind w:left="142"/>
                        <w:jc w:val="both"/>
                        <w:rPr>
                          <w:color w:val="000000"/>
                          <w:sz w:val="26"/>
                          <w:szCs w:val="26"/>
                        </w:rPr>
                      </w:pPr>
                      <w:r w:rsidRPr="00B73396">
                        <w:rPr>
                          <w:color w:val="000000"/>
                          <w:sz w:val="26"/>
                          <w:szCs w:val="26"/>
                        </w:rPr>
                        <w:t>b) Tính cường độ dòng điện qua mỗi điện trở.</w:t>
                      </w:r>
                    </w:p>
                    <w:p w:rsidR="009729B5" w:rsidRPr="00B73396" w:rsidRDefault="009729B5" w:rsidP="009729B5">
                      <w:pPr>
                        <w:ind w:left="142"/>
                        <w:jc w:val="both"/>
                        <w:rPr>
                          <w:color w:val="000000"/>
                          <w:sz w:val="26"/>
                          <w:szCs w:val="26"/>
                        </w:rPr>
                      </w:pPr>
                      <w:r w:rsidRPr="00B73396">
                        <w:rPr>
                          <w:color w:val="000000"/>
                          <w:sz w:val="26"/>
                          <w:szCs w:val="26"/>
                        </w:rPr>
                        <w:t>c)  Tính công suất tiêu thụ điện toàn mạch.</w:t>
                      </w:r>
                    </w:p>
                    <w:p w:rsidR="009729B5" w:rsidRPr="00B73396" w:rsidRDefault="009729B5" w:rsidP="009729B5">
                      <w:pPr>
                        <w:ind w:left="142"/>
                        <w:jc w:val="both"/>
                        <w:rPr>
                          <w:color w:val="000000"/>
                          <w:sz w:val="26"/>
                          <w:szCs w:val="26"/>
                        </w:rPr>
                      </w:pPr>
                      <w:r w:rsidRPr="00B73396">
                        <w:rPr>
                          <w:color w:val="000000"/>
                          <w:sz w:val="26"/>
                          <w:szCs w:val="26"/>
                        </w:rPr>
                        <w:t>d) Tính nhiệt lượng tỏa ra ở toàn mạch trong 15 phút</w:t>
                      </w:r>
                    </w:p>
                    <w:p w:rsidR="009729B5" w:rsidRPr="00B73396" w:rsidRDefault="009729B5" w:rsidP="009729B5">
                      <w:pPr>
                        <w:ind w:left="142"/>
                        <w:rPr>
                          <w:sz w:val="26"/>
                          <w:szCs w:val="26"/>
                        </w:rPr>
                      </w:pPr>
                    </w:p>
                  </w:txbxContent>
                </v:textbox>
              </v:shape>
            </w:pict>
          </mc:Fallback>
        </mc:AlternateContent>
      </w:r>
      <w:r w:rsidRPr="00B73396">
        <w:rPr>
          <w:b/>
          <w:sz w:val="26"/>
          <w:szCs w:val="26"/>
          <w:u w:val="single"/>
        </w:rPr>
        <w:t xml:space="preserve">Bài </w:t>
      </w:r>
      <w:r>
        <w:rPr>
          <w:b/>
          <w:sz w:val="26"/>
          <w:szCs w:val="26"/>
          <w:u w:val="single"/>
        </w:rPr>
        <w:t>2</w:t>
      </w:r>
      <w:r w:rsidRPr="002C4F9A">
        <w:rPr>
          <w:sz w:val="26"/>
          <w:szCs w:val="26"/>
        </w:rPr>
        <w:t>:</w:t>
      </w:r>
      <w:r>
        <w:rPr>
          <w:sz w:val="26"/>
          <w:szCs w:val="26"/>
        </w:rPr>
        <w:t xml:space="preserve"> </w:t>
      </w:r>
      <w:r w:rsidRPr="002C4F9A">
        <w:rPr>
          <w:color w:val="000000"/>
          <w:sz w:val="26"/>
          <w:szCs w:val="26"/>
        </w:rPr>
        <w:t>Cho mạch điện như hình vẽ, trong đó biết các giá trị của R</w:t>
      </w:r>
      <w:r w:rsidRPr="002C4F9A">
        <w:rPr>
          <w:color w:val="000000"/>
          <w:sz w:val="26"/>
          <w:szCs w:val="26"/>
          <w:vertAlign w:val="subscript"/>
        </w:rPr>
        <w:t>1</w:t>
      </w:r>
      <w:r w:rsidRPr="002C4F9A">
        <w:rPr>
          <w:color w:val="000000"/>
          <w:sz w:val="26"/>
          <w:szCs w:val="26"/>
        </w:rPr>
        <w:t>=2</w:t>
      </w:r>
      <w:r w:rsidRPr="002C4F9A">
        <w:rPr>
          <w:color w:val="000000"/>
          <w:position w:val="-4"/>
          <w:sz w:val="26"/>
          <w:szCs w:val="26"/>
        </w:rPr>
        <w:object w:dxaOrig="260" w:dyaOrig="260">
          <v:shape id="_x0000_i1051" type="#_x0000_t75" style="width:12.75pt;height:12.75pt" o:ole="">
            <v:imagedata r:id="rId32" o:title=""/>
          </v:shape>
          <o:OLEObject Type="Embed" ProgID="Equation.DSMT4" ShapeID="_x0000_i1051" DrawAspect="Content" ObjectID="_1573450371" r:id="rId51"/>
        </w:object>
      </w:r>
      <w:r w:rsidRPr="002C4F9A">
        <w:rPr>
          <w:color w:val="000000"/>
          <w:sz w:val="26"/>
          <w:szCs w:val="26"/>
        </w:rPr>
        <w:t>, R</w:t>
      </w:r>
      <w:r w:rsidRPr="002C4F9A">
        <w:rPr>
          <w:color w:val="000000"/>
          <w:sz w:val="26"/>
          <w:szCs w:val="26"/>
          <w:vertAlign w:val="subscript"/>
        </w:rPr>
        <w:t>2</w:t>
      </w:r>
      <w:r w:rsidRPr="002C4F9A">
        <w:rPr>
          <w:color w:val="000000"/>
          <w:sz w:val="26"/>
          <w:szCs w:val="26"/>
        </w:rPr>
        <w:t>=2</w:t>
      </w:r>
      <w:r w:rsidRPr="002C4F9A">
        <w:rPr>
          <w:color w:val="000000"/>
          <w:position w:val="-4"/>
          <w:sz w:val="26"/>
          <w:szCs w:val="26"/>
        </w:rPr>
        <w:object w:dxaOrig="260" w:dyaOrig="260">
          <v:shape id="_x0000_i1052" type="#_x0000_t75" style="width:12.75pt;height:12.75pt" o:ole="">
            <v:imagedata r:id="rId32" o:title=""/>
          </v:shape>
          <o:OLEObject Type="Embed" ProgID="Equation.DSMT4" ShapeID="_x0000_i1052" DrawAspect="Content" ObjectID="_1573450372" r:id="rId52"/>
        </w:object>
      </w:r>
      <w:r w:rsidRPr="002C4F9A">
        <w:rPr>
          <w:color w:val="000000"/>
          <w:sz w:val="26"/>
          <w:szCs w:val="26"/>
        </w:rPr>
        <w:t>, R</w:t>
      </w:r>
      <w:r w:rsidRPr="002C4F9A">
        <w:rPr>
          <w:color w:val="000000"/>
          <w:sz w:val="26"/>
          <w:szCs w:val="26"/>
          <w:vertAlign w:val="subscript"/>
        </w:rPr>
        <w:t>3</w:t>
      </w:r>
      <w:r w:rsidRPr="002C4F9A">
        <w:rPr>
          <w:color w:val="000000"/>
          <w:sz w:val="26"/>
          <w:szCs w:val="26"/>
        </w:rPr>
        <w:t>=6</w:t>
      </w:r>
      <w:r w:rsidRPr="002C4F9A">
        <w:rPr>
          <w:color w:val="000000"/>
          <w:position w:val="-4"/>
          <w:sz w:val="26"/>
          <w:szCs w:val="26"/>
        </w:rPr>
        <w:object w:dxaOrig="260" w:dyaOrig="260">
          <v:shape id="_x0000_i1053" type="#_x0000_t75" style="width:12.75pt;height:12.75pt" o:ole="">
            <v:imagedata r:id="rId32" o:title=""/>
          </v:shape>
          <o:OLEObject Type="Embed" ProgID="Equation.DSMT4" ShapeID="_x0000_i1053" DrawAspect="Content" ObjectID="_1573450373" r:id="rId53"/>
        </w:object>
      </w:r>
      <w:r w:rsidRPr="002C4F9A">
        <w:rPr>
          <w:color w:val="000000"/>
          <w:sz w:val="26"/>
          <w:szCs w:val="26"/>
        </w:rPr>
        <w:t xml:space="preserve"> và hiệu điện thế U</w:t>
      </w:r>
      <w:r w:rsidRPr="002C4F9A">
        <w:rPr>
          <w:color w:val="000000"/>
          <w:sz w:val="26"/>
          <w:szCs w:val="26"/>
          <w:vertAlign w:val="subscript"/>
        </w:rPr>
        <w:t>AB</w:t>
      </w:r>
      <w:r w:rsidRPr="002C4F9A">
        <w:rPr>
          <w:color w:val="000000"/>
          <w:sz w:val="26"/>
          <w:szCs w:val="26"/>
        </w:rPr>
        <w:t>=12V.</w:t>
      </w:r>
    </w:p>
    <w:p w:rsidR="009729B5" w:rsidRPr="002C4F9A" w:rsidRDefault="009729B5" w:rsidP="009729B5">
      <w:pPr>
        <w:tabs>
          <w:tab w:val="left" w:pos="6946"/>
        </w:tabs>
        <w:rPr>
          <w:color w:val="000000"/>
          <w:sz w:val="26"/>
          <w:szCs w:val="26"/>
        </w:rPr>
      </w:pPr>
      <w:r>
        <w:rPr>
          <w:noProof/>
          <w:color w:val="000000"/>
          <w:sz w:val="26"/>
          <w:szCs w:val="26"/>
          <w:vertAlign w:val="subscript"/>
        </w:rPr>
        <mc:AlternateContent>
          <mc:Choice Requires="wpg">
            <w:drawing>
              <wp:anchor distT="0" distB="0" distL="114300" distR="114300" simplePos="0" relativeHeight="251661312" behindDoc="0" locked="0" layoutInCell="1" allowOverlap="1" wp14:anchorId="1247A5F2" wp14:editId="61B5E265">
                <wp:simplePos x="0" y="0"/>
                <wp:positionH relativeFrom="column">
                  <wp:posOffset>228600</wp:posOffset>
                </wp:positionH>
                <wp:positionV relativeFrom="paragraph">
                  <wp:posOffset>131445</wp:posOffset>
                </wp:positionV>
                <wp:extent cx="1879600" cy="1263015"/>
                <wp:effectExtent l="10795" t="3175" r="0" b="635"/>
                <wp:wrapSquare wrapText="bothSides"/>
                <wp:docPr id="24" name="Group 5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9600" cy="1263015"/>
                          <a:chOff x="6863" y="391"/>
                          <a:chExt cx="2960" cy="1989"/>
                        </a:xfrm>
                      </wpg:grpSpPr>
                      <wps:wsp>
                        <wps:cNvPr id="25" name="Line 589"/>
                        <wps:cNvCnPr/>
                        <wps:spPr bwMode="auto">
                          <a:xfrm>
                            <a:off x="7042" y="840"/>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Rectangle 590"/>
                        <wps:cNvSpPr>
                          <a:spLocks noChangeArrowheads="1"/>
                        </wps:cNvSpPr>
                        <wps:spPr bwMode="auto">
                          <a:xfrm>
                            <a:off x="7526" y="764"/>
                            <a:ext cx="600" cy="1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 name="Line 591"/>
                        <wps:cNvCnPr/>
                        <wps:spPr bwMode="auto">
                          <a:xfrm>
                            <a:off x="8126" y="824"/>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Rectangle 592"/>
                        <wps:cNvSpPr>
                          <a:spLocks noChangeArrowheads="1"/>
                        </wps:cNvSpPr>
                        <wps:spPr bwMode="auto">
                          <a:xfrm>
                            <a:off x="8602" y="765"/>
                            <a:ext cx="600" cy="1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 name="Line 593"/>
                        <wps:cNvCnPr/>
                        <wps:spPr bwMode="auto">
                          <a:xfrm>
                            <a:off x="7402" y="840"/>
                            <a:ext cx="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594"/>
                        <wps:cNvCnPr/>
                        <wps:spPr bwMode="auto">
                          <a:xfrm>
                            <a:off x="7402" y="132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Rectangle 595"/>
                        <wps:cNvSpPr>
                          <a:spLocks noChangeArrowheads="1"/>
                        </wps:cNvSpPr>
                        <wps:spPr bwMode="auto">
                          <a:xfrm>
                            <a:off x="8126" y="1255"/>
                            <a:ext cx="600" cy="1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 name="Line 596"/>
                        <wps:cNvCnPr/>
                        <wps:spPr bwMode="auto">
                          <a:xfrm>
                            <a:off x="8722" y="132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597"/>
                        <wps:cNvCnPr/>
                        <wps:spPr bwMode="auto">
                          <a:xfrm>
                            <a:off x="9450" y="825"/>
                            <a:ext cx="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598"/>
                        <wps:cNvCnPr/>
                        <wps:spPr bwMode="auto">
                          <a:xfrm>
                            <a:off x="7042" y="840"/>
                            <a:ext cx="0" cy="1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599"/>
                        <wps:cNvCnPr/>
                        <wps:spPr bwMode="auto">
                          <a:xfrm>
                            <a:off x="9799" y="825"/>
                            <a:ext cx="0" cy="1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600"/>
                        <wps:cNvCnPr/>
                        <wps:spPr bwMode="auto">
                          <a:xfrm>
                            <a:off x="7042" y="2040"/>
                            <a:ext cx="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601"/>
                        <wps:cNvCnPr/>
                        <wps:spPr bwMode="auto">
                          <a:xfrm flipV="1">
                            <a:off x="8002" y="1920"/>
                            <a:ext cx="36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602"/>
                        <wps:cNvCnPr/>
                        <wps:spPr bwMode="auto">
                          <a:xfrm>
                            <a:off x="8482" y="2040"/>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603"/>
                        <wps:cNvCnPr/>
                        <wps:spPr bwMode="auto">
                          <a:xfrm>
                            <a:off x="9202" y="840"/>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604"/>
                        <wps:cNvCnPr/>
                        <wps:spPr bwMode="auto">
                          <a:xfrm>
                            <a:off x="9322" y="2040"/>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605"/>
                        <wps:cNvCnPr/>
                        <wps:spPr bwMode="auto">
                          <a:xfrm flipH="1">
                            <a:off x="8962" y="1920"/>
                            <a:ext cx="24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606"/>
                        <wps:cNvCnPr/>
                        <wps:spPr bwMode="auto">
                          <a:xfrm>
                            <a:off x="9442" y="192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607"/>
                        <wps:cNvCnPr/>
                        <wps:spPr bwMode="auto">
                          <a:xfrm flipH="1">
                            <a:off x="9172" y="1920"/>
                            <a:ext cx="24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Text Box 608"/>
                        <wps:cNvSpPr txBox="1">
                          <a:spLocks noChangeArrowheads="1"/>
                        </wps:cNvSpPr>
                        <wps:spPr bwMode="auto">
                          <a:xfrm>
                            <a:off x="8671" y="450"/>
                            <a:ext cx="41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729B5" w:rsidRPr="001F31BA" w:rsidRDefault="009729B5" w:rsidP="009729B5">
                              <w:pPr>
                                <w:rPr>
                                  <w:vertAlign w:val="subscript"/>
                                </w:rPr>
                              </w:pPr>
                              <w:r>
                                <w:t>R</w:t>
                              </w:r>
                              <w:r>
                                <w:rPr>
                                  <w:vertAlign w:val="subscript"/>
                                </w:rPr>
                                <w:t>2</w:t>
                              </w:r>
                            </w:p>
                          </w:txbxContent>
                        </wps:txbx>
                        <wps:bodyPr rot="0" vert="horz" wrap="square" lIns="0" tIns="0" rIns="0" bIns="0" anchor="t" anchorCtr="0" upright="1">
                          <a:noAutofit/>
                        </wps:bodyPr>
                      </wps:wsp>
                      <wps:wsp>
                        <wps:cNvPr id="46" name="Text Box 609"/>
                        <wps:cNvSpPr txBox="1">
                          <a:spLocks noChangeArrowheads="1"/>
                        </wps:cNvSpPr>
                        <wps:spPr bwMode="auto">
                          <a:xfrm>
                            <a:off x="7591" y="391"/>
                            <a:ext cx="41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729B5" w:rsidRPr="001F31BA" w:rsidRDefault="009729B5" w:rsidP="009729B5">
                              <w:pPr>
                                <w:rPr>
                                  <w:vertAlign w:val="subscript"/>
                                </w:rPr>
                              </w:pPr>
                              <w:r>
                                <w:t>R</w:t>
                              </w:r>
                              <w:r>
                                <w:rPr>
                                  <w:vertAlign w:val="subscript"/>
                                </w:rPr>
                                <w:t>1</w:t>
                              </w:r>
                            </w:p>
                          </w:txbxContent>
                        </wps:txbx>
                        <wps:bodyPr rot="0" vert="horz" wrap="square" lIns="0" tIns="0" rIns="0" bIns="0" anchor="t" anchorCtr="0" upright="1">
                          <a:noAutofit/>
                        </wps:bodyPr>
                      </wps:wsp>
                      <wps:wsp>
                        <wps:cNvPr id="47" name="Text Box 610"/>
                        <wps:cNvSpPr txBox="1">
                          <a:spLocks noChangeArrowheads="1"/>
                        </wps:cNvSpPr>
                        <wps:spPr bwMode="auto">
                          <a:xfrm>
                            <a:off x="8195" y="931"/>
                            <a:ext cx="41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729B5" w:rsidRPr="001F31BA" w:rsidRDefault="009729B5" w:rsidP="009729B5">
                              <w:pPr>
                                <w:rPr>
                                  <w:vertAlign w:val="subscript"/>
                                </w:rPr>
                              </w:pPr>
                              <w:r>
                                <w:t>R</w:t>
                              </w:r>
                              <w:r>
                                <w:rPr>
                                  <w:vertAlign w:val="subscript"/>
                                </w:rPr>
                                <w:t>3</w:t>
                              </w:r>
                            </w:p>
                          </w:txbxContent>
                        </wps:txbx>
                        <wps:bodyPr rot="0" vert="horz" wrap="square" lIns="0" tIns="0" rIns="0" bIns="0" anchor="t" anchorCtr="0" upright="1">
                          <a:noAutofit/>
                        </wps:bodyPr>
                      </wps:wsp>
                      <wps:wsp>
                        <wps:cNvPr id="48" name="Text Box 611"/>
                        <wps:cNvSpPr txBox="1">
                          <a:spLocks noChangeArrowheads="1"/>
                        </wps:cNvSpPr>
                        <wps:spPr bwMode="auto">
                          <a:xfrm>
                            <a:off x="7784" y="1651"/>
                            <a:ext cx="41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729B5" w:rsidRPr="001F31BA" w:rsidRDefault="009729B5" w:rsidP="009729B5">
                              <w:pPr>
                                <w:rPr>
                                  <w:vertAlign w:val="subscript"/>
                                </w:rPr>
                              </w:pPr>
                              <w:r>
                                <w:t>K</w:t>
                              </w:r>
                            </w:p>
                          </w:txbxContent>
                        </wps:txbx>
                        <wps:bodyPr rot="0" vert="horz" wrap="square" lIns="0" tIns="0" rIns="0" bIns="0" anchor="t" anchorCtr="0" upright="1">
                          <a:noAutofit/>
                        </wps:bodyPr>
                      </wps:wsp>
                      <wps:wsp>
                        <wps:cNvPr id="49" name="Text Box 612"/>
                        <wps:cNvSpPr txBox="1">
                          <a:spLocks noChangeArrowheads="1"/>
                        </wps:cNvSpPr>
                        <wps:spPr bwMode="auto">
                          <a:xfrm>
                            <a:off x="8911" y="1666"/>
                            <a:ext cx="41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729B5" w:rsidRPr="001F31BA" w:rsidRDefault="009729B5" w:rsidP="009729B5">
                              <w:pPr>
                                <w:rPr>
                                  <w:vertAlign w:val="subscript"/>
                                </w:rPr>
                              </w:pPr>
                              <w:r>
                                <w:t>A</w:t>
                              </w:r>
                            </w:p>
                          </w:txbxContent>
                        </wps:txbx>
                        <wps:bodyPr rot="0" vert="horz" wrap="square" lIns="0" tIns="0" rIns="0" bIns="0" anchor="t" anchorCtr="0" upright="1">
                          <a:noAutofit/>
                        </wps:bodyPr>
                      </wps:wsp>
                      <wps:wsp>
                        <wps:cNvPr id="50" name="Text Box 613"/>
                        <wps:cNvSpPr txBox="1">
                          <a:spLocks noChangeArrowheads="1"/>
                        </wps:cNvSpPr>
                        <wps:spPr bwMode="auto">
                          <a:xfrm>
                            <a:off x="9412" y="1651"/>
                            <a:ext cx="41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729B5" w:rsidRPr="001F31BA" w:rsidRDefault="009729B5" w:rsidP="009729B5">
                              <w:pPr>
                                <w:rPr>
                                  <w:vertAlign w:val="subscript"/>
                                </w:rPr>
                              </w:pPr>
                              <w:r>
                                <w:t>B</w:t>
                              </w:r>
                            </w:p>
                          </w:txbxContent>
                        </wps:txbx>
                        <wps:bodyPr rot="0" vert="horz" wrap="square" lIns="0" tIns="0" rIns="0" bIns="0" anchor="t" anchorCtr="0" upright="1">
                          <a:noAutofit/>
                        </wps:bodyPr>
                      </wps:wsp>
                      <wps:wsp>
                        <wps:cNvPr id="51" name="Oval 614"/>
                        <wps:cNvSpPr>
                          <a:spLocks noChangeArrowheads="1"/>
                        </wps:cNvSpPr>
                        <wps:spPr bwMode="auto">
                          <a:xfrm>
                            <a:off x="9279" y="1987"/>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2" name="Oval 615"/>
                        <wps:cNvSpPr>
                          <a:spLocks noChangeArrowheads="1"/>
                        </wps:cNvSpPr>
                        <wps:spPr bwMode="auto">
                          <a:xfrm>
                            <a:off x="8002" y="1987"/>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3" name="Oval 616"/>
                        <wps:cNvSpPr>
                          <a:spLocks noChangeArrowheads="1"/>
                        </wps:cNvSpPr>
                        <wps:spPr bwMode="auto">
                          <a:xfrm>
                            <a:off x="8305" y="1882"/>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4" name="Oval 617"/>
                        <wps:cNvSpPr>
                          <a:spLocks noChangeArrowheads="1"/>
                        </wps:cNvSpPr>
                        <wps:spPr bwMode="auto">
                          <a:xfrm>
                            <a:off x="8425" y="1987"/>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5" name="Oval 618"/>
                        <wps:cNvSpPr>
                          <a:spLocks noChangeArrowheads="1"/>
                        </wps:cNvSpPr>
                        <wps:spPr bwMode="auto">
                          <a:xfrm>
                            <a:off x="9063" y="2002"/>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6" name="Text Box 619"/>
                        <wps:cNvSpPr txBox="1">
                          <a:spLocks noChangeArrowheads="1"/>
                        </wps:cNvSpPr>
                        <wps:spPr bwMode="auto">
                          <a:xfrm>
                            <a:off x="9298" y="1970"/>
                            <a:ext cx="41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729B5" w:rsidRPr="001F31BA" w:rsidRDefault="009729B5" w:rsidP="009729B5">
                              <w:pPr>
                                <w:rPr>
                                  <w:vertAlign w:val="subscript"/>
                                </w:rPr>
                              </w:pPr>
                              <w:r>
                                <w:t>-</w:t>
                              </w:r>
                            </w:p>
                          </w:txbxContent>
                        </wps:txbx>
                        <wps:bodyPr rot="0" vert="horz" wrap="square" lIns="0" tIns="0" rIns="0" bIns="0" anchor="t" anchorCtr="0" upright="1">
                          <a:noAutofit/>
                        </wps:bodyPr>
                      </wps:wsp>
                      <wps:wsp>
                        <wps:cNvPr id="57" name="Text Box 620"/>
                        <wps:cNvSpPr txBox="1">
                          <a:spLocks noChangeArrowheads="1"/>
                        </wps:cNvSpPr>
                        <wps:spPr bwMode="auto">
                          <a:xfrm>
                            <a:off x="8823" y="2006"/>
                            <a:ext cx="41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729B5" w:rsidRPr="001F31BA" w:rsidRDefault="009729B5" w:rsidP="009729B5">
                              <w:pPr>
                                <w:rPr>
                                  <w:vertAlign w:val="subscript"/>
                                </w:rPr>
                              </w:pPr>
                              <w:r>
                                <w:t>+</w:t>
                              </w:r>
                            </w:p>
                          </w:txbxContent>
                        </wps:txbx>
                        <wps:bodyPr rot="0" vert="horz" wrap="square" lIns="0" tIns="0" rIns="0" bIns="0" anchor="t" anchorCtr="0" upright="1">
                          <a:noAutofit/>
                        </wps:bodyPr>
                      </wps:wsp>
                      <wps:wsp>
                        <wps:cNvPr id="58" name="Oval 621"/>
                        <wps:cNvSpPr>
                          <a:spLocks noChangeArrowheads="1"/>
                        </wps:cNvSpPr>
                        <wps:spPr bwMode="auto">
                          <a:xfrm>
                            <a:off x="6863" y="1255"/>
                            <a:ext cx="372" cy="37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9" name="Text Box 622"/>
                        <wps:cNvSpPr txBox="1">
                          <a:spLocks noChangeArrowheads="1"/>
                        </wps:cNvSpPr>
                        <wps:spPr bwMode="auto">
                          <a:xfrm>
                            <a:off x="6958" y="1286"/>
                            <a:ext cx="41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729B5" w:rsidRPr="001F31BA" w:rsidRDefault="009729B5" w:rsidP="009729B5">
                              <w:pPr>
                                <w:rPr>
                                  <w:vertAlign w:val="subscript"/>
                                </w:rPr>
                              </w:pPr>
                              <w:r>
                                <w:t>A</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88" o:spid="_x0000_s1228" style="position:absolute;margin-left:18pt;margin-top:10.35pt;width:148pt;height:99.45pt;z-index:251661312" coordorigin="6863,391" coordsize="2960,19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">
                <v:line id="Line 589" o:spid="_x0000_s1229" style="position:absolute;visibility:visible;mso-wrap-style:square" from="7042,840" to="7522,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rect id="Rectangle 590" o:spid="_x0000_s1230" style="position:absolute;left:7526;top:764;width:60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6zMIA&#10;AADbAAAADwAAAGRycy9kb3ducmV2LnhtbESPQYvCMBSE74L/ITzBm6ZWEO0aRVxc9Kj14u1t87bt&#10;2ryUJmr11xtB8DjMzDfMfNmaSlypcaVlBaNhBII4s7rkXMEx3QymIJxH1lhZJgV3crBcdDtzTLS9&#10;8Z6uB5+LAGGXoILC+zqR0mUFGXRDWxMH7882Bn2QTS51g7cAN5WMo2giDZYcFgqsaV1Qdj5cjILf&#10;Mj7iY5/+RGa2Gftdm/5fTt9K9Xvt6guEp9Z/wu/2ViuIJ/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rrMwgAAANsAAAAPAAAAAAAAAAAAAAAAAJgCAABkcnMvZG93&#10;bnJldi54bWxQSwUGAAAAAAQABAD1AAAAhwMAAAAA&#10;"/>
                <v:line id="Line 591" o:spid="_x0000_s1231" style="position:absolute;visibility:visible;mso-wrap-style:square" from="8126,824" to="8606,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rect id="Rectangle 592" o:spid="_x0000_s1232" style="position:absolute;left:8602;top:765;width:60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line id="Line 593" o:spid="_x0000_s1233" style="position:absolute;visibility:visible;mso-wrap-style:square" from="7402,840" to="7402,1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line id="Line 594" o:spid="_x0000_s1234" style="position:absolute;visibility:visible;mso-wrap-style:square" from="7402,1320" to="8122,1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rect id="Rectangle 595" o:spid="_x0000_s1235" style="position:absolute;left:8126;top:1255;width:60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a0ZcQA&#10;AADbAAAADwAAAGRycy9kb3ducmV2LnhtbESPQWvCQBSE7wX/w/IEb3UTBWljNkEsFj1qvPT2mn0m&#10;abNvQ3YT0/76bqHQ4zAz3zBpPplWjNS7xrKCeBmBIC6tbrhScC0Oj08gnEfW2FomBV/kIM9mDykm&#10;2t75TOPFVyJA2CWooPa+S6R0ZU0G3dJ2xMG72d6gD7KvpO7xHuCmlaso2kiDDYeFGjva11R+Xgaj&#10;4L1ZXfH7XLxG5vmw9qep+BjeXpRazKfdFoSnyf+H/9pHrWAdw++X8AN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5WtGXEAAAA2wAAAA8AAAAAAAAAAAAAAAAAmAIAAGRycy9k&#10;b3ducmV2LnhtbFBLBQYAAAAABAAEAPUAAACJAwAAAAA=&#10;"/>
                <v:line id="Line 596" o:spid="_x0000_s1236" style="position:absolute;visibility:visible;mso-wrap-style:square" from="8722,1320" to="9442,1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sBMUAAADbAAAADwAAAGRycy9kb3ducmV2LnhtbESPQWvCQBSE70L/w/IK3nSjQiipq4gi&#10;aA9FbaE9PrOvSdrs27C7JvHfu0LB4zAz3zDzZW9q0ZLzlWUFk3ECgji3uuJCwefHdvQCwgdkjbVl&#10;UnAlD8vF02COmbYdH6k9hUJECPsMFZQhNJmUPi/JoB/bhjh6P9YZDFG6QmqHXYSbWk6TJJUGK44L&#10;JTa0Lin/O12MgvfZIW1X+7dd/7VPz/nmeP7+7ZxSw+d+9QoiUB8e4f/2TiuYTe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sBMUAAADbAAAADwAAAAAAAAAA&#10;AAAAAAChAgAAZHJzL2Rvd25yZXYueG1sUEsFBgAAAAAEAAQA+QAAAJMDAAAAAA==&#10;"/>
                <v:line id="Line 597" o:spid="_x0000_s1237" style="position:absolute;visibility:visible;mso-wrap-style:square" from="9450,825" to="9450,1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line id="Line 598" o:spid="_x0000_s1238" style="position:absolute;visibility:visible;mso-wrap-style:square" from="7042,840" to="7042,2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9R68YAAADbAAAADwAAAGRycy9kb3ducmV2LnhtbESPT2vCQBTE74LfYXlCb7qxl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evGAAAA2wAAAA8AAAAAAAAA&#10;AAAAAAAAoQIAAGRycy9kb3ducmV2LnhtbFBLBQYAAAAABAAEAPkAAACUAwAAAAA=&#10;"/>
                <v:line id="Line 599" o:spid="_x0000_s1239" style="position:absolute;visibility:visible;mso-wrap-style:square" from="9799,825" to="9799,2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P0cMYAAADbAAAADwAAAGRycy9kb3ducmV2LnhtbESPT2vCQBTE74LfYXlCb7qx0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j9HDGAAAA2wAAAA8AAAAAAAAA&#10;AAAAAAAAoQIAAGRycy9kb3ducmV2LnhtbFBLBQYAAAAABAAEAPkAAACUAwAAAAA=&#10;"/>
                <v:line id="Line 600" o:spid="_x0000_s1240" style="position:absolute;visibility:visible;mso-wrap-style:square" from="7042,2040" to="8002,2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qB8UAAADbAAAADwAAAGRycy9kb3ducmV2LnhtbESPQWvCQBSE74L/YXlCb7qxQijRVUQp&#10;aA+lWkGPz+wziWbfht1tkv77bqHQ4zAz3zCLVW9q0ZLzlWUF00kCgji3uuJCwenzdfwCwgdkjbVl&#10;UvBNHlbL4WCBmbYdH6g9hkJECPsMFZQhNJmUPi/JoJ/Yhjh6N+sMhihdIbXDLsJNLZ+TJJUGK44L&#10;JTa0KSl/HL+Mgvf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FqB8UAAADbAAAADwAAAAAAAAAA&#10;AAAAAAChAgAAZHJzL2Rvd25yZXYueG1sUEsFBgAAAAAEAAQA+QAAAJMDAAAAAA==&#10;"/>
                <v:line id="Line 601" o:spid="_x0000_s1241" style="position:absolute;flip:y;visibility:visible;mso-wrap-style:square" from="8002,1920" to="8362,2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md8YAAADbAAAADwAAAGRycy9kb3ducmV2LnhtbESPQUvDQBSE74X+h+UVvIjd1IrWNJtS&#10;BKGHXqyS4u2ZfWZDsm/j7trGf+8KQo/DzHzDFJvR9uJEPrSOFSzmGQji2umWGwVvr883KxAhImvs&#10;HZOCHwqwKaeTAnPtzvxCp0NsRIJwyFGBiXHIpQy1IYth7gbi5H06bzEm6RupPZ4T3PbyNsvupcWW&#10;04LBgZ4M1d3h2yqQq/31l99+3HVVdzw+mqquhve9UlezcbsGEWmMl/B/e6cVLB/g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f5nfGAAAA2wAAAA8AAAAAAAAA&#10;AAAAAAAAoQIAAGRycy9kb3ducmV2LnhtbFBLBQYAAAAABAAEAPkAAACUAwAAAAA=&#10;"/>
                <v:line id="Line 602" o:spid="_x0000_s1242" style="position:absolute;visibility:visible;mso-wrap-style:square" from="8482,2040" to="9082,2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Jb7sIAAADbAAAADwAAAGRycy9kb3ducmV2LnhtbERPy2rCQBTdF/oPwy10VydWCBIdRSwF&#10;7ULqA3R5zVyTaOZOmJkm8e87C8Hl4byn897UoiXnK8sKhoMEBHFudcWFgsP++2MMwgdkjbVlUnAn&#10;D/PZ68sUM2073lK7C4WIIewzVFCG0GRS+rwkg35gG+LIXawzGCJ0hdQOuxhuavmZJKk0WHFsKLGh&#10;ZUn5bfdnFGxGv2m7WP+s+uM6Pedf2/Pp2jml3t/6xQREoD48xQ/3SisYxbH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Jb7sIAAADbAAAADwAAAAAAAAAAAAAA&#10;AAChAgAAZHJzL2Rvd25yZXYueG1sUEsFBgAAAAAEAAQA+QAAAJADAAAAAA==&#10;"/>
                <v:line id="Line 603" o:spid="_x0000_s1243" style="position:absolute;visibility:visible;mso-wrap-style:square" from="9202,840" to="9802,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7+dcYAAADbAAAADwAAAGRycy9kb3ducmV2LnhtbESPT2vCQBTE74LfYXlCb7qxQqipq4il&#10;oD2U+gfa4zP7mkSzb8PuNkm/fbcgeBxm5jfMYtWbWrTkfGVZwXSSgCDOra64UHA6vo6fQPiArLG2&#10;TAp+ycNqORwsMNO24z21h1CICGGfoYIyhCaT0uclGfQT2xBH79s6gyFKV0jtsItwU8vHJEmlwYrj&#10;QokNbUrKr4cfo+B99pG2693btv/cpef8ZX/+unROqYdRv34GEagP9/CtvdUKZn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u/nXGAAAA2wAAAA8AAAAAAAAA&#10;AAAAAAAAoQIAAGRycy9kb3ducmV2LnhtbFBLBQYAAAAABAAEAPkAAACUAwAAAAA=&#10;"/>
                <v:line id="Line 604" o:spid="_x0000_s1244" style="position:absolute;visibility:visible;mso-wrap-style:square" from="9322,2040" to="9802,2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IklcIAAADbAAAADwAAAGRycy9kb3ducmV2LnhtbERPz2vCMBS+D/wfwhN2m6nbKK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JIklcIAAADbAAAADwAAAAAAAAAAAAAA&#10;AAChAgAAZHJzL2Rvd25yZXYueG1sUEsFBgAAAAAEAAQA+QAAAJADAAAAAA==&#10;"/>
                <v:line id="Line 605" o:spid="_x0000_s1245" style="position:absolute;flip:x;visibility:visible;mso-wrap-style:square" from="8962,1920" to="9202,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yo5cUAAADbAAAADwAAAGRycy9kb3ducmV2LnhtbESPQWsCMRSE74X+h/AKvRTNWkTsahQR&#10;hB68VMtKb8/Nc7Ps5mVNom7/fSMIPQ4z8w0zX/a2FVfyoXasYDTMQBCXTtdcKfjebwZTECEia2wd&#10;k4JfCrBcPD/NMdfuxl903cVKJAiHHBWYGLtcylAashiGriNO3sl5izFJX0nt8ZbgtpXvWTaRFmtO&#10;CwY7Whsqm93FKpDT7dvZr47jpmgOhw9TlEX3s1Xq9aVfzUBE6uN/+NH+1ArGI7h/S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7yo5cUAAADbAAAADwAAAAAAAAAA&#10;AAAAAAChAgAAZHJzL2Rvd25yZXYueG1sUEsFBgAAAAAEAAQA+QAAAJMDAAAAAA==&#10;"/>
                <v:line id="Line 606" o:spid="_x0000_s1246" style="position:absolute;visibility:visible;mso-wrap-style:square" from="9442,1920" to="9442,1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wfecYAAADbAAAADwAAAGRycy9kb3ducmV2LnhtbESPQWvCQBSE7wX/w/IEb3VTL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MH3nGAAAA2wAAAA8AAAAAAAAA&#10;AAAAAAAAoQIAAGRycy9kb3ducmV2LnhtbFBLBQYAAAAABAAEAPkAAACUAwAAAAA=&#10;"/>
                <v:line id="Line 607" o:spid="_x0000_s1247" style="position:absolute;flip:x;visibility:visible;mso-wrap-style:square" from="9172,1920" to="9412,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KTCcUAAADbAAAADwAAAGRycy9kb3ducmV2LnhtbESPQWsCMRSE74L/IbxCL6VmrVJ0NYoU&#10;Ch68VGXF23Pzull287JNUt3++6ZQ8DjMzDfMct3bVlzJh9qxgvEoA0FcOl1zpeB4eH+egQgRWWPr&#10;mBT8UID1ajhYYq7djT/ouo+VSBAOOSowMXa5lKE0ZDGMXEecvE/nLcYkfSW1x1uC21a+ZNmrtFhz&#10;WjDY0Zuhstl/WwVytnv68pvLtCma02luirLozjulHh/6zQJEpD7ew//trVYwncD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CKTCcUAAADbAAAADwAAAAAAAAAA&#10;AAAAAAChAgAAZHJzL2Rvd25yZXYueG1sUEsFBgAAAAAEAAQA+QAAAJMDAAAAAA==&#10;"/>
                <v:shape id="Text Box 608" o:spid="_x0000_s1248" type="#_x0000_t202" style="position:absolute;left:8671;top:450;width:411;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GLqcUA&#10;AADbAAAADwAAAGRycy9kb3ducmV2LnhtbESPQWvCQBSE7wX/w/KE3pqNRaRGNyKlhUJBGuPB4zP7&#10;TJZk36bZrab/3i0UPA4z8w2z3oy2ExcavHGsYJakIIgrpw3XCg7l+9MLCB+QNXaOScEvedjkk4c1&#10;ZtpduaDLPtQiQthnqKAJoc+k9FVDFn3ieuLond1gMUQ51FIPeI1w28nnNF1Ii4bjQoM9vTZUtfsf&#10;q2B75OLNfO9OX8W5MGW5TPlz0Sr1OB23KxCBxnAP/7c/tIL5H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sYupxQAAANsAAAAPAAAAAAAAAAAAAAAAAJgCAABkcnMv&#10;ZG93bnJldi54bWxQSwUGAAAAAAQABAD1AAAAigMAAAAA&#10;" filled="f" stroked="f">
                  <v:textbox inset="0,0,0,0">
                    <w:txbxContent>
                      <w:p w:rsidR="009729B5" w:rsidRPr="001F31BA" w:rsidRDefault="009729B5" w:rsidP="009729B5">
                        <w:pPr>
                          <w:rPr>
                            <w:vertAlign w:val="subscript"/>
                          </w:rPr>
                        </w:pPr>
                        <w:r>
                          <w:t>R</w:t>
                        </w:r>
                        <w:r>
                          <w:rPr>
                            <w:vertAlign w:val="subscript"/>
                          </w:rPr>
                          <w:t>2</w:t>
                        </w:r>
                      </w:p>
                    </w:txbxContent>
                  </v:textbox>
                </v:shape>
                <v:shape id="Text Box 609" o:spid="_x0000_s1249" type="#_x0000_t202" style="position:absolute;left:7591;top:391;width:411;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wRcQA&#10;AADbAAAADwAAAGRycy9kb3ducmV2LnhtbESPQWvCQBSE7wX/w/KE3urGUkI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vsEXEAAAA2wAAAA8AAAAAAAAAAAAAAAAAmAIAAGRycy9k&#10;b3ducmV2LnhtbFBLBQYAAAAABAAEAPUAAACJAwAAAAA=&#10;" filled="f" stroked="f">
                  <v:textbox inset="0,0,0,0">
                    <w:txbxContent>
                      <w:p w:rsidR="009729B5" w:rsidRPr="001F31BA" w:rsidRDefault="009729B5" w:rsidP="009729B5">
                        <w:pPr>
                          <w:rPr>
                            <w:vertAlign w:val="subscript"/>
                          </w:rPr>
                        </w:pPr>
                        <w:r>
                          <w:t>R</w:t>
                        </w:r>
                        <w:r>
                          <w:rPr>
                            <w:vertAlign w:val="subscript"/>
                          </w:rPr>
                          <w:t>1</w:t>
                        </w:r>
                      </w:p>
                    </w:txbxContent>
                  </v:textbox>
                </v:shape>
                <v:shape id="Text Box 610" o:spid="_x0000_s1250" type="#_x0000_t202" style="position:absolute;left:8195;top:931;width:411;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MV3sUA&#10;AADbAAAADwAAAGRycy9kb3ducmV2LnhtbESPQWvCQBSE70L/w/IK3nRTE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YxXexQAAANsAAAAPAAAAAAAAAAAAAAAAAJgCAABkcnMv&#10;ZG93bnJldi54bWxQSwUGAAAAAAQABAD1AAAAigMAAAAA&#10;" filled="f" stroked="f">
                  <v:textbox inset="0,0,0,0">
                    <w:txbxContent>
                      <w:p w:rsidR="009729B5" w:rsidRPr="001F31BA" w:rsidRDefault="009729B5" w:rsidP="009729B5">
                        <w:pPr>
                          <w:rPr>
                            <w:vertAlign w:val="subscript"/>
                          </w:rPr>
                        </w:pPr>
                        <w:r>
                          <w:t>R</w:t>
                        </w:r>
                        <w:r>
                          <w:rPr>
                            <w:vertAlign w:val="subscript"/>
                          </w:rPr>
                          <w:t>3</w:t>
                        </w:r>
                      </w:p>
                    </w:txbxContent>
                  </v:textbox>
                </v:shape>
                <v:shape id="Text Box 611" o:spid="_x0000_s1251" type="#_x0000_t202" style="position:absolute;left:7784;top:1651;width:411;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BrMAA&#10;AADbAAAADwAAAGRycy9kb3ducmV2LnhtbERPTYvCMBC9L/gfwgje1tRFZK1GEXFBWBBrPXgcm7EN&#10;NpPaRO3+e3MQ9vh43/NlZ2vxoNYbxwpGwwQEceG04VLBMf/5/AbhA7LG2jEp+CMPy0XvY46pdk/O&#10;6HEIpYgh7FNUUIXQpFL6oiKLfuga4shdXGsxRNiWUrf4jOG2ll9JMpEWDceGChtaV1RcD3erYHXi&#10;bGNuu/M+u2Qmz6cJ/06uSg363WoGIlAX/sVv91YrGMex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yBrMAAAADbAAAADwAAAAAAAAAAAAAAAACYAgAAZHJzL2Rvd25y&#10;ZXYueG1sUEsFBgAAAAAEAAQA9QAAAIUDAAAAAA==&#10;" filled="f" stroked="f">
                  <v:textbox inset="0,0,0,0">
                    <w:txbxContent>
                      <w:p w:rsidR="009729B5" w:rsidRPr="001F31BA" w:rsidRDefault="009729B5" w:rsidP="009729B5">
                        <w:pPr>
                          <w:rPr>
                            <w:vertAlign w:val="subscript"/>
                          </w:rPr>
                        </w:pPr>
                        <w:r>
                          <w:t>K</w:t>
                        </w:r>
                      </w:p>
                    </w:txbxContent>
                  </v:textbox>
                </v:shape>
                <v:shape id="Text Box 612" o:spid="_x0000_s1252" type="#_x0000_t202" style="position:absolute;left:8911;top:1666;width:411;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AkN8MA&#10;AADbAAAADwAAAGRycy9kb3ducmV2LnhtbESPQWvCQBSE7wX/w/IK3uqmIlJTVxFREIRijAePr9ln&#10;sph9G7Orxn/fFQoeh5n5hpnOO1uLG7XeOFbwOUhAEBdOGy4VHPL1xxcIH5A11o5JwYM8zGe9tymm&#10;2t05o9s+lCJC2KeooAqhSaX0RUUW/cA1xNE7udZiiLItpW7xHuG2lsMkGUuLhuNChQ0tKyrO+6tV&#10;sDhytjKXn99ddspMnk8S3o7PSvXfu8U3iEBdeIX/2xutYDSB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7AkN8MAAADbAAAADwAAAAAAAAAAAAAAAACYAgAAZHJzL2Rv&#10;d25yZXYueG1sUEsFBgAAAAAEAAQA9QAAAIgDAAAAAA==&#10;" filled="f" stroked="f">
                  <v:textbox inset="0,0,0,0">
                    <w:txbxContent>
                      <w:p w:rsidR="009729B5" w:rsidRPr="001F31BA" w:rsidRDefault="009729B5" w:rsidP="009729B5">
                        <w:pPr>
                          <w:rPr>
                            <w:vertAlign w:val="subscript"/>
                          </w:rPr>
                        </w:pPr>
                        <w:r>
                          <w:t>A</w:t>
                        </w:r>
                      </w:p>
                    </w:txbxContent>
                  </v:textbox>
                </v:shape>
                <v:shape id="Text Box 613" o:spid="_x0000_s1253" type="#_x0000_t202" style="position:absolute;left:9412;top:1651;width:411;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Mbd8AA&#10;AADbAAAADwAAAGRycy9kb3ducmV2LnhtbERPTYvCMBC9L/gfwgje1tQFZa1GEXFBWBBrPXgcm7EN&#10;NpPaRO3+e3MQ9vh43/NlZ2vxoNYbxwpGwwQEceG04VLBMf/5/AbhA7LG2jEp+CMPy0XvY46pdk/O&#10;6HEIpYgh7FNUUIXQpFL6oiKLfuga4shdXGsxRNiWUrf4jOG2ll9JMpEWDceGChtaV1RcD3erYHXi&#10;bGNuu/M+u2Qmz6cJ/06uSg363WoGIlAX/sVv91YrGMf1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1Mbd8AAAADbAAAADwAAAAAAAAAAAAAAAACYAgAAZHJzL2Rvd25y&#10;ZXYueG1sUEsFBgAAAAAEAAQA9QAAAIUDAAAAAA==&#10;" filled="f" stroked="f">
                  <v:textbox inset="0,0,0,0">
                    <w:txbxContent>
                      <w:p w:rsidR="009729B5" w:rsidRPr="001F31BA" w:rsidRDefault="009729B5" w:rsidP="009729B5">
                        <w:pPr>
                          <w:rPr>
                            <w:vertAlign w:val="subscript"/>
                          </w:rPr>
                        </w:pPr>
                        <w:r>
                          <w:t>B</w:t>
                        </w:r>
                      </w:p>
                    </w:txbxContent>
                  </v:textbox>
                </v:shape>
                <v:oval id="Oval 614" o:spid="_x0000_s1254" style="position:absolute;left:9279;top:1987;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LuTsEA&#10;AADbAAAADwAAAGRycy9kb3ducmV2LnhtbESPQYvCMBSE74L/ITzBi6xpBUWqUaTg4nW7Hjy+bZ5t&#10;sXkpSda2/34jCHscZuYbZn8cTCue5HxjWUG6TEAQl1Y3XCm4fp8/tiB8QNbYWiYFI3k4HqaTPWba&#10;9vxFzyJUIkLYZ6igDqHLpPRlTQb90nbE0btbZzBE6SqpHfYRblq5SpKNNNhwXKixo7ym8lH8GgVu&#10;0Y35eMnP6Q9/Fut+q2+bq1ZqPhtOOxCBhvAffrcvWsE6hdeX+APk4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y7k7BAAAA2wAAAA8AAAAAAAAAAAAAAAAAmAIAAGRycy9kb3du&#10;cmV2LnhtbFBLBQYAAAAABAAEAPUAAACGAwAAAAA=&#10;" fillcolor="black"/>
                <v:oval id="Oval 615" o:spid="_x0000_s1255" style="position:absolute;left:8002;top:1987;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BwOcEA&#10;AADbAAAADwAAAGRycy9kb3ducmV2LnhtbESPQYvCMBSE74L/ITxhL6KpgiLVKFJw8Wr1sMe3zbMt&#10;Ni8libb992ZhweMwM98wu0NvGvEi52vLChbzBARxYXXNpYLb9TTbgPABWWNjmRQM5OGwH492mGrb&#10;8YVeeShFhLBPUUEVQptK6YuKDPq5bYmjd7fOYIjSlVI77CLcNHKZJGtpsOa4UGFLWUXFI38aBW7a&#10;Dtlwzk6LX/7OV91G/6xvWqmvSX/cggjUh0/4v33WClZL+PsSf4Dcv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gcDnBAAAA2wAAAA8AAAAAAAAAAAAAAAAAmAIAAGRycy9kb3du&#10;cmV2LnhtbFBLBQYAAAAABAAEAPUAAACGAwAAAAA=&#10;" fillcolor="black"/>
                <v:oval id="Oval 616" o:spid="_x0000_s1256" style="position:absolute;left:8305;top:1882;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zVosIA&#10;AADbAAAADwAAAGRycy9kb3ducmV2LnhtbESPQYvCMBSE7wv+h/AEL4umuihSjSIFxatdD3t82zzb&#10;YvNSkmjbf2+EhT0OM/MNs933phFPcr62rGA+S0AQF1bXXCq4fh+naxA+IGtsLJOCgTzsd6OPLaba&#10;dnyhZx5KESHsU1RQhdCmUvqiIoN+Zlvi6N2sMxiidKXUDrsIN41cJMlKGqw5LlTYUlZRcc8fRoH7&#10;bIdsOGfH+S+f8mW31j+rq1ZqMu4PGxCB+vAf/muftYLlF7y/xB8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LNWiwgAAANsAAAAPAAAAAAAAAAAAAAAAAJgCAABkcnMvZG93&#10;bnJldi54bWxQSwUGAAAAAAQABAD1AAAAhwMAAAAA&#10;" fillcolor="black"/>
                <v:oval id="Oval 617" o:spid="_x0000_s1257" style="position:absolute;left:8425;top:1987;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VN1sIA&#10;AADbAAAADwAAAGRycy9kb3ducmV2LnhtbESPQYvCMBSE7wv+h/AEL4umyipSjSIFxatdD3t82zzb&#10;YvNSkmjbf2+EhT0OM/MNs933phFPcr62rGA+S0AQF1bXXCq4fh+naxA+IGtsLJOCgTzsd6OPLaba&#10;dnyhZx5KESHsU1RQhdCmUvqiIoN+Zlvi6N2sMxiidKXUDrsIN41cJMlKGqw5LlTYUlZRcc8fRoH7&#10;bIdsOGfH+S+f8mW31j+rq1ZqMu4PGxCB+vAf/muftYLlF7y/xB8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xU3WwgAAANsAAAAPAAAAAAAAAAAAAAAAAJgCAABkcnMvZG93&#10;bnJldi54bWxQSwUGAAAAAAQABAD1AAAAhwMAAAAA&#10;" fillcolor="black"/>
                <v:oval id="Oval 618" o:spid="_x0000_s1258" style="position:absolute;left:9063;top:2002;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noTcEA&#10;AADbAAAADwAAAGRycy9kb3ducmV2LnhtbESPQYvCMBSE74L/ITzBi2iqUJGuUZaC4nW7Hjw+m7dt&#10;2ealJNG2/34jCHscZuYbZn8cTCue5HxjWcF6lYAgLq1uuFJw/T4tdyB8QNbYWiYFI3k4HqaTPWba&#10;9vxFzyJUIkLYZ6igDqHLpPRlTQb9ynbE0fuxzmCI0lVSO+wj3LRykyRbabDhuFBjR3lN5W/xMArc&#10;ohvz8ZKf1nc+F2m/07ftVSs1nw2fHyACDeE//G5ftII0hdeX+APk4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SJ6E3BAAAA2wAAAA8AAAAAAAAAAAAAAAAAmAIAAGRycy9kb3du&#10;cmV2LnhtbFBLBQYAAAAABAAEAPUAAACGAwAAAAA=&#10;" fillcolor="black"/>
                <v:shape id="Text Box 619" o:spid="_x0000_s1259" type="#_x0000_t202" style="position:absolute;left:9298;top:1970;width:411;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mmMQA&#10;AADbAAAADwAAAGRycy9kb3ducmV2LnhtbESPQWvCQBSE7wX/w/KE3urGQkM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2JpjEAAAA2wAAAA8AAAAAAAAAAAAAAAAAmAIAAGRycy9k&#10;b3ducmV2LnhtbFBLBQYAAAAABAAEAPUAAACJAwAAAAA=&#10;" filled="f" stroked="f">
                  <v:textbox inset="0,0,0,0">
                    <w:txbxContent>
                      <w:p w:rsidR="009729B5" w:rsidRPr="001F31BA" w:rsidRDefault="009729B5" w:rsidP="009729B5">
                        <w:pPr>
                          <w:rPr>
                            <w:vertAlign w:val="subscript"/>
                          </w:rPr>
                        </w:pPr>
                        <w:r>
                          <w:t>-</w:t>
                        </w:r>
                      </w:p>
                    </w:txbxContent>
                  </v:textbox>
                </v:shape>
                <v:shape id="Text Box 620" o:spid="_x0000_s1260" type="#_x0000_t202" style="position:absolute;left:8823;top:2006;width:411;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qDA8UA&#10;AADbAAAADwAAAGRycy9kb3ducmV2LnhtbESPQWvCQBSE70L/w/IK3nRTQ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uoMDxQAAANsAAAAPAAAAAAAAAAAAAAAAAJgCAABkcnMv&#10;ZG93bnJldi54bWxQSwUGAAAAAAQABAD1AAAAigMAAAAA&#10;" filled="f" stroked="f">
                  <v:textbox inset="0,0,0,0">
                    <w:txbxContent>
                      <w:p w:rsidR="009729B5" w:rsidRPr="001F31BA" w:rsidRDefault="009729B5" w:rsidP="009729B5">
                        <w:pPr>
                          <w:rPr>
                            <w:vertAlign w:val="subscript"/>
                          </w:rPr>
                        </w:pPr>
                        <w:r>
                          <w:t>+</w:t>
                        </w:r>
                      </w:p>
                    </w:txbxContent>
                  </v:textbox>
                </v:shape>
                <v:oval id="Oval 621" o:spid="_x0000_s1261" style="position:absolute;left:6863;top:1255;width:372;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MZksAA&#10;AADbAAAADwAAAGRycy9kb3ducmV2LnhtbERPTWvCQBC9C/6HZYTezMaGSEldRSoFe/BgbO9DdkyC&#10;2dmQncb033cPgsfH+97sJtepkYbQejawSlJQxJW3LdcGvi+fyzdQQZAtdp7JwB8F2G3nsw0W1t/5&#10;TGMptYohHAo00Ij0hdahashhSHxPHLmrHxxKhEOt7YD3GO46/Zqma+2w5djQYE8fDVW38tcZONT7&#10;cj3qTPLsejhKfvs5fWUrY14W0/4dlNAkT/HDfbQG8jg2fok/QG//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KMZksAAAADbAAAADwAAAAAAAAAAAAAAAACYAgAAZHJzL2Rvd25y&#10;ZXYueG1sUEsFBgAAAAAEAAQA9QAAAIUDAAAAAA==&#10;"/>
                <v:shape id="Text Box 622" o:spid="_x0000_s1262" type="#_x0000_t202" style="position:absolute;left:6958;top:1286;width:411;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my6sMA&#10;AADbAAAADwAAAGRycy9kb3ducmV2LnhtbESPQWvCQBSE7wX/w/IK3uqmglJTVxFREIRijAePr9ln&#10;sph9G7Orxn/fFQoeh5n5hpnOO1uLG7XeOFbwOUhAEBdOGy4VHPL1xxcIH5A11o5JwYM8zGe9tymm&#10;2t05o9s+lCJC2KeooAqhSaX0RUUW/cA1xNE7udZiiLItpW7xHuG2lsMkGUuLhuNChQ0tKyrO+6tV&#10;sDhytjKXn99ddspMnk8S3o7PSvXfu8U3iEBdeIX/2xutYDSB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mmy6sMAAADbAAAADwAAAAAAAAAAAAAAAACYAgAAZHJzL2Rv&#10;d25yZXYueG1sUEsFBgAAAAAEAAQA9QAAAIgDAAAAAA==&#10;" filled="f" stroked="f">
                  <v:textbox inset="0,0,0,0">
                    <w:txbxContent>
                      <w:p w:rsidR="009729B5" w:rsidRPr="001F31BA" w:rsidRDefault="009729B5" w:rsidP="009729B5">
                        <w:pPr>
                          <w:rPr>
                            <w:vertAlign w:val="subscript"/>
                          </w:rPr>
                        </w:pPr>
                        <w:r>
                          <w:t>A</w:t>
                        </w:r>
                      </w:p>
                    </w:txbxContent>
                  </v:textbox>
                </v:shape>
                <w10:wrap type="square"/>
              </v:group>
            </w:pict>
          </mc:Fallback>
        </mc:AlternateContent>
      </w:r>
      <w:r w:rsidRPr="002C4F9A">
        <w:rPr>
          <w:color w:val="000000"/>
          <w:sz w:val="26"/>
          <w:szCs w:val="26"/>
          <w:vertAlign w:val="subscript"/>
        </w:rPr>
        <w:t xml:space="preserve">             </w:t>
      </w:r>
    </w:p>
    <w:p w:rsidR="009729B5" w:rsidRPr="002C4F9A" w:rsidRDefault="009729B5" w:rsidP="009729B5">
      <w:pPr>
        <w:rPr>
          <w:color w:val="000000"/>
          <w:sz w:val="26"/>
          <w:szCs w:val="26"/>
          <w:shd w:val="clear" w:color="auto" w:fill="003300"/>
        </w:rPr>
      </w:pPr>
    </w:p>
    <w:p w:rsidR="009729B5" w:rsidRPr="002C4F9A" w:rsidRDefault="009729B5" w:rsidP="009729B5">
      <w:pPr>
        <w:rPr>
          <w:sz w:val="26"/>
          <w:szCs w:val="26"/>
        </w:rPr>
      </w:pPr>
    </w:p>
    <w:p w:rsidR="009729B5" w:rsidRPr="002C4F9A" w:rsidRDefault="009729B5" w:rsidP="009729B5">
      <w:pPr>
        <w:rPr>
          <w:sz w:val="26"/>
          <w:szCs w:val="26"/>
        </w:rPr>
      </w:pPr>
      <w:r w:rsidRPr="002C4F9A">
        <w:rPr>
          <w:sz w:val="26"/>
          <w:szCs w:val="26"/>
        </w:rPr>
        <w:tab/>
      </w:r>
    </w:p>
    <w:p w:rsidR="009729B5" w:rsidRPr="002C4F9A" w:rsidRDefault="009729B5" w:rsidP="009729B5">
      <w:pPr>
        <w:rPr>
          <w:sz w:val="26"/>
          <w:szCs w:val="26"/>
        </w:rPr>
      </w:pPr>
    </w:p>
    <w:p w:rsidR="009729B5" w:rsidRPr="002C4F9A" w:rsidRDefault="009729B5" w:rsidP="009729B5">
      <w:pPr>
        <w:rPr>
          <w:sz w:val="26"/>
          <w:szCs w:val="26"/>
        </w:rPr>
      </w:pPr>
    </w:p>
    <w:p w:rsidR="009729B5" w:rsidRDefault="009729B5" w:rsidP="009729B5">
      <w:pPr>
        <w:ind w:left="720"/>
        <w:jc w:val="both"/>
        <w:rPr>
          <w:color w:val="000000"/>
          <w:sz w:val="26"/>
          <w:szCs w:val="26"/>
        </w:rPr>
      </w:pPr>
    </w:p>
    <w:p w:rsidR="009729B5" w:rsidRPr="002C4F9A" w:rsidRDefault="009729B5" w:rsidP="009729B5">
      <w:pPr>
        <w:ind w:left="720"/>
        <w:rPr>
          <w:color w:val="000000"/>
          <w:sz w:val="26"/>
          <w:szCs w:val="26"/>
        </w:rPr>
      </w:pPr>
      <w:r w:rsidRPr="00B73396">
        <w:rPr>
          <w:b/>
          <w:sz w:val="26"/>
          <w:szCs w:val="26"/>
          <w:u w:val="single"/>
        </w:rPr>
        <w:lastRenderedPageBreak/>
        <w:t xml:space="preserve">Bài </w:t>
      </w:r>
      <w:r>
        <w:rPr>
          <w:b/>
          <w:sz w:val="26"/>
          <w:szCs w:val="26"/>
          <w:u w:val="single"/>
        </w:rPr>
        <w:t>3</w:t>
      </w:r>
      <w:r w:rsidRPr="002C4F9A">
        <w:rPr>
          <w:sz w:val="26"/>
          <w:szCs w:val="26"/>
        </w:rPr>
        <w:t>:</w:t>
      </w:r>
      <w:r>
        <w:rPr>
          <w:sz w:val="26"/>
          <w:szCs w:val="26"/>
        </w:rPr>
        <w:t xml:space="preserve"> </w:t>
      </w:r>
      <w:r w:rsidRPr="002C4F9A">
        <w:rPr>
          <w:color w:val="000000"/>
          <w:sz w:val="26"/>
          <w:szCs w:val="26"/>
        </w:rPr>
        <w:t>Vận dụng được công thức R</w:t>
      </w:r>
      <w:r w:rsidRPr="002C4F9A">
        <w:rPr>
          <w:color w:val="000000"/>
          <w:position w:val="-24"/>
          <w:sz w:val="26"/>
          <w:szCs w:val="26"/>
        </w:rPr>
        <w:object w:dxaOrig="560" w:dyaOrig="620">
          <v:shape id="_x0000_i1054" type="#_x0000_t75" style="width:27.75pt;height:30.75pt" o:ole="">
            <v:imagedata r:id="rId54" o:title=""/>
          </v:shape>
          <o:OLEObject Type="Embed" ProgID="Equation.DSMT4" ShapeID="_x0000_i1054" DrawAspect="Content" ObjectID="_1573450374" r:id="rId55"/>
        </w:object>
      </w:r>
      <w:r w:rsidRPr="002C4F9A">
        <w:rPr>
          <w:color w:val="000000"/>
          <w:sz w:val="26"/>
          <w:szCs w:val="26"/>
        </w:rPr>
        <w:t xml:space="preserve"> để giải một số bài tập, khi biết giá trị của ba trong bốn đại lượng R, </w:t>
      </w:r>
      <w:r w:rsidRPr="002C4F9A">
        <w:rPr>
          <w:color w:val="000000"/>
          <w:position w:val="-10"/>
          <w:sz w:val="26"/>
          <w:szCs w:val="26"/>
        </w:rPr>
        <w:object w:dxaOrig="200" w:dyaOrig="260">
          <v:shape id="_x0000_i1055" type="#_x0000_t75" style="width:9.75pt;height:12.75pt" o:ole="">
            <v:imagedata r:id="rId35" o:title=""/>
          </v:shape>
          <o:OLEObject Type="Embed" ProgID="Equation.DSMT4" ShapeID="_x0000_i1055" DrawAspect="Content" ObjectID="_1573450375" r:id="rId56"/>
        </w:object>
      </w:r>
      <w:r w:rsidRPr="002C4F9A">
        <w:rPr>
          <w:color w:val="000000"/>
          <w:sz w:val="26"/>
          <w:szCs w:val="26"/>
        </w:rPr>
        <w:t xml:space="preserve">, </w:t>
      </w:r>
      <w:r w:rsidRPr="002C4F9A">
        <w:rPr>
          <w:i/>
          <w:color w:val="000000"/>
          <w:sz w:val="26"/>
          <w:szCs w:val="26"/>
        </w:rPr>
        <w:t>l</w:t>
      </w:r>
      <w:r w:rsidRPr="002C4F9A">
        <w:rPr>
          <w:color w:val="000000"/>
          <w:sz w:val="26"/>
          <w:szCs w:val="26"/>
        </w:rPr>
        <w:t>, S. Tính đại lượng còn lại.</w:t>
      </w:r>
    </w:p>
    <w:p w:rsidR="009729B5" w:rsidRPr="002C4F9A" w:rsidRDefault="009729B5" w:rsidP="009729B5">
      <w:pPr>
        <w:ind w:left="720"/>
        <w:rPr>
          <w:sz w:val="26"/>
          <w:szCs w:val="26"/>
        </w:rPr>
      </w:pPr>
      <w:r w:rsidRPr="002C4F9A">
        <w:rPr>
          <w:b/>
          <w:sz w:val="26"/>
          <w:szCs w:val="26"/>
        </w:rPr>
        <w:t>VD</w:t>
      </w:r>
      <w:r w:rsidR="007A1A0F">
        <w:rPr>
          <w:b/>
          <w:sz w:val="26"/>
          <w:szCs w:val="26"/>
        </w:rPr>
        <w:t xml:space="preserve"> 1</w:t>
      </w:r>
      <w:r w:rsidRPr="002C4F9A">
        <w:rPr>
          <w:sz w:val="26"/>
          <w:szCs w:val="26"/>
        </w:rPr>
        <w:t>:</w:t>
      </w:r>
      <w:r>
        <w:rPr>
          <w:sz w:val="26"/>
          <w:szCs w:val="26"/>
        </w:rPr>
        <w:t xml:space="preserve"> </w:t>
      </w:r>
      <w:r w:rsidRPr="002C4F9A">
        <w:rPr>
          <w:sz w:val="26"/>
          <w:szCs w:val="26"/>
        </w:rPr>
        <w:t>Dây có điện trở là 30Ω ,có tiết diện là 1mm</w:t>
      </w:r>
      <w:r w:rsidRPr="002C4F9A">
        <w:rPr>
          <w:sz w:val="26"/>
          <w:szCs w:val="26"/>
          <w:vertAlign w:val="superscript"/>
        </w:rPr>
        <w:t>2</w:t>
      </w:r>
      <w:r w:rsidRPr="002C4F9A">
        <w:rPr>
          <w:sz w:val="26"/>
          <w:szCs w:val="26"/>
        </w:rPr>
        <w:t>, có điện trở suất là 0,4.10</w:t>
      </w:r>
      <w:r w:rsidRPr="002C4F9A">
        <w:rPr>
          <w:sz w:val="26"/>
          <w:szCs w:val="26"/>
          <w:vertAlign w:val="superscript"/>
        </w:rPr>
        <w:t>-6</w:t>
      </w:r>
      <w:r w:rsidRPr="002C4F9A">
        <w:rPr>
          <w:sz w:val="26"/>
          <w:szCs w:val="26"/>
        </w:rPr>
        <w:t xml:space="preserve"> Ω m. Tính chiều dài dây</w:t>
      </w:r>
    </w:p>
    <w:p w:rsidR="009729B5" w:rsidRPr="002C4F9A" w:rsidRDefault="009729B5" w:rsidP="009729B5">
      <w:pPr>
        <w:ind w:left="720"/>
        <w:rPr>
          <w:color w:val="000000"/>
          <w:sz w:val="26"/>
          <w:szCs w:val="26"/>
        </w:rPr>
      </w:pPr>
      <w:r w:rsidRPr="002C4F9A">
        <w:rPr>
          <w:sz w:val="26"/>
          <w:szCs w:val="26"/>
        </w:rPr>
        <w:t xml:space="preserve"> Chiều dài </w:t>
      </w:r>
      <w:r w:rsidRPr="002C4F9A">
        <w:rPr>
          <w:i/>
          <w:sz w:val="26"/>
          <w:szCs w:val="26"/>
        </w:rPr>
        <w:t xml:space="preserve">l </w:t>
      </w:r>
      <w:r w:rsidRPr="002C4F9A">
        <w:rPr>
          <w:sz w:val="26"/>
          <w:szCs w:val="26"/>
        </w:rPr>
        <w:t>của dây :</w:t>
      </w:r>
      <w:r>
        <w:rPr>
          <w:sz w:val="26"/>
          <w:szCs w:val="26"/>
        </w:rPr>
        <w:t xml:space="preserve"> </w:t>
      </w:r>
      <w:r w:rsidRPr="002C4F9A">
        <w:rPr>
          <w:position w:val="-28"/>
          <w:sz w:val="26"/>
          <w:szCs w:val="26"/>
        </w:rPr>
        <w:object w:dxaOrig="3700" w:dyaOrig="700">
          <v:shape id="_x0000_i1056" type="#_x0000_t75" style="width:214.5pt;height:39pt" o:ole="">
            <v:imagedata r:id="rId57" o:title=""/>
          </v:shape>
          <o:OLEObject Type="Embed" ProgID="Equation.3" ShapeID="_x0000_i1056" DrawAspect="Content" ObjectID="_1573450376" r:id="rId58"/>
        </w:object>
      </w:r>
    </w:p>
    <w:p w:rsidR="009729B5" w:rsidRPr="002C4F9A" w:rsidRDefault="007A1A0F" w:rsidP="009729B5">
      <w:pPr>
        <w:ind w:left="720"/>
        <w:rPr>
          <w:b/>
          <w:color w:val="000000"/>
          <w:sz w:val="26"/>
          <w:szCs w:val="26"/>
        </w:rPr>
      </w:pPr>
      <w:r w:rsidRPr="007A1A0F">
        <w:rPr>
          <w:b/>
          <w:sz w:val="26"/>
          <w:szCs w:val="26"/>
        </w:rPr>
        <w:t>VD 2</w:t>
      </w:r>
      <w:r w:rsidR="009729B5" w:rsidRPr="002C4F9A">
        <w:rPr>
          <w:sz w:val="26"/>
          <w:szCs w:val="26"/>
        </w:rPr>
        <w:t>:</w:t>
      </w:r>
      <w:r w:rsidR="009729B5">
        <w:rPr>
          <w:sz w:val="26"/>
          <w:szCs w:val="26"/>
        </w:rPr>
        <w:t xml:space="preserve"> </w:t>
      </w:r>
      <w:r w:rsidR="009729B5" w:rsidRPr="002C4F9A">
        <w:rPr>
          <w:b/>
          <w:color w:val="000000"/>
          <w:sz w:val="26"/>
          <w:szCs w:val="26"/>
        </w:rPr>
        <w:t>9.4/</w:t>
      </w:r>
      <w:r w:rsidRPr="002C4F9A">
        <w:rPr>
          <w:b/>
          <w:color w:val="000000"/>
          <w:sz w:val="26"/>
          <w:szCs w:val="26"/>
        </w:rPr>
        <w:t>SBT</w:t>
      </w:r>
    </w:p>
    <w:p w:rsidR="009729B5" w:rsidRDefault="009729B5" w:rsidP="009729B5">
      <w:pPr>
        <w:ind w:left="720"/>
        <w:rPr>
          <w:b/>
          <w:color w:val="000000"/>
          <w:sz w:val="26"/>
          <w:szCs w:val="26"/>
        </w:rPr>
      </w:pPr>
    </w:p>
    <w:p w:rsidR="009729B5" w:rsidRDefault="009729B5" w:rsidP="009729B5">
      <w:pPr>
        <w:ind w:left="720"/>
        <w:rPr>
          <w:color w:val="000000"/>
          <w:sz w:val="26"/>
          <w:szCs w:val="26"/>
        </w:rPr>
      </w:pPr>
      <w:r>
        <w:rPr>
          <w:noProof/>
        </w:rPr>
        <w:drawing>
          <wp:anchor distT="0" distB="0" distL="114300" distR="114300" simplePos="0" relativeHeight="251666432" behindDoc="0" locked="0" layoutInCell="1" allowOverlap="1" wp14:anchorId="19BB2059" wp14:editId="3AD4C023">
            <wp:simplePos x="0" y="0"/>
            <wp:positionH relativeFrom="column">
              <wp:posOffset>3706495</wp:posOffset>
            </wp:positionH>
            <wp:positionV relativeFrom="paragraph">
              <wp:posOffset>110490</wp:posOffset>
            </wp:positionV>
            <wp:extent cx="2686050" cy="1019175"/>
            <wp:effectExtent l="0" t="0" r="0" b="9525"/>
            <wp:wrapSquare wrapText="bothSides"/>
            <wp:docPr id="417" name="Picture 417" descr="Kết quả hình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Kết quả hình ảnh"/>
                    <pic:cNvPicPr>
                      <a:picLocks noChangeAspect="1" noChangeArrowheads="1"/>
                    </pic:cNvPicPr>
                  </pic:nvPicPr>
                  <pic:blipFill rotWithShape="1">
                    <a:blip r:embed="rId59">
                      <a:clrChange>
                        <a:clrFrom>
                          <a:srgbClr val="DCDDD8"/>
                        </a:clrFrom>
                        <a:clrTo>
                          <a:srgbClr val="DCDDD8">
                            <a:alpha val="0"/>
                          </a:srgbClr>
                        </a:clrTo>
                      </a:clrChange>
                      <a:extLst>
                        <a:ext uri="{28A0092B-C50C-407E-A947-70E740481C1C}">
                          <a14:useLocalDpi xmlns:a14="http://schemas.microsoft.com/office/drawing/2010/main" val="0"/>
                        </a:ext>
                      </a:extLst>
                    </a:blip>
                    <a:srcRect r="58053" b="21323"/>
                    <a:stretch/>
                  </pic:blipFill>
                  <pic:spPr bwMode="auto">
                    <a:xfrm>
                      <a:off x="0" y="0"/>
                      <a:ext cx="2686050" cy="10191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B73396">
        <w:rPr>
          <w:b/>
          <w:sz w:val="26"/>
          <w:szCs w:val="26"/>
          <w:u w:val="single"/>
        </w:rPr>
        <w:t xml:space="preserve">Bài </w:t>
      </w:r>
      <w:r w:rsidR="007A1A0F">
        <w:rPr>
          <w:b/>
          <w:sz w:val="26"/>
          <w:szCs w:val="26"/>
          <w:u w:val="single"/>
        </w:rPr>
        <w:t>4</w:t>
      </w:r>
      <w:r w:rsidRPr="002C4F9A">
        <w:rPr>
          <w:sz w:val="26"/>
          <w:szCs w:val="26"/>
        </w:rPr>
        <w:t>:</w:t>
      </w:r>
      <w:r>
        <w:rPr>
          <w:sz w:val="26"/>
          <w:szCs w:val="26"/>
        </w:rPr>
        <w:t xml:space="preserve"> </w:t>
      </w:r>
      <w:r w:rsidRPr="002C4F9A">
        <w:rPr>
          <w:color w:val="000000"/>
          <w:sz w:val="26"/>
          <w:szCs w:val="26"/>
        </w:rPr>
        <w:t xml:space="preserve">  </w:t>
      </w:r>
      <w:r>
        <w:rPr>
          <w:color w:val="000000"/>
          <w:sz w:val="26"/>
          <w:szCs w:val="26"/>
        </w:rPr>
        <w:t>Hãy cho biết:</w:t>
      </w:r>
    </w:p>
    <w:p w:rsidR="009729B5" w:rsidRPr="00EE6997" w:rsidRDefault="009729B5" w:rsidP="009729B5">
      <w:pPr>
        <w:ind w:left="720"/>
        <w:rPr>
          <w:color w:val="000000"/>
          <w:sz w:val="26"/>
          <w:szCs w:val="26"/>
        </w:rPr>
      </w:pPr>
      <w:r w:rsidRPr="00EE6997">
        <w:rPr>
          <w:color w:val="000000"/>
          <w:sz w:val="26"/>
          <w:szCs w:val="26"/>
        </w:rPr>
        <w:t>+ Lõi của nam châm làm bằng chất gì? Vì sao?</w:t>
      </w:r>
    </w:p>
    <w:p w:rsidR="009729B5" w:rsidRPr="00EE6997" w:rsidRDefault="009729B5" w:rsidP="009729B5">
      <w:pPr>
        <w:ind w:left="720"/>
        <w:rPr>
          <w:color w:val="000000"/>
          <w:sz w:val="26"/>
          <w:szCs w:val="26"/>
        </w:rPr>
      </w:pPr>
      <w:r w:rsidRPr="00EE6997">
        <w:rPr>
          <w:color w:val="000000"/>
          <w:sz w:val="26"/>
          <w:szCs w:val="26"/>
        </w:rPr>
        <w:t>+ Nam châm trong hình a và hìn</w:t>
      </w:r>
      <w:bookmarkStart w:id="1" w:name="_GoBack"/>
      <w:bookmarkEnd w:id="1"/>
      <w:r w:rsidRPr="00EE6997">
        <w:rPr>
          <w:color w:val="000000"/>
          <w:sz w:val="26"/>
          <w:szCs w:val="26"/>
        </w:rPr>
        <w:t>h b, nam cham nào mạnh hơn? Vì sao?</w:t>
      </w:r>
    </w:p>
    <w:p w:rsidR="009729B5" w:rsidRPr="00EE6997" w:rsidRDefault="009729B5" w:rsidP="009729B5">
      <w:pPr>
        <w:ind w:left="720"/>
        <w:rPr>
          <w:color w:val="000000"/>
          <w:sz w:val="26"/>
          <w:szCs w:val="26"/>
        </w:rPr>
      </w:pPr>
      <w:r w:rsidRPr="00EE6997">
        <w:rPr>
          <w:color w:val="000000"/>
          <w:sz w:val="26"/>
          <w:szCs w:val="26"/>
        </w:rPr>
        <w:t>+ Hãy vẽ 3 đường sức từ trong hình b và xác định chiều của 3 đường sức từ đó.</w:t>
      </w:r>
    </w:p>
    <w:p w:rsidR="009729B5" w:rsidRPr="002C4F9A" w:rsidRDefault="009729B5" w:rsidP="009729B5">
      <w:pPr>
        <w:ind w:left="720"/>
        <w:rPr>
          <w:b/>
          <w:color w:val="000000"/>
          <w:sz w:val="26"/>
          <w:szCs w:val="26"/>
        </w:rPr>
      </w:pPr>
    </w:p>
    <w:p w:rsidR="009729B5" w:rsidRDefault="009729B5" w:rsidP="009729B5">
      <w:pPr>
        <w:ind w:left="720"/>
        <w:jc w:val="both"/>
        <w:rPr>
          <w:color w:val="000000"/>
          <w:sz w:val="26"/>
          <w:szCs w:val="26"/>
        </w:rPr>
      </w:pPr>
      <w:r w:rsidRPr="00B73396">
        <w:rPr>
          <w:b/>
          <w:sz w:val="26"/>
          <w:szCs w:val="26"/>
          <w:u w:val="single"/>
        </w:rPr>
        <w:t xml:space="preserve">Bài </w:t>
      </w:r>
      <w:r w:rsidR="007A1A0F">
        <w:rPr>
          <w:b/>
          <w:sz w:val="26"/>
          <w:szCs w:val="26"/>
          <w:u w:val="single"/>
        </w:rPr>
        <w:t>5</w:t>
      </w:r>
      <w:r w:rsidRPr="002C4F9A">
        <w:rPr>
          <w:sz w:val="26"/>
          <w:szCs w:val="26"/>
        </w:rPr>
        <w:t>:</w:t>
      </w:r>
      <w:r>
        <w:rPr>
          <w:sz w:val="26"/>
          <w:szCs w:val="26"/>
        </w:rPr>
        <w:t xml:space="preserve"> </w:t>
      </w:r>
      <w:r w:rsidRPr="002C4F9A">
        <w:rPr>
          <w:color w:val="000000"/>
          <w:sz w:val="26"/>
          <w:szCs w:val="26"/>
        </w:rPr>
        <w:t xml:space="preserve">  Xác định dược chiều của các đường sức </w:t>
      </w:r>
    </w:p>
    <w:p w:rsidR="009729B5" w:rsidRPr="002C4F9A" w:rsidRDefault="009729B5" w:rsidP="009729B5">
      <w:pPr>
        <w:ind w:left="720"/>
        <w:jc w:val="both"/>
        <w:rPr>
          <w:color w:val="000000"/>
          <w:sz w:val="26"/>
          <w:szCs w:val="26"/>
        </w:rPr>
      </w:pPr>
      <w:r w:rsidRPr="002C4F9A">
        <w:rPr>
          <w:color w:val="000000"/>
          <w:sz w:val="26"/>
          <w:szCs w:val="26"/>
        </w:rPr>
        <w:t>từ khi biết chiều của dòng điện chạy qua ống dây.</w:t>
      </w:r>
    </w:p>
    <w:p w:rsidR="009729B5" w:rsidRPr="002C4F9A" w:rsidRDefault="009729B5" w:rsidP="009729B5">
      <w:pPr>
        <w:ind w:firstLine="720"/>
        <w:rPr>
          <w:color w:val="000000"/>
          <w:sz w:val="26"/>
          <w:szCs w:val="26"/>
        </w:rPr>
      </w:pPr>
      <w:r>
        <w:rPr>
          <w:noProof/>
          <w:color w:val="000000"/>
          <w:sz w:val="26"/>
          <w:szCs w:val="26"/>
        </w:rPr>
        <w:drawing>
          <wp:inline distT="0" distB="0" distL="0" distR="0" wp14:anchorId="0EDBD556" wp14:editId="2293F6D2">
            <wp:extent cx="3124200" cy="1504950"/>
            <wp:effectExtent l="0" t="0" r="0" b="0"/>
            <wp:docPr id="45" name="Object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bject 4"/>
                    <pic:cNvPicPr>
                      <a:picLocks noChangeArrowheads="1"/>
                    </pic:cNvPicPr>
                  </pic:nvPicPr>
                  <pic:blipFill>
                    <a:blip r:embed="rId60">
                      <a:extLst>
                        <a:ext uri="{28A0092B-C50C-407E-A947-70E740481C1C}">
                          <a14:useLocalDpi xmlns:a14="http://schemas.microsoft.com/office/drawing/2010/main" val="0"/>
                        </a:ext>
                      </a:extLst>
                    </a:blip>
                    <a:srcRect t="21536" r="-93" b="-3412"/>
                    <a:stretch>
                      <a:fillRect/>
                    </a:stretch>
                  </pic:blipFill>
                  <pic:spPr bwMode="auto">
                    <a:xfrm>
                      <a:off x="0" y="0"/>
                      <a:ext cx="3124200" cy="1504950"/>
                    </a:xfrm>
                    <a:prstGeom prst="rect">
                      <a:avLst/>
                    </a:prstGeom>
                    <a:noFill/>
                    <a:ln>
                      <a:noFill/>
                    </a:ln>
                  </pic:spPr>
                </pic:pic>
              </a:graphicData>
            </a:graphic>
          </wp:inline>
        </w:drawing>
      </w:r>
    </w:p>
    <w:p w:rsidR="009729B5" w:rsidRPr="009A603D" w:rsidRDefault="009729B5" w:rsidP="009729B5">
      <w:pPr>
        <w:ind w:firstLine="720"/>
        <w:rPr>
          <w:b/>
          <w:color w:val="000000"/>
          <w:sz w:val="26"/>
          <w:szCs w:val="26"/>
        </w:rPr>
      </w:pPr>
      <w:r w:rsidRPr="009A603D">
        <w:rPr>
          <w:b/>
          <w:color w:val="000000"/>
          <w:sz w:val="26"/>
          <w:szCs w:val="26"/>
        </w:rPr>
        <w:t>Làm bài tập: 24.4, 24.5/</w:t>
      </w:r>
      <w:r w:rsidR="007A1A0F" w:rsidRPr="009A603D">
        <w:rPr>
          <w:b/>
          <w:color w:val="000000"/>
          <w:sz w:val="26"/>
          <w:szCs w:val="26"/>
        </w:rPr>
        <w:t>SBT</w:t>
      </w:r>
    </w:p>
    <w:p w:rsidR="009729B5" w:rsidRDefault="009729B5" w:rsidP="009729B5">
      <w:pPr>
        <w:ind w:firstLine="720"/>
        <w:rPr>
          <w:sz w:val="26"/>
          <w:szCs w:val="26"/>
        </w:rPr>
      </w:pPr>
    </w:p>
    <w:p w:rsidR="009729B5" w:rsidRPr="002C4F9A" w:rsidRDefault="009729B5" w:rsidP="009729B5">
      <w:pPr>
        <w:ind w:left="720"/>
        <w:jc w:val="both"/>
        <w:rPr>
          <w:color w:val="000000"/>
          <w:sz w:val="26"/>
          <w:szCs w:val="26"/>
        </w:rPr>
      </w:pPr>
      <w:r w:rsidRPr="00B73396">
        <w:rPr>
          <w:b/>
          <w:sz w:val="26"/>
          <w:szCs w:val="26"/>
          <w:u w:val="single"/>
        </w:rPr>
        <w:t xml:space="preserve">Bài </w:t>
      </w:r>
      <w:r w:rsidR="007A1A0F">
        <w:rPr>
          <w:b/>
          <w:sz w:val="26"/>
          <w:szCs w:val="26"/>
          <w:u w:val="single"/>
        </w:rPr>
        <w:t>6</w:t>
      </w:r>
      <w:r w:rsidRPr="002C4F9A">
        <w:rPr>
          <w:sz w:val="26"/>
          <w:szCs w:val="26"/>
        </w:rPr>
        <w:t>:</w:t>
      </w:r>
      <w:r>
        <w:rPr>
          <w:sz w:val="26"/>
          <w:szCs w:val="26"/>
        </w:rPr>
        <w:t xml:space="preserve"> </w:t>
      </w:r>
      <w:r w:rsidRPr="002C4F9A">
        <w:rPr>
          <w:color w:val="000000"/>
          <w:sz w:val="26"/>
          <w:szCs w:val="26"/>
        </w:rPr>
        <w:t xml:space="preserve">  </w:t>
      </w:r>
    </w:p>
    <w:p w:rsidR="009729B5" w:rsidRPr="002C4F9A" w:rsidRDefault="009729B5" w:rsidP="009729B5">
      <w:pPr>
        <w:ind w:left="720"/>
        <w:jc w:val="both"/>
        <w:rPr>
          <w:color w:val="000000"/>
          <w:sz w:val="26"/>
          <w:szCs w:val="26"/>
        </w:rPr>
      </w:pPr>
      <w:r>
        <w:rPr>
          <w:color w:val="000000"/>
          <w:sz w:val="26"/>
          <w:szCs w:val="26"/>
        </w:rPr>
        <w:t xml:space="preserve">- </w:t>
      </w:r>
      <w:r w:rsidRPr="002C4F9A">
        <w:rPr>
          <w:color w:val="000000"/>
          <w:sz w:val="26"/>
          <w:szCs w:val="26"/>
        </w:rPr>
        <w:t>Xác định chiều của đường sức từ khi biết chiều của lực từ và chiều của dòng điện.</w:t>
      </w:r>
    </w:p>
    <w:p w:rsidR="009729B5" w:rsidRPr="002C4F9A" w:rsidRDefault="009729B5" w:rsidP="009729B5">
      <w:pPr>
        <w:ind w:left="720"/>
        <w:rPr>
          <w:color w:val="000000"/>
          <w:sz w:val="26"/>
          <w:szCs w:val="26"/>
        </w:rPr>
      </w:pPr>
      <w:r>
        <w:rPr>
          <w:color w:val="000000"/>
          <w:sz w:val="26"/>
          <w:szCs w:val="26"/>
        </w:rPr>
        <w:t xml:space="preserve">- </w:t>
      </w:r>
      <w:r w:rsidRPr="002C4F9A">
        <w:rPr>
          <w:color w:val="000000"/>
          <w:sz w:val="26"/>
          <w:szCs w:val="26"/>
        </w:rPr>
        <w:t>Xác định được chiều của dòng điện chạy qua đoạn dây khi biết chiều của đường sức từ và chiều của lực từ tác dụng lên đoạn dây dây.</w:t>
      </w:r>
    </w:p>
    <w:p w:rsidR="009729B5" w:rsidRPr="002C4F9A" w:rsidRDefault="009729B5" w:rsidP="009729B5">
      <w:pPr>
        <w:tabs>
          <w:tab w:val="left" w:pos="2790"/>
        </w:tabs>
        <w:ind w:left="720"/>
        <w:rPr>
          <w:sz w:val="26"/>
          <w:szCs w:val="26"/>
          <w:u w:val="single"/>
        </w:rPr>
      </w:pPr>
      <w:r w:rsidRPr="009A603D">
        <w:rPr>
          <w:b/>
          <w:noProof/>
          <w:sz w:val="26"/>
          <w:szCs w:val="26"/>
        </w:rPr>
        <mc:AlternateContent>
          <mc:Choice Requires="wpg">
            <w:drawing>
              <wp:anchor distT="0" distB="0" distL="114300" distR="114300" simplePos="0" relativeHeight="251665408" behindDoc="0" locked="0" layoutInCell="1" allowOverlap="1" wp14:anchorId="2170A112" wp14:editId="78DFEDA7">
                <wp:simplePos x="0" y="0"/>
                <wp:positionH relativeFrom="column">
                  <wp:posOffset>3448685</wp:posOffset>
                </wp:positionH>
                <wp:positionV relativeFrom="paragraph">
                  <wp:posOffset>153670</wp:posOffset>
                </wp:positionV>
                <wp:extent cx="1077595" cy="1219200"/>
                <wp:effectExtent l="1905" t="0" r="0" b="9525"/>
                <wp:wrapNone/>
                <wp:docPr id="13" name="Group 6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7595" cy="1219200"/>
                          <a:chOff x="4171" y="7896"/>
                          <a:chExt cx="1697" cy="1920"/>
                        </a:xfrm>
                      </wpg:grpSpPr>
                      <wps:wsp>
                        <wps:cNvPr id="14" name="Text Box 651"/>
                        <wps:cNvSpPr txBox="1">
                          <a:spLocks noChangeArrowheads="1"/>
                        </wps:cNvSpPr>
                        <wps:spPr bwMode="auto">
                          <a:xfrm>
                            <a:off x="4628" y="7896"/>
                            <a:ext cx="935"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729B5" w:rsidRPr="00F66A51" w:rsidRDefault="009729B5" w:rsidP="009729B5">
                              <w:pPr>
                                <w:rPr>
                                  <w:color w:val="000000"/>
                                  <w:sz w:val="96"/>
                                  <w:szCs w:val="96"/>
                                </w:rPr>
                              </w:pPr>
                              <w:r w:rsidRPr="00F66A51">
                                <w:rPr>
                                  <w:color w:val="000000"/>
                                  <w:sz w:val="96"/>
                                  <w:szCs w:val="96"/>
                                </w:rPr>
                                <w:t>.</w:t>
                              </w:r>
                            </w:p>
                          </w:txbxContent>
                        </wps:txbx>
                        <wps:bodyPr rot="0" vert="horz" wrap="square" lIns="91440" tIns="45720" rIns="91440" bIns="45720" anchor="t" anchorCtr="0" upright="1">
                          <a:noAutofit/>
                        </wps:bodyPr>
                      </wps:wsp>
                      <wps:wsp>
                        <wps:cNvPr id="15" name="Rectangle 652"/>
                        <wps:cNvSpPr>
                          <a:spLocks noChangeArrowheads="1"/>
                        </wps:cNvSpPr>
                        <wps:spPr bwMode="auto">
                          <a:xfrm>
                            <a:off x="4228" y="8196"/>
                            <a:ext cx="374" cy="1620"/>
                          </a:xfrm>
                          <a:prstGeom prst="rect">
                            <a:avLst/>
                          </a:prstGeom>
                          <a:solidFill>
                            <a:srgbClr val="777777"/>
                          </a:solidFill>
                          <a:ln w="9525">
                            <a:solidFill>
                              <a:srgbClr val="000000"/>
                            </a:solidFill>
                            <a:miter lim="800000"/>
                            <a:headEnd/>
                            <a:tailEnd/>
                          </a:ln>
                        </wps:spPr>
                        <wps:bodyPr rot="0" vert="horz" wrap="square" lIns="91440" tIns="45720" rIns="91440" bIns="45720" anchor="t" anchorCtr="0" upright="1">
                          <a:noAutofit/>
                        </wps:bodyPr>
                      </wps:wsp>
                      <wps:wsp>
                        <wps:cNvPr id="16" name="Rectangle 653"/>
                        <wps:cNvSpPr>
                          <a:spLocks noChangeArrowheads="1"/>
                        </wps:cNvSpPr>
                        <wps:spPr bwMode="auto">
                          <a:xfrm>
                            <a:off x="5165" y="8196"/>
                            <a:ext cx="374" cy="1620"/>
                          </a:xfrm>
                          <a:prstGeom prst="rect">
                            <a:avLst/>
                          </a:prstGeom>
                          <a:solidFill>
                            <a:srgbClr val="EAEAEA"/>
                          </a:solidFill>
                          <a:ln w="9525">
                            <a:solidFill>
                              <a:srgbClr val="000000"/>
                            </a:solidFill>
                            <a:miter lim="800000"/>
                            <a:headEnd/>
                            <a:tailEnd/>
                          </a:ln>
                        </wps:spPr>
                        <wps:bodyPr rot="0" vert="horz" wrap="square" lIns="91440" tIns="45720" rIns="91440" bIns="45720" anchor="t" anchorCtr="0" upright="1">
                          <a:noAutofit/>
                        </wps:bodyPr>
                      </wps:wsp>
                      <wps:wsp>
                        <wps:cNvPr id="17" name="Oval 654"/>
                        <wps:cNvSpPr>
                          <a:spLocks noChangeArrowheads="1"/>
                        </wps:cNvSpPr>
                        <wps:spPr bwMode="auto">
                          <a:xfrm>
                            <a:off x="4699" y="8646"/>
                            <a:ext cx="374" cy="3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Line 655"/>
                        <wps:cNvCnPr/>
                        <wps:spPr bwMode="auto">
                          <a:xfrm rot="10800000">
                            <a:off x="4897" y="8421"/>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9" name="Group 656"/>
                        <wpg:cNvGrpSpPr>
                          <a:grpSpLocks/>
                        </wpg:cNvGrpSpPr>
                        <wpg:grpSpPr bwMode="auto">
                          <a:xfrm>
                            <a:off x="4622" y="8121"/>
                            <a:ext cx="748" cy="540"/>
                            <a:chOff x="8848" y="2160"/>
                            <a:chExt cx="748" cy="540"/>
                          </a:xfrm>
                        </wpg:grpSpPr>
                        <wps:wsp>
                          <wps:cNvPr id="20" name="Text Box 657"/>
                          <wps:cNvSpPr txBox="1">
                            <a:spLocks noChangeArrowheads="1"/>
                          </wps:cNvSpPr>
                          <wps:spPr bwMode="auto">
                            <a:xfrm>
                              <a:off x="8848" y="2160"/>
                              <a:ext cx="74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729B5" w:rsidRDefault="009729B5" w:rsidP="009729B5">
                                <w:r>
                                  <w:t>F</w:t>
                                </w:r>
                              </w:p>
                            </w:txbxContent>
                          </wps:txbx>
                          <wps:bodyPr rot="0" vert="horz" wrap="square" lIns="91440" tIns="45720" rIns="91440" bIns="45720" anchor="t" anchorCtr="0" upright="1">
                            <a:noAutofit/>
                          </wps:bodyPr>
                        </wps:wsp>
                        <wps:wsp>
                          <wps:cNvPr id="21" name="Line 658"/>
                          <wps:cNvCnPr/>
                          <wps:spPr bwMode="auto">
                            <a:xfrm>
                              <a:off x="8893" y="2250"/>
                              <a:ext cx="374" cy="0"/>
                            </a:xfrm>
                            <a:prstGeom prst="line">
                              <a:avLst/>
                            </a:prstGeom>
                            <a:noFill/>
                            <a:ln w="3175">
                              <a:solidFill>
                                <a:srgbClr val="000000"/>
                              </a:solidFill>
                              <a:round/>
                              <a:headEnd/>
                              <a:tailEnd type="triangle" w="sm" len="lg"/>
                            </a:ln>
                            <a:extLst>
                              <a:ext uri="{909E8E84-426E-40DD-AFC4-6F175D3DCCD1}">
                                <a14:hiddenFill xmlns:a14="http://schemas.microsoft.com/office/drawing/2010/main">
                                  <a:noFill/>
                                </a14:hiddenFill>
                              </a:ext>
                            </a:extLst>
                          </wps:spPr>
                          <wps:bodyPr/>
                        </wps:wsp>
                      </wpg:grpSp>
                      <wps:wsp>
                        <wps:cNvPr id="22" name="Text Box 659"/>
                        <wps:cNvSpPr txBox="1">
                          <a:spLocks noChangeArrowheads="1"/>
                        </wps:cNvSpPr>
                        <wps:spPr bwMode="auto">
                          <a:xfrm>
                            <a:off x="4171" y="8571"/>
                            <a:ext cx="1697"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729B5" w:rsidRPr="00BB5A25" w:rsidRDefault="009729B5" w:rsidP="009729B5">
                              <w:r w:rsidRPr="00BB5A25">
                                <w:rPr>
                                  <w:color w:val="FFFFFF"/>
                                </w:rPr>
                                <w:t>N</w:t>
                              </w:r>
                              <w:r>
                                <w:t xml:space="preserve">             </w:t>
                              </w:r>
                              <w:r w:rsidRPr="00BB5A25">
                                <w: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62" o:spid="_x0000_s1263" style="position:absolute;left:0;text-align:left;margin-left:271.55pt;margin-top:12.1pt;width:84.85pt;height:96pt;z-index:251665408" coordorigin="4171,7896" coordsize="1697,19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">
                <v:shape id="Text Box 651" o:spid="_x0000_s1264" type="#_x0000_t202" style="position:absolute;left:4628;top:7896;width:935;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9729B5" w:rsidRPr="00F66A51" w:rsidRDefault="009729B5" w:rsidP="009729B5">
                        <w:pPr>
                          <w:rPr>
                            <w:color w:val="000000"/>
                            <w:sz w:val="96"/>
                            <w:szCs w:val="96"/>
                          </w:rPr>
                        </w:pPr>
                        <w:r w:rsidRPr="00F66A51">
                          <w:rPr>
                            <w:color w:val="000000"/>
                            <w:sz w:val="96"/>
                            <w:szCs w:val="96"/>
                          </w:rPr>
                          <w:t>.</w:t>
                        </w:r>
                      </w:p>
                    </w:txbxContent>
                  </v:textbox>
                </v:shape>
                <v:rect id="Rectangle 652" o:spid="_x0000_s1265" style="position:absolute;left:4228;top:8196;width:374;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RGr8A&#10;AADbAAAADwAAAGRycy9kb3ducmV2LnhtbERP24rCMBB9X/Afwgi+bVMFy27XKIsi+CJ4+4AhGduu&#10;zaQ0qVa/3gjCvs3hXGe26G0trtT6yrGCcZKCINbOVFwoOB3Xn18gfEA2WDsmBXfysJgPPmaYG3fj&#10;PV0PoRAxhH2OCsoQmlxKr0uy6BPXEEfu7FqLIcK2kKbFWwy3tZykaSYtVhwbSmxoWZK+HDqrYJvp&#10;v2/tznc9ztju9KqTl0en1GjY//6ACNSHf/HbvTFx/hRev8QD5Pw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8xEavwAAANsAAAAPAAAAAAAAAAAAAAAAAJgCAABkcnMvZG93bnJl&#10;di54bWxQSwUGAAAAAAQABAD1AAAAhAMAAAAA&#10;" fillcolor="#777"/>
                <v:rect id="Rectangle 653" o:spid="_x0000_s1266" style="position:absolute;left:5165;top:8196;width:374;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aaQcIA&#10;AADbAAAADwAAAGRycy9kb3ducmV2LnhtbESP0YrCMBBF3xf8hzCCb2uqYJGuUaooCPuw6PoBQzNt&#10;qs2kNNHWvzcLC77NcO/ce2a1GWwjHtT52rGC2TQBQVw4XXOl4PJ7+FyC8AFZY+OYFDzJw2Y9+lhh&#10;pl3PJ3qcQyViCPsMFZgQ2kxKXxiy6KeuJY5a6TqLIa5dJXWHfQy3jZwnSSot1hwbDLa0M1Tczner&#10;YJGgwTT8XPNyubf9d5lvL5FHTcZD/gUi0BDe5v/ro474Kfz9EgeQ6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lppBwgAAANsAAAAPAAAAAAAAAAAAAAAAAJgCAABkcnMvZG93&#10;bnJldi54bWxQSwUGAAAAAAQABAD1AAAAhwMAAAAA&#10;" fillcolor="#eaeaea"/>
                <v:oval id="Oval 654" o:spid="_x0000_s1267" style="position:absolute;left:4699;top:8646;width:374;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j9Z8EA&#10;AADbAAAADwAAAGRycy9kb3ducmV2LnhtbERPzWoCMRC+F3yHMIKXUrMVacvWKFIQPAha6wOMmzG7&#10;upmsSXTXtzeC0Nt8fL8zmXW2FlfyoXKs4H2YgSAunK7YKNj9Ld6+QISIrLF2TApuFGA27b1MMNeu&#10;5V+6bqMRKYRDjgrKGJtcylCUZDEMXUOcuIPzFmOC3kjtsU3htpajLPuQFitODSU29FNScdperIL9&#10;fuc6efbrzas5eRwf28asNkoN+t38G0SkLv6Ln+6lTvM/4fFLOkBO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I/WfBAAAA2wAAAA8AAAAAAAAAAAAAAAAAmAIAAGRycy9kb3du&#10;cmV2LnhtbFBLBQYAAAAABAAEAPUAAACGAwAAAAA=&#10;" filled="f"/>
                <v:line id="Line 655" o:spid="_x0000_s1268" style="position:absolute;rotation:180;visibility:visible;mso-wrap-style:square" from="4897,8421" to="4897,8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6ebMMAAADbAAAADwAAAGRycy9kb3ducmV2LnhtbESPQWsCMRCF7wX/QxjBW00sUspqFC0t&#10;eBJqLb0Om3F3MZmsm6yu/fWdQ6G3Gd6b975Zrofg1ZW61ES2MJsaUMRldA1XFo6f748voFJGdugj&#10;k4U7JVivRg9LLFy88QddD7lSEsKpQAt1zm2hdSprCpimsSUW7RS7gFnWrtKuw5uEB6+fjHnWARuW&#10;hhpbeq2pPB/6YCFu/fF713xtTY8/5rKfm963b9ZOxsNmASrTkP/Nf9c7J/gCK7/IAHr1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SOnmzDAAAA2wAAAA8AAAAAAAAAAAAA&#10;AAAAoQIAAGRycy9kb3ducmV2LnhtbFBLBQYAAAAABAAEAPkAAACRAwAAAAA=&#10;">
                  <v:stroke endarrow="block"/>
                </v:line>
                <v:group id="Group 656" o:spid="_x0000_s1269" style="position:absolute;left:4622;top:8121;width:748;height:540" coordorigin="8848,2160" coordsize="748,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 id="Text Box 657" o:spid="_x0000_s1270" type="#_x0000_t202" style="position:absolute;left:8848;top:2160;width:74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9729B5" w:rsidRDefault="009729B5" w:rsidP="009729B5">
                          <w:r>
                            <w:t>F</w:t>
                          </w:r>
                        </w:p>
                      </w:txbxContent>
                    </v:textbox>
                  </v:shape>
                  <v:line id="Line 658" o:spid="_x0000_s1271" style="position:absolute;visibility:visible;mso-wrap-style:square" from="8893,2250" to="9267,2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QC1MYAAADbAAAADwAAAGRycy9kb3ducmV2LnhtbESPT2sCMRTE7wW/Q3iCt5p1D0W3RlHB&#10;UlAR/1Da23Pz3F3cvGyTqNtvbwqFHoeZ+Q0znramFjdyvrKsYNBPQBDnVldcKDgels9DED4ga6wt&#10;k4If8jCddJ7GmGl75x3d9qEQEcI+QwVlCE0mpc9LMuj7tiGO3tk6gyFKV0jt8B7hppZpkrxIgxXH&#10;hRIbWpSUX/ZXo2BrPtPzfFOt3HpUfJwW32779XZSqtdtZ68gArXhP/zXftcK0gH8fok/QE4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kAtTGAAAA2wAAAA8AAAAAAAAA&#10;AAAAAAAAoQIAAGRycy9kb3ducmV2LnhtbFBLBQYAAAAABAAEAPkAAACUAwAAAAA=&#10;" strokeweight=".25pt">
                    <v:stroke endarrow="block" endarrowwidth="narrow" endarrowlength="long"/>
                  </v:line>
                </v:group>
                <v:shape id="Text Box 659" o:spid="_x0000_s1272" type="#_x0000_t202" style="position:absolute;left:4171;top:8571;width:1697;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9729B5" w:rsidRPr="00BB5A25" w:rsidRDefault="009729B5" w:rsidP="009729B5">
                        <w:r w:rsidRPr="00BB5A25">
                          <w:rPr>
                            <w:color w:val="FFFFFF"/>
                          </w:rPr>
                          <w:t>N</w:t>
                        </w:r>
                        <w:r>
                          <w:t xml:space="preserve">             </w:t>
                        </w:r>
                        <w:r w:rsidRPr="00BB5A25">
                          <w:t>S</w:t>
                        </w:r>
                      </w:p>
                    </w:txbxContent>
                  </v:textbox>
                </v:shape>
              </v:group>
            </w:pict>
          </mc:Fallback>
        </mc:AlternateContent>
      </w:r>
    </w:p>
    <w:p w:rsidR="009729B5" w:rsidRPr="002C4F9A" w:rsidRDefault="009729B5" w:rsidP="009729B5">
      <w:pPr>
        <w:ind w:left="720"/>
        <w:rPr>
          <w:sz w:val="26"/>
          <w:szCs w:val="26"/>
        </w:rPr>
      </w:pPr>
      <w:r>
        <w:rPr>
          <w:noProof/>
          <w:sz w:val="26"/>
          <w:szCs w:val="26"/>
        </w:rPr>
        <mc:AlternateContent>
          <mc:Choice Requires="wpg">
            <w:drawing>
              <wp:anchor distT="0" distB="0" distL="114300" distR="114300" simplePos="0" relativeHeight="251664384" behindDoc="0" locked="0" layoutInCell="1" allowOverlap="1" wp14:anchorId="41AD0FC3" wp14:editId="27427B7E">
                <wp:simplePos x="0" y="0"/>
                <wp:positionH relativeFrom="column">
                  <wp:posOffset>638810</wp:posOffset>
                </wp:positionH>
                <wp:positionV relativeFrom="paragraph">
                  <wp:posOffset>19050</wp:posOffset>
                </wp:positionV>
                <wp:extent cx="1096645" cy="1019175"/>
                <wp:effectExtent l="11430" t="0" r="0" b="2540"/>
                <wp:wrapNone/>
                <wp:docPr id="1" name="Group 6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96645" cy="1019175"/>
                          <a:chOff x="1726" y="7960"/>
                          <a:chExt cx="1727" cy="1605"/>
                        </a:xfrm>
                      </wpg:grpSpPr>
                      <wps:wsp>
                        <wps:cNvPr id="2" name="Rectangle 628"/>
                        <wps:cNvSpPr>
                          <a:spLocks noChangeArrowheads="1"/>
                        </wps:cNvSpPr>
                        <wps:spPr bwMode="auto">
                          <a:xfrm>
                            <a:off x="1726" y="8035"/>
                            <a:ext cx="1496" cy="360"/>
                          </a:xfrm>
                          <a:prstGeom prst="rect">
                            <a:avLst/>
                          </a:prstGeom>
                          <a:solidFill>
                            <a:srgbClr val="EAEAEA"/>
                          </a:solidFill>
                          <a:ln w="9525">
                            <a:solidFill>
                              <a:srgbClr val="000000"/>
                            </a:solidFill>
                            <a:miter lim="800000"/>
                            <a:headEnd/>
                            <a:tailEnd/>
                          </a:ln>
                        </wps:spPr>
                        <wps:bodyPr rot="0" vert="horz" wrap="square" lIns="91440" tIns="45720" rIns="91440" bIns="45720" anchor="t" anchorCtr="0" upright="1">
                          <a:noAutofit/>
                        </wps:bodyPr>
                      </wps:wsp>
                      <wps:wsp>
                        <wps:cNvPr id="3" name="Rectangle 629"/>
                        <wps:cNvSpPr>
                          <a:spLocks noChangeArrowheads="1"/>
                        </wps:cNvSpPr>
                        <wps:spPr bwMode="auto">
                          <a:xfrm>
                            <a:off x="1726" y="8935"/>
                            <a:ext cx="1496" cy="360"/>
                          </a:xfrm>
                          <a:prstGeom prst="rect">
                            <a:avLst/>
                          </a:prstGeom>
                          <a:solidFill>
                            <a:srgbClr val="777777"/>
                          </a:solidFill>
                          <a:ln w="9525">
                            <a:solidFill>
                              <a:srgbClr val="000000"/>
                            </a:solidFill>
                            <a:miter lim="800000"/>
                            <a:headEnd/>
                            <a:tailEnd/>
                          </a:ln>
                        </wps:spPr>
                        <wps:bodyPr rot="0" vert="horz" wrap="square" lIns="91440" tIns="45720" rIns="91440" bIns="45720" anchor="t" anchorCtr="0" upright="1">
                          <a:noAutofit/>
                        </wps:bodyPr>
                      </wps:wsp>
                      <wpg:grpSp>
                        <wpg:cNvPr id="4" name="Group 630"/>
                        <wpg:cNvGrpSpPr>
                          <a:grpSpLocks/>
                        </wpg:cNvGrpSpPr>
                        <wpg:grpSpPr bwMode="auto">
                          <a:xfrm>
                            <a:off x="2285" y="8410"/>
                            <a:ext cx="1168" cy="426"/>
                            <a:chOff x="9230" y="1035"/>
                            <a:chExt cx="1168" cy="426"/>
                          </a:xfrm>
                        </wpg:grpSpPr>
                        <wps:wsp>
                          <wps:cNvPr id="5" name="Line 631"/>
                          <wps:cNvCnPr/>
                          <wps:spPr bwMode="auto">
                            <a:xfrm>
                              <a:off x="9548" y="1313"/>
                              <a:ext cx="31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6" name="Group 632"/>
                          <wpg:cNvGrpSpPr>
                            <a:grpSpLocks/>
                          </wpg:cNvGrpSpPr>
                          <wpg:grpSpPr bwMode="auto">
                            <a:xfrm>
                              <a:off x="9230" y="1035"/>
                              <a:ext cx="1168" cy="426"/>
                              <a:chOff x="9230" y="1035"/>
                              <a:chExt cx="1168" cy="426"/>
                            </a:xfrm>
                          </wpg:grpSpPr>
                          <wps:wsp>
                            <wps:cNvPr id="7" name="AutoShape 633"/>
                            <wps:cNvSpPr>
                              <a:spLocks noChangeArrowheads="1"/>
                            </wps:cNvSpPr>
                            <wps:spPr bwMode="auto">
                              <a:xfrm>
                                <a:off x="9230" y="1171"/>
                                <a:ext cx="312" cy="284"/>
                              </a:xfrm>
                              <a:prstGeom prst="flowChar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8" name="Group 634"/>
                            <wpg:cNvGrpSpPr>
                              <a:grpSpLocks/>
                            </wpg:cNvGrpSpPr>
                            <wpg:grpSpPr bwMode="auto">
                              <a:xfrm>
                                <a:off x="9775" y="1035"/>
                                <a:ext cx="623" cy="426"/>
                                <a:chOff x="9222" y="540"/>
                                <a:chExt cx="748" cy="540"/>
                              </a:xfrm>
                            </wpg:grpSpPr>
                            <wps:wsp>
                              <wps:cNvPr id="9" name="Text Box 635"/>
                              <wps:cNvSpPr txBox="1">
                                <a:spLocks noChangeArrowheads="1"/>
                              </wps:cNvSpPr>
                              <wps:spPr bwMode="auto">
                                <a:xfrm>
                                  <a:off x="9222" y="540"/>
                                  <a:ext cx="74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729B5" w:rsidRDefault="009729B5" w:rsidP="009729B5">
                                    <w:r>
                                      <w:t>F</w:t>
                                    </w:r>
                                  </w:p>
                                </w:txbxContent>
                              </wps:txbx>
                              <wps:bodyPr rot="0" vert="horz" wrap="square" lIns="91440" tIns="45720" rIns="91440" bIns="45720" anchor="t" anchorCtr="0" upright="1">
                                <a:noAutofit/>
                              </wps:bodyPr>
                            </wps:wsp>
                            <wps:wsp>
                              <wps:cNvPr id="10" name="Line 636"/>
                              <wps:cNvCnPr/>
                              <wps:spPr bwMode="auto">
                                <a:xfrm>
                                  <a:off x="9260" y="630"/>
                                  <a:ext cx="382" cy="0"/>
                                </a:xfrm>
                                <a:prstGeom prst="line">
                                  <a:avLst/>
                                </a:prstGeom>
                                <a:noFill/>
                                <a:ln w="3175">
                                  <a:solidFill>
                                    <a:srgbClr val="000000"/>
                                  </a:solidFill>
                                  <a:round/>
                                  <a:headEnd/>
                                  <a:tailEnd type="triangle" w="sm" len="lg"/>
                                </a:ln>
                                <a:extLst>
                                  <a:ext uri="{909E8E84-426E-40DD-AFC4-6F175D3DCCD1}">
                                    <a14:hiddenFill xmlns:a14="http://schemas.microsoft.com/office/drawing/2010/main">
                                      <a:noFill/>
                                    </a14:hiddenFill>
                                  </a:ext>
                                </a:extLst>
                              </wps:spPr>
                              <wps:bodyPr/>
                            </wps:wsp>
                          </wpg:grpSp>
                        </wpg:grpSp>
                      </wpg:grpSp>
                      <wps:wsp>
                        <wps:cNvPr id="11" name="Text Box 637"/>
                        <wps:cNvSpPr txBox="1">
                          <a:spLocks noChangeArrowheads="1"/>
                        </wps:cNvSpPr>
                        <wps:spPr bwMode="auto">
                          <a:xfrm>
                            <a:off x="2240" y="8845"/>
                            <a:ext cx="93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729B5" w:rsidRPr="00A856B0" w:rsidRDefault="009729B5" w:rsidP="009729B5">
                              <w:pPr>
                                <w:rPr>
                                  <w:color w:val="FFFFFF"/>
                                </w:rPr>
                              </w:pPr>
                              <w:r w:rsidRPr="00A856B0">
                                <w:rPr>
                                  <w:color w:val="FFFFFF"/>
                                </w:rPr>
                                <w:t>N</w:t>
                              </w:r>
                            </w:p>
                          </w:txbxContent>
                        </wps:txbx>
                        <wps:bodyPr rot="0" vert="horz" wrap="square" lIns="91440" tIns="45720" rIns="91440" bIns="45720" anchor="t" anchorCtr="0" upright="1">
                          <a:noAutofit/>
                        </wps:bodyPr>
                      </wps:wsp>
                      <wps:wsp>
                        <wps:cNvPr id="12" name="Text Box 638"/>
                        <wps:cNvSpPr txBox="1">
                          <a:spLocks noChangeArrowheads="1"/>
                        </wps:cNvSpPr>
                        <wps:spPr bwMode="auto">
                          <a:xfrm>
                            <a:off x="2265" y="7960"/>
                            <a:ext cx="9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729B5" w:rsidRDefault="009729B5" w:rsidP="009729B5">
                              <w:r>
                                <w: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63" o:spid="_x0000_s1273" style="position:absolute;left:0;text-align:left;margin-left:50.3pt;margin-top:1.5pt;width:86.35pt;height:80.25pt;z-index:251664384" coordorigin="1726,7960" coordsize="1727,16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">
                <v:rect id="Rectangle 628" o:spid="_x0000_s1274" style="position:absolute;left:1726;top:8035;width:149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KrMr0A&#10;AADaAAAADwAAAGRycy9kb3ducmV2LnhtbERPzYrCMBC+C/sOYYS9aaqwIl2j1MWFBQ+i9gGGZtp0&#10;bSaliba+vREEjx/f/2oz2EbcqPO1YwWzaQKCuHC65kpBfv6dLEH4gKyxcUwK7uRhs/4YrTDVrucj&#10;3U6hEjGEfYoKTAhtKqUvDFn0U9cSR650ncUQYVdJ3WEfw20j50mykBZrjg0GW/oxVFxOV6vgK0GD&#10;i3D4z8rlzvb7MtvmcY/6HA/ZN4hAQ3iLX+4/rWAOzyvxBsj1A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ThKrMr0AAADaAAAADwAAAAAAAAAAAAAAAACYAgAAZHJzL2Rvd25yZXYu&#10;eG1sUEsFBgAAAAAEAAQA9QAAAIIDAAAAAA==&#10;" fillcolor="#eaeaea"/>
                <v:rect id="Rectangle 629" o:spid="_x0000_s1275" style="position:absolute;left:1726;top:8935;width:149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onZcEA&#10;AADaAAAADwAAAGRycy9kb3ducmV2LnhtbESP3YrCMBSE7xd8h3AE77apCmW3a5RFEbwR/HuAQ3Js&#10;uzYnpUm1+vRGEPZymJlvmNmit7W4UusrxwrGSQqCWDtTcaHgdFx/foHwAdlg7ZgU3MnDYj74mGFu&#10;3I33dD2EQkQI+xwVlCE0uZRel2TRJ64hjt7ZtRZDlG0hTYu3CLe1nKRpJi1WHBdKbGhZkr4cOqtg&#10;m+m/b+3Odz3O2O70qpOXR6fUaNj//oAI1If/8Lu9MQqm8LoSb4CcP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qJ2XBAAAA2gAAAA8AAAAAAAAAAAAAAAAAmAIAAGRycy9kb3du&#10;cmV2LnhtbFBLBQYAAAAABAAEAPUAAACGAwAAAAA=&#10;" fillcolor="#777"/>
                <v:group id="Group 630" o:spid="_x0000_s1276" style="position:absolute;left:2285;top:8410;width:1168;height:426" coordorigin="9230,1035" coordsize="1168,4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line id="Line 631" o:spid="_x0000_s1277" style="position:absolute;visibility:visible;mso-wrap-style:square" from="9548,1313" to="9860,1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o3O8MAAADaAAAADwAAAGRycy9kb3ducmV2LnhtbESPQWsCMRSE7wX/Q3iCt5pVqN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2qNzvDAAAA2gAAAA8AAAAAAAAAAAAA&#10;AAAAoQIAAGRycy9kb3ducmV2LnhtbFBLBQYAAAAABAAEAPkAAACRAwAAAAA=&#10;">
                    <v:stroke endarrow="block"/>
                  </v:line>
                  <v:group id="Group 632" o:spid="_x0000_s1278" style="position:absolute;left:9230;top:1035;width:1168;height:426" coordorigin="9230,1035" coordsize="1168,4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type id="_x0000_t124" coordsize="21600,21600" o:spt="124" path="m10800,qx,10800,10800,21600,21600,10800,10800,xem,10800nfl21600,10800em10800,nfl10800,21600e">
                      <v:path o:extrusionok="f" gradientshapeok="t" o:connecttype="custom" o:connectlocs="10800,0;3163,3163;0,10800;3163,18437;10800,21600;18437,18437;21600,10800;18437,3163" textboxrect="3163,3163,18437,18437"/>
                    </v:shapetype>
                    <v:shape id="AutoShape 633" o:spid="_x0000_s1279" type="#_x0000_t124" style="position:absolute;left:9230;top:1171;width:312;height: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ORycQA&#10;AADaAAAADwAAAGRycy9kb3ducmV2LnhtbESPQWsCMRSE74X+h/AKvdVsi3Zlu1FEKNSDh6qox8fm&#10;7WZ187IkUdd/3xQKPQ4z8w1TzgfbiSv50DpW8DrKQBBXTrfcKNhtP1+mIEJE1tg5JgV3CjCfPT6U&#10;WGh342+6bmIjEoRDgQpMjH0hZagMWQwj1xMnr3beYkzSN1J7vCW47eRblr1Liy2nBYM9LQ1V583F&#10;KnCXdXVaWW8Pp+PR7F09Pk/ysVLPT8PiA0SkIf6H/9pfWkEOv1fSDZC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6zkcnEAAAA2gAAAA8AAAAAAAAAAAAAAAAAmAIAAGRycy9k&#10;b3ducmV2LnhtbFBLBQYAAAAABAAEAPUAAACJAwAAAAA=&#10;"/>
                    <v:group id="Group 634" o:spid="_x0000_s1280" style="position:absolute;left:9775;top:1035;width:623;height:426" coordorigin="9222,540" coordsize="748,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shape id="Text Box 635" o:spid="_x0000_s1281" type="#_x0000_t202" style="position:absolute;left:9222;top:540;width:74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9729B5" w:rsidRDefault="009729B5" w:rsidP="009729B5">
                              <w:r>
                                <w:t>F</w:t>
                              </w:r>
                            </w:p>
                          </w:txbxContent>
                        </v:textbox>
                      </v:shape>
                      <v:line id="Line 636" o:spid="_x0000_s1282" style="position:absolute;visibility:visible;mso-wrap-style:square" from="9260,630" to="9642,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Rt8sYAAADbAAAADwAAAGRycy9kb3ducmV2LnhtbESPQWsCQQyF74L/YYjQm87Wg9ito7SC&#10;RWhF1FLaW9yJu4s7me3MVLf/vjkUvCW8l/e+zBada9SFQqw9G7gfZaCIC29rLg28H1bDKaiYkC02&#10;nsnAL0VYzPu9GebWX3lHl30qlYRwzNFAlVKbax2LihzGkW+JRTv54DDJGkptA14l3DV6nGUT7bBm&#10;aaiwpWVFxXn/4wxs3ef49LypX8PbQ/lxXH6H7dfL0Zi7Qff0CCpRl27m/+u1FXyhl19kAD3/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eEbfLGAAAA2wAAAA8AAAAAAAAA&#10;AAAAAAAAoQIAAGRycy9kb3ducmV2LnhtbFBLBQYAAAAABAAEAPkAAACUAwAAAAA=&#10;" strokeweight=".25pt">
                        <v:stroke endarrow="block" endarrowwidth="narrow" endarrowlength="long"/>
                      </v:line>
                    </v:group>
                  </v:group>
                </v:group>
                <v:shape id="Text Box 637" o:spid="_x0000_s1283" type="#_x0000_t202" style="position:absolute;left:2240;top:8845;width:93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9729B5" w:rsidRPr="00A856B0" w:rsidRDefault="009729B5" w:rsidP="009729B5">
                        <w:pPr>
                          <w:rPr>
                            <w:color w:val="FFFFFF"/>
                          </w:rPr>
                        </w:pPr>
                        <w:r w:rsidRPr="00A856B0">
                          <w:rPr>
                            <w:color w:val="FFFFFF"/>
                          </w:rPr>
                          <w:t>N</w:t>
                        </w:r>
                      </w:p>
                    </w:txbxContent>
                  </v:textbox>
                </v:shape>
                <v:shape id="Text Box 638" o:spid="_x0000_s1284" type="#_x0000_t202" style="position:absolute;left:2265;top:7960;width:93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9729B5" w:rsidRDefault="009729B5" w:rsidP="009729B5">
                        <w:r>
                          <w:t>S</w:t>
                        </w:r>
                      </w:p>
                    </w:txbxContent>
                  </v:textbox>
                </v:shape>
              </v:group>
            </w:pict>
          </mc:Fallback>
        </mc:AlternateContent>
      </w:r>
    </w:p>
    <w:p w:rsidR="009729B5" w:rsidRPr="002C4F9A" w:rsidRDefault="009729B5" w:rsidP="009729B5">
      <w:pPr>
        <w:ind w:left="720"/>
        <w:rPr>
          <w:sz w:val="26"/>
          <w:szCs w:val="26"/>
        </w:rPr>
      </w:pPr>
    </w:p>
    <w:p w:rsidR="009729B5" w:rsidRPr="002C4F9A" w:rsidRDefault="009729B5" w:rsidP="009729B5">
      <w:pPr>
        <w:ind w:left="720"/>
        <w:rPr>
          <w:sz w:val="26"/>
          <w:szCs w:val="26"/>
        </w:rPr>
      </w:pPr>
    </w:p>
    <w:p w:rsidR="009729B5" w:rsidRPr="002C4F9A" w:rsidRDefault="009729B5" w:rsidP="009729B5">
      <w:pPr>
        <w:ind w:left="720"/>
        <w:rPr>
          <w:sz w:val="26"/>
          <w:szCs w:val="26"/>
        </w:rPr>
      </w:pPr>
    </w:p>
    <w:p w:rsidR="009729B5" w:rsidRPr="002C4F9A" w:rsidRDefault="009729B5" w:rsidP="009729B5">
      <w:pPr>
        <w:ind w:left="720"/>
        <w:rPr>
          <w:sz w:val="26"/>
          <w:szCs w:val="26"/>
        </w:rPr>
      </w:pPr>
    </w:p>
    <w:p w:rsidR="009729B5" w:rsidRPr="002C4F9A" w:rsidRDefault="009729B5" w:rsidP="009729B5">
      <w:pPr>
        <w:rPr>
          <w:sz w:val="26"/>
          <w:szCs w:val="26"/>
        </w:rPr>
      </w:pPr>
    </w:p>
    <w:p w:rsidR="009729B5" w:rsidRDefault="009729B5" w:rsidP="009729B5">
      <w:pPr>
        <w:ind w:firstLine="720"/>
        <w:rPr>
          <w:b/>
          <w:sz w:val="26"/>
          <w:szCs w:val="26"/>
        </w:rPr>
      </w:pPr>
    </w:p>
    <w:p w:rsidR="009729B5" w:rsidRPr="002C4F9A" w:rsidRDefault="009729B5" w:rsidP="009729B5">
      <w:pPr>
        <w:ind w:firstLine="720"/>
        <w:rPr>
          <w:b/>
          <w:sz w:val="26"/>
          <w:szCs w:val="26"/>
        </w:rPr>
      </w:pPr>
      <w:r>
        <w:rPr>
          <w:b/>
          <w:sz w:val="26"/>
          <w:szCs w:val="26"/>
        </w:rPr>
        <w:t xml:space="preserve">Làm bài tập: </w:t>
      </w:r>
      <w:r w:rsidRPr="009A603D">
        <w:rPr>
          <w:b/>
          <w:sz w:val="26"/>
          <w:szCs w:val="26"/>
        </w:rPr>
        <w:t xml:space="preserve">Bài  2 </w:t>
      </w:r>
      <w:r>
        <w:rPr>
          <w:b/>
          <w:sz w:val="26"/>
          <w:szCs w:val="26"/>
        </w:rPr>
        <w:t xml:space="preserve">SGK/83 và bài </w:t>
      </w:r>
      <w:r w:rsidRPr="002C4F9A">
        <w:rPr>
          <w:b/>
          <w:sz w:val="26"/>
          <w:szCs w:val="26"/>
        </w:rPr>
        <w:t>27.2, 30.4 /SBT</w:t>
      </w:r>
    </w:p>
    <w:p w:rsidR="009729B5" w:rsidRPr="002C4F9A" w:rsidRDefault="009729B5" w:rsidP="009729B5">
      <w:pPr>
        <w:rPr>
          <w:sz w:val="26"/>
          <w:szCs w:val="26"/>
        </w:rPr>
      </w:pPr>
    </w:p>
    <w:p w:rsidR="00211EAF" w:rsidRPr="002C4F9A" w:rsidRDefault="00211EAF" w:rsidP="009729B5">
      <w:pPr>
        <w:tabs>
          <w:tab w:val="left" w:pos="450"/>
          <w:tab w:val="center" w:pos="5580"/>
        </w:tabs>
        <w:jc w:val="center"/>
        <w:rPr>
          <w:color w:val="000000"/>
          <w:sz w:val="26"/>
          <w:szCs w:val="26"/>
          <w:lang w:val="fr-FR"/>
        </w:rPr>
      </w:pPr>
    </w:p>
    <w:sectPr w:rsidR="00211EAF" w:rsidRPr="002C4F9A" w:rsidSect="002C4F9A">
      <w:headerReference w:type="default" r:id="rId61"/>
      <w:footerReference w:type="default" r:id="rId62"/>
      <w:pgSz w:w="11907" w:h="16840" w:code="9"/>
      <w:pgMar w:top="624" w:right="1077" w:bottom="624" w:left="737" w:header="181"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776AB" w:rsidRDefault="005776AB">
      <w:r>
        <w:separator/>
      </w:r>
    </w:p>
  </w:endnote>
  <w:endnote w:type="continuationSeparator" w:id="0">
    <w:p w:rsidR="005776AB" w:rsidRDefault="005776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4322" w:rsidRDefault="008B4322" w:rsidP="00775A54">
    <w:pPr>
      <w:pStyle w:val="Footer"/>
    </w:pPr>
    <w:r w:rsidRPr="007002D7">
      <w:t xml:space="preserve">Trường THCS Nguyễn Du </w:t>
    </w:r>
    <w:r>
      <w:tab/>
    </w:r>
    <w:r>
      <w:tab/>
    </w:r>
    <w:r>
      <w:tab/>
    </w:r>
    <w:r>
      <w:fldChar w:fldCharType="begin"/>
    </w:r>
    <w:r>
      <w:instrText xml:space="preserve"> PAGE   \* MERGEFORMAT </w:instrText>
    </w:r>
    <w:r>
      <w:fldChar w:fldCharType="separate"/>
    </w:r>
    <w:r w:rsidR="00881485">
      <w:rPr>
        <w:noProof/>
      </w:rPr>
      <w:t>1</w:t>
    </w:r>
    <w:r>
      <w:rPr>
        <w:noProof/>
      </w:rPr>
      <w:fldChar w:fldCharType="end"/>
    </w:r>
  </w:p>
  <w:p w:rsidR="008B4322" w:rsidRDefault="008B432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776AB" w:rsidRDefault="005776AB">
      <w:r>
        <w:separator/>
      </w:r>
    </w:p>
  </w:footnote>
  <w:footnote w:type="continuationSeparator" w:id="0">
    <w:p w:rsidR="005776AB" w:rsidRDefault="005776A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4322" w:rsidRDefault="008B4322" w:rsidP="002C4F9A">
    <w:pPr>
      <w:tabs>
        <w:tab w:val="center" w:pos="5954"/>
        <w:tab w:val="right" w:pos="9923"/>
      </w:tabs>
    </w:pPr>
  </w:p>
  <w:p w:rsidR="008B4322" w:rsidRPr="002C4F9A" w:rsidRDefault="008B4322" w:rsidP="002C4F9A">
    <w:pPr>
      <w:pBdr>
        <w:bottom w:val="single" w:sz="4" w:space="1" w:color="auto"/>
      </w:pBdr>
      <w:tabs>
        <w:tab w:val="center" w:pos="5954"/>
        <w:tab w:val="right" w:pos="9923"/>
      </w:tabs>
    </w:pPr>
    <w:r>
      <w:t>Đề cương vật lí 9</w:t>
    </w:r>
    <w:r>
      <w:tab/>
    </w:r>
    <w:r>
      <w:tab/>
      <w:t>Vũ Đạt Tô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7DE8B9A2"/>
    <w:lvl w:ilvl="0">
      <w:start w:val="1"/>
      <w:numFmt w:val="bullet"/>
      <w:pStyle w:val="ListBullet3"/>
      <w:lvlText w:val=""/>
      <w:lvlJc w:val="left"/>
      <w:pPr>
        <w:tabs>
          <w:tab w:val="num" w:pos="1080"/>
        </w:tabs>
        <w:ind w:left="1080" w:hanging="360"/>
      </w:pPr>
      <w:rPr>
        <w:rFonts w:ascii="Symbol" w:hAnsi="Symbol" w:hint="default"/>
      </w:rPr>
    </w:lvl>
  </w:abstractNum>
  <w:abstractNum w:abstractNumId="1">
    <w:nsid w:val="05066444"/>
    <w:multiLevelType w:val="hybridMultilevel"/>
    <w:tmpl w:val="3236B954"/>
    <w:lvl w:ilvl="0" w:tplc="6BE482D2">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9A701A7"/>
    <w:multiLevelType w:val="hybridMultilevel"/>
    <w:tmpl w:val="44E67FC6"/>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2A84507C"/>
    <w:multiLevelType w:val="hybridMultilevel"/>
    <w:tmpl w:val="B26E99B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677075B7"/>
    <w:multiLevelType w:val="hybridMultilevel"/>
    <w:tmpl w:val="CB203F7A"/>
    <w:lvl w:ilvl="0" w:tplc="12ACB2F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697A4275"/>
    <w:multiLevelType w:val="hybridMultilevel"/>
    <w:tmpl w:val="D4D6A4D6"/>
    <w:lvl w:ilvl="0" w:tplc="5CAE0F7E">
      <w:start w:val="1"/>
      <w:numFmt w:val="bullet"/>
      <w:lvlText w:val="-"/>
      <w:lvlJc w:val="left"/>
      <w:pPr>
        <w:tabs>
          <w:tab w:val="num" w:pos="720"/>
        </w:tabs>
        <w:ind w:left="720" w:hanging="360"/>
      </w:pPr>
      <w:rPr>
        <w:rFonts w:ascii="Times New Roman" w:eastAsia="Times New Roman" w:hAnsi="Times New Roman" w:cs="Times New Roman" w:hint="default"/>
        <w:b/>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6AC25C45"/>
    <w:multiLevelType w:val="hybridMultilevel"/>
    <w:tmpl w:val="5AA2894C"/>
    <w:lvl w:ilvl="0" w:tplc="82D0C738">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6"/>
  </w:num>
  <w:num w:numId="2">
    <w:abstractNumId w:val="5"/>
  </w:num>
  <w:num w:numId="3">
    <w:abstractNumId w:val="4"/>
  </w:num>
  <w:num w:numId="4">
    <w:abstractNumId w:val="2"/>
  </w:num>
  <w:num w:numId="5">
    <w:abstractNumId w:val="1"/>
  </w:num>
  <w:num w:numId="6">
    <w:abstractNumId w:val="0"/>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8188E"/>
    <w:rsid w:val="00010AFA"/>
    <w:rsid w:val="000607D5"/>
    <w:rsid w:val="0007076C"/>
    <w:rsid w:val="0008188E"/>
    <w:rsid w:val="000C5BEF"/>
    <w:rsid w:val="001111E1"/>
    <w:rsid w:val="00114A5A"/>
    <w:rsid w:val="001C1004"/>
    <w:rsid w:val="001E0050"/>
    <w:rsid w:val="001F1C21"/>
    <w:rsid w:val="00211EAF"/>
    <w:rsid w:val="00287A7D"/>
    <w:rsid w:val="00297524"/>
    <w:rsid w:val="002A06DA"/>
    <w:rsid w:val="002C4F9A"/>
    <w:rsid w:val="002F39F4"/>
    <w:rsid w:val="00303F67"/>
    <w:rsid w:val="003708A3"/>
    <w:rsid w:val="00375E18"/>
    <w:rsid w:val="003A5D53"/>
    <w:rsid w:val="003E28E1"/>
    <w:rsid w:val="00401337"/>
    <w:rsid w:val="004100F2"/>
    <w:rsid w:val="00437799"/>
    <w:rsid w:val="004B66C1"/>
    <w:rsid w:val="004C5553"/>
    <w:rsid w:val="00514B9F"/>
    <w:rsid w:val="0053543D"/>
    <w:rsid w:val="005776AB"/>
    <w:rsid w:val="00604B37"/>
    <w:rsid w:val="006142B8"/>
    <w:rsid w:val="00635B51"/>
    <w:rsid w:val="006806F7"/>
    <w:rsid w:val="006C72E0"/>
    <w:rsid w:val="006F5B6C"/>
    <w:rsid w:val="00720142"/>
    <w:rsid w:val="00721BD3"/>
    <w:rsid w:val="00751533"/>
    <w:rsid w:val="00763DE4"/>
    <w:rsid w:val="0076553F"/>
    <w:rsid w:val="00775A54"/>
    <w:rsid w:val="007A1A0F"/>
    <w:rsid w:val="007B64E0"/>
    <w:rsid w:val="007E6440"/>
    <w:rsid w:val="007F2F85"/>
    <w:rsid w:val="008402A0"/>
    <w:rsid w:val="00877ADB"/>
    <w:rsid w:val="00881485"/>
    <w:rsid w:val="00890743"/>
    <w:rsid w:val="008B4322"/>
    <w:rsid w:val="008B5C25"/>
    <w:rsid w:val="00901B6B"/>
    <w:rsid w:val="009061C1"/>
    <w:rsid w:val="00917C79"/>
    <w:rsid w:val="00941A69"/>
    <w:rsid w:val="00963A3F"/>
    <w:rsid w:val="009729B5"/>
    <w:rsid w:val="00980B65"/>
    <w:rsid w:val="009D6EBE"/>
    <w:rsid w:val="009D742B"/>
    <w:rsid w:val="009E7DCE"/>
    <w:rsid w:val="00A33BDE"/>
    <w:rsid w:val="00AB401D"/>
    <w:rsid w:val="00AD5AE3"/>
    <w:rsid w:val="00B0051A"/>
    <w:rsid w:val="00B6115C"/>
    <w:rsid w:val="00B87E70"/>
    <w:rsid w:val="00BB202A"/>
    <w:rsid w:val="00BF24CA"/>
    <w:rsid w:val="00BF5E82"/>
    <w:rsid w:val="00C11E1C"/>
    <w:rsid w:val="00C273F4"/>
    <w:rsid w:val="00C27ACB"/>
    <w:rsid w:val="00C37A3E"/>
    <w:rsid w:val="00C66FF7"/>
    <w:rsid w:val="00CA550A"/>
    <w:rsid w:val="00D6000A"/>
    <w:rsid w:val="00DF11B2"/>
    <w:rsid w:val="00E0541D"/>
    <w:rsid w:val="00E06CCF"/>
    <w:rsid w:val="00E31A90"/>
    <w:rsid w:val="00E335F2"/>
    <w:rsid w:val="00F25639"/>
    <w:rsid w:val="00F31CDD"/>
    <w:rsid w:val="00F343B3"/>
    <w:rsid w:val="00F845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8188E"/>
    <w:rPr>
      <w:sz w:val="24"/>
      <w:szCs w:val="24"/>
    </w:rPr>
  </w:style>
  <w:style w:type="paragraph" w:styleId="Heading7">
    <w:name w:val="heading 7"/>
    <w:basedOn w:val="Normal"/>
    <w:next w:val="Normal"/>
    <w:qFormat/>
    <w:rsid w:val="0008188E"/>
    <w:pPr>
      <w:spacing w:before="240" w:after="60"/>
      <w:outlineLvl w:val="6"/>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917C79"/>
    <w:rPr>
      <w:bCs/>
      <w:vanish/>
      <w:color w:val="FF0000"/>
    </w:rPr>
  </w:style>
  <w:style w:type="paragraph" w:styleId="ListBullet3">
    <w:name w:val="List Bullet 3"/>
    <w:basedOn w:val="Normal"/>
    <w:rsid w:val="001C1004"/>
    <w:pPr>
      <w:numPr>
        <w:numId w:val="6"/>
      </w:numPr>
    </w:pPr>
    <w:rPr>
      <w:rFonts w:ascii=".VnTime" w:hAnsi=".VnTime"/>
      <w:b/>
    </w:rPr>
  </w:style>
  <w:style w:type="paragraph" w:styleId="Header">
    <w:name w:val="header"/>
    <w:basedOn w:val="Normal"/>
    <w:rsid w:val="00A33BDE"/>
    <w:pPr>
      <w:tabs>
        <w:tab w:val="center" w:pos="4320"/>
        <w:tab w:val="right" w:pos="8640"/>
      </w:tabs>
    </w:pPr>
  </w:style>
  <w:style w:type="paragraph" w:styleId="Footer">
    <w:name w:val="footer"/>
    <w:basedOn w:val="Normal"/>
    <w:link w:val="FooterChar"/>
    <w:uiPriority w:val="99"/>
    <w:rsid w:val="00A33BDE"/>
    <w:pPr>
      <w:tabs>
        <w:tab w:val="center" w:pos="4320"/>
        <w:tab w:val="right" w:pos="8640"/>
      </w:tabs>
    </w:pPr>
  </w:style>
  <w:style w:type="paragraph" w:styleId="BalloonText">
    <w:name w:val="Balloon Text"/>
    <w:basedOn w:val="Normal"/>
    <w:link w:val="BalloonTextChar"/>
    <w:rsid w:val="00375E18"/>
    <w:rPr>
      <w:rFonts w:ascii="Tahoma" w:hAnsi="Tahoma" w:cs="Tahoma"/>
      <w:sz w:val="16"/>
      <w:szCs w:val="16"/>
    </w:rPr>
  </w:style>
  <w:style w:type="character" w:customStyle="1" w:styleId="BalloonTextChar">
    <w:name w:val="Balloon Text Char"/>
    <w:link w:val="BalloonText"/>
    <w:rsid w:val="00375E18"/>
    <w:rPr>
      <w:rFonts w:ascii="Tahoma" w:hAnsi="Tahoma" w:cs="Tahoma"/>
      <w:sz w:val="16"/>
      <w:szCs w:val="16"/>
    </w:rPr>
  </w:style>
  <w:style w:type="character" w:customStyle="1" w:styleId="FooterChar">
    <w:name w:val="Footer Char"/>
    <w:link w:val="Footer"/>
    <w:uiPriority w:val="99"/>
    <w:rsid w:val="002C4F9A"/>
    <w:rPr>
      <w:sz w:val="24"/>
      <w:szCs w:val="24"/>
    </w:rPr>
  </w:style>
  <w:style w:type="paragraph" w:styleId="ListParagraph">
    <w:name w:val="List Paragraph"/>
    <w:basedOn w:val="Normal"/>
    <w:uiPriority w:val="34"/>
    <w:qFormat/>
    <w:rsid w:val="008B4322"/>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8188E"/>
    <w:rPr>
      <w:sz w:val="24"/>
      <w:szCs w:val="24"/>
    </w:rPr>
  </w:style>
  <w:style w:type="paragraph" w:styleId="Heading7">
    <w:name w:val="heading 7"/>
    <w:basedOn w:val="Normal"/>
    <w:next w:val="Normal"/>
    <w:qFormat/>
    <w:rsid w:val="0008188E"/>
    <w:pPr>
      <w:spacing w:before="240" w:after="60"/>
      <w:outlineLvl w:val="6"/>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917C79"/>
    <w:rPr>
      <w:bCs/>
      <w:vanish/>
      <w:color w:val="FF0000"/>
    </w:rPr>
  </w:style>
  <w:style w:type="paragraph" w:styleId="ListBullet3">
    <w:name w:val="List Bullet 3"/>
    <w:basedOn w:val="Normal"/>
    <w:rsid w:val="001C1004"/>
    <w:pPr>
      <w:numPr>
        <w:numId w:val="6"/>
      </w:numPr>
    </w:pPr>
    <w:rPr>
      <w:rFonts w:ascii=".VnTime" w:hAnsi=".VnTime"/>
      <w:b/>
    </w:rPr>
  </w:style>
  <w:style w:type="paragraph" w:styleId="Header">
    <w:name w:val="header"/>
    <w:basedOn w:val="Normal"/>
    <w:rsid w:val="00A33BDE"/>
    <w:pPr>
      <w:tabs>
        <w:tab w:val="center" w:pos="4320"/>
        <w:tab w:val="right" w:pos="8640"/>
      </w:tabs>
    </w:pPr>
  </w:style>
  <w:style w:type="paragraph" w:styleId="Footer">
    <w:name w:val="footer"/>
    <w:basedOn w:val="Normal"/>
    <w:link w:val="FooterChar"/>
    <w:uiPriority w:val="99"/>
    <w:rsid w:val="00A33BDE"/>
    <w:pPr>
      <w:tabs>
        <w:tab w:val="center" w:pos="4320"/>
        <w:tab w:val="right" w:pos="8640"/>
      </w:tabs>
    </w:pPr>
  </w:style>
  <w:style w:type="paragraph" w:styleId="BalloonText">
    <w:name w:val="Balloon Text"/>
    <w:basedOn w:val="Normal"/>
    <w:link w:val="BalloonTextChar"/>
    <w:rsid w:val="00375E18"/>
    <w:rPr>
      <w:rFonts w:ascii="Tahoma" w:hAnsi="Tahoma" w:cs="Tahoma"/>
      <w:sz w:val="16"/>
      <w:szCs w:val="16"/>
    </w:rPr>
  </w:style>
  <w:style w:type="character" w:customStyle="1" w:styleId="BalloonTextChar">
    <w:name w:val="Balloon Text Char"/>
    <w:link w:val="BalloonText"/>
    <w:rsid w:val="00375E18"/>
    <w:rPr>
      <w:rFonts w:ascii="Tahoma" w:hAnsi="Tahoma" w:cs="Tahoma"/>
      <w:sz w:val="16"/>
      <w:szCs w:val="16"/>
    </w:rPr>
  </w:style>
  <w:style w:type="character" w:customStyle="1" w:styleId="FooterChar">
    <w:name w:val="Footer Char"/>
    <w:link w:val="Footer"/>
    <w:uiPriority w:val="99"/>
    <w:rsid w:val="002C4F9A"/>
    <w:rPr>
      <w:sz w:val="24"/>
      <w:szCs w:val="24"/>
    </w:rPr>
  </w:style>
  <w:style w:type="paragraph" w:styleId="ListParagraph">
    <w:name w:val="List Paragraph"/>
    <w:basedOn w:val="Normal"/>
    <w:uiPriority w:val="34"/>
    <w:qFormat/>
    <w:rsid w:val="008B432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7.wmf"/><Relationship Id="rId34" Type="http://schemas.openxmlformats.org/officeDocument/2006/relationships/oleObject" Target="embeddings/oleObject14.bin"/><Relationship Id="rId42" Type="http://schemas.openxmlformats.org/officeDocument/2006/relationships/oleObject" Target="embeddings/oleObject19.bin"/><Relationship Id="rId47" Type="http://schemas.openxmlformats.org/officeDocument/2006/relationships/oleObject" Target="embeddings/oleObject23.bin"/><Relationship Id="rId50" Type="http://schemas.openxmlformats.org/officeDocument/2006/relationships/oleObject" Target="embeddings/oleObject26.bin"/><Relationship Id="rId55" Type="http://schemas.openxmlformats.org/officeDocument/2006/relationships/oleObject" Target="embeddings/oleObject30.bin"/><Relationship Id="rId63"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oleObject" Target="embeddings/oleObject18.bin"/><Relationship Id="rId54" Type="http://schemas.openxmlformats.org/officeDocument/2006/relationships/image" Target="media/image17.wmf"/><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2.wmf"/><Relationship Id="rId37" Type="http://schemas.openxmlformats.org/officeDocument/2006/relationships/oleObject" Target="embeddings/oleObject16.bin"/><Relationship Id="rId40" Type="http://schemas.openxmlformats.org/officeDocument/2006/relationships/image" Target="media/image15.wmf"/><Relationship Id="rId45" Type="http://schemas.openxmlformats.org/officeDocument/2006/relationships/oleObject" Target="embeddings/oleObject21.bin"/><Relationship Id="rId53" Type="http://schemas.openxmlformats.org/officeDocument/2006/relationships/oleObject" Target="embeddings/oleObject29.bin"/><Relationship Id="rId58" Type="http://schemas.openxmlformats.org/officeDocument/2006/relationships/oleObject" Target="embeddings/oleObject32.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oleObject" Target="embeddings/oleObject15.bin"/><Relationship Id="rId49" Type="http://schemas.openxmlformats.org/officeDocument/2006/relationships/oleObject" Target="embeddings/oleObject25.bin"/><Relationship Id="rId57" Type="http://schemas.openxmlformats.org/officeDocument/2006/relationships/image" Target="media/image18.wmf"/><Relationship Id="rId61"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2.bin"/><Relationship Id="rId44" Type="http://schemas.openxmlformats.org/officeDocument/2006/relationships/image" Target="media/image16.wmf"/><Relationship Id="rId52" Type="http://schemas.openxmlformats.org/officeDocument/2006/relationships/oleObject" Target="embeddings/oleObject28.bin"/><Relationship Id="rId60" Type="http://schemas.openxmlformats.org/officeDocument/2006/relationships/image" Target="media/image20.png"/><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image" Target="media/image13.wmf"/><Relationship Id="rId43" Type="http://schemas.openxmlformats.org/officeDocument/2006/relationships/oleObject" Target="embeddings/oleObject20.bin"/><Relationship Id="rId48" Type="http://schemas.openxmlformats.org/officeDocument/2006/relationships/oleObject" Target="embeddings/oleObject24.bin"/><Relationship Id="rId56" Type="http://schemas.openxmlformats.org/officeDocument/2006/relationships/oleObject" Target="embeddings/oleObject31.bin"/><Relationship Id="rId64"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27.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3.bin"/><Relationship Id="rId38" Type="http://schemas.openxmlformats.org/officeDocument/2006/relationships/image" Target="media/image14.wmf"/><Relationship Id="rId46" Type="http://schemas.openxmlformats.org/officeDocument/2006/relationships/oleObject" Target="embeddings/oleObject22.bin"/><Relationship Id="rId59" Type="http://schemas.openxmlformats.org/officeDocument/2006/relationships/image" Target="media/image1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CE5A448-7F6B-4F72-97F6-A0C7B2021A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TotalTime>
  <Pages>7</Pages>
  <Words>2102</Words>
  <Characters>11986</Characters>
  <Application>Microsoft Office Word</Application>
  <DocSecurity>0</DocSecurity>
  <Lines>99</Lines>
  <Paragraphs>28</Paragraphs>
  <ScaleCrop>false</ScaleCrop>
  <HeadingPairs>
    <vt:vector size="2" baseType="variant">
      <vt:variant>
        <vt:lpstr>Title</vt:lpstr>
      </vt:variant>
      <vt:variant>
        <vt:i4>1</vt:i4>
      </vt:variant>
    </vt:vector>
  </HeadingPairs>
  <TitlesOfParts>
    <vt:vector size="1" baseType="lpstr">
      <vt:lpstr>ĐỀ CƯƠNG ÔN TẬP VẬT LÍ 7 HKI 12-13</vt:lpstr>
    </vt:vector>
  </TitlesOfParts>
  <Company>CON DAO</Company>
  <LinksUpToDate>false</LinksUpToDate>
  <CharactersWithSpaces>140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CƯƠNG ÔN TẬP VẬT LÍ 7 HKI 12-13</dc:title>
  <dc:creator>NP-COMPUTER</dc:creator>
  <cp:lastModifiedBy>Windows User</cp:lastModifiedBy>
  <cp:revision>7</cp:revision>
  <cp:lastPrinted>2017-11-29T01:43:00Z</cp:lastPrinted>
  <dcterms:created xsi:type="dcterms:W3CDTF">2016-11-30T07:09:00Z</dcterms:created>
  <dcterms:modified xsi:type="dcterms:W3CDTF">2017-11-29T01:43:00Z</dcterms:modified>
</cp:coreProperties>
</file>